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2"/>
  </p:notesMasterIdLst>
  <p:sldIdLst>
    <p:sldId id="256" r:id="rId2"/>
    <p:sldId id="353" r:id="rId3"/>
    <p:sldId id="272" r:id="rId4"/>
    <p:sldId id="276" r:id="rId5"/>
    <p:sldId id="277" r:id="rId6"/>
    <p:sldId id="278" r:id="rId7"/>
    <p:sldId id="279" r:id="rId8"/>
    <p:sldId id="280" r:id="rId9"/>
    <p:sldId id="281" r:id="rId10"/>
    <p:sldId id="282" r:id="rId11"/>
    <p:sldId id="283" r:id="rId12"/>
    <p:sldId id="284" r:id="rId13"/>
    <p:sldId id="285" r:id="rId14"/>
    <p:sldId id="286" r:id="rId15"/>
    <p:sldId id="287" r:id="rId16"/>
    <p:sldId id="288" r:id="rId17"/>
    <p:sldId id="289" r:id="rId18"/>
    <p:sldId id="290" r:id="rId19"/>
    <p:sldId id="271" r:id="rId20"/>
    <p:sldId id="291" r:id="rId21"/>
    <p:sldId id="292" r:id="rId22"/>
    <p:sldId id="293" r:id="rId23"/>
    <p:sldId id="294" r:id="rId24"/>
    <p:sldId id="295" r:id="rId25"/>
    <p:sldId id="296" r:id="rId26"/>
    <p:sldId id="297" r:id="rId27"/>
    <p:sldId id="298" r:id="rId28"/>
    <p:sldId id="299" r:id="rId29"/>
    <p:sldId id="300" r:id="rId30"/>
    <p:sldId id="301" r:id="rId31"/>
    <p:sldId id="302" r:id="rId32"/>
    <p:sldId id="303" r:id="rId33"/>
    <p:sldId id="304" r:id="rId34"/>
    <p:sldId id="305" r:id="rId35"/>
    <p:sldId id="306" r:id="rId36"/>
    <p:sldId id="307" r:id="rId37"/>
    <p:sldId id="354" r:id="rId38"/>
    <p:sldId id="308" r:id="rId39"/>
    <p:sldId id="309" r:id="rId40"/>
    <p:sldId id="310" r:id="rId41"/>
    <p:sldId id="311" r:id="rId42"/>
    <p:sldId id="312" r:id="rId43"/>
    <p:sldId id="313" r:id="rId44"/>
    <p:sldId id="314" r:id="rId45"/>
    <p:sldId id="316" r:id="rId46"/>
    <p:sldId id="317" r:id="rId47"/>
    <p:sldId id="318" r:id="rId48"/>
    <p:sldId id="319" r:id="rId49"/>
    <p:sldId id="320" r:id="rId50"/>
    <p:sldId id="322" r:id="rId51"/>
    <p:sldId id="323" r:id="rId52"/>
    <p:sldId id="324" r:id="rId53"/>
    <p:sldId id="325" r:id="rId54"/>
    <p:sldId id="326" r:id="rId55"/>
    <p:sldId id="327" r:id="rId56"/>
    <p:sldId id="328" r:id="rId57"/>
    <p:sldId id="329" r:id="rId58"/>
    <p:sldId id="330" r:id="rId59"/>
    <p:sldId id="331" r:id="rId60"/>
    <p:sldId id="332" r:id="rId61"/>
    <p:sldId id="333" r:id="rId62"/>
    <p:sldId id="334" r:id="rId63"/>
    <p:sldId id="335" r:id="rId64"/>
    <p:sldId id="336" r:id="rId65"/>
    <p:sldId id="337" r:id="rId66"/>
    <p:sldId id="338" r:id="rId67"/>
    <p:sldId id="339" r:id="rId68"/>
    <p:sldId id="340" r:id="rId69"/>
    <p:sldId id="341" r:id="rId70"/>
    <p:sldId id="342" r:id="rId71"/>
    <p:sldId id="343" r:id="rId72"/>
    <p:sldId id="344" r:id="rId73"/>
    <p:sldId id="345" r:id="rId74"/>
    <p:sldId id="346" r:id="rId75"/>
    <p:sldId id="347" r:id="rId76"/>
    <p:sldId id="348" r:id="rId77"/>
    <p:sldId id="349" r:id="rId78"/>
    <p:sldId id="350" r:id="rId79"/>
    <p:sldId id="351" r:id="rId80"/>
    <p:sldId id="352" r:id="rId8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4" d="100"/>
          <a:sy n="54" d="100"/>
        </p:scale>
        <p:origin x="96" y="48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notesMaster" Target="notesMasters/notesMaster1.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E47F87F-F1DF-4667-BB7F-D976442E4FD8}" type="datetimeFigureOut">
              <a:rPr lang="en-US" smtClean="0"/>
              <a:t>9/19/2024</a:t>
            </a:fld>
            <a:endParaRPr lang="en-US"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046E5B9-65F6-43EC-865B-DCF703E81F62}" type="slidenum">
              <a:rPr lang="en-US" smtClean="0"/>
              <a:t>‹#›</a:t>
            </a:fld>
            <a:endParaRPr lang="en-US" dirty="0"/>
          </a:p>
        </p:txBody>
      </p:sp>
    </p:spTree>
    <p:extLst>
      <p:ext uri="{BB962C8B-B14F-4D97-AF65-F5344CB8AC3E}">
        <p14:creationId xmlns:p14="http://schemas.microsoft.com/office/powerpoint/2010/main" val="2918728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0</a:t>
            </a:fld>
            <a:endParaRPr lang="en-US"/>
          </a:p>
        </p:txBody>
      </p:sp>
    </p:spTree>
    <p:extLst>
      <p:ext uri="{BB962C8B-B14F-4D97-AF65-F5344CB8AC3E}">
        <p14:creationId xmlns:p14="http://schemas.microsoft.com/office/powerpoint/2010/main" val="9401635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1</a:t>
            </a:fld>
            <a:endParaRPr lang="en-US"/>
          </a:p>
        </p:txBody>
      </p:sp>
    </p:spTree>
    <p:extLst>
      <p:ext uri="{BB962C8B-B14F-4D97-AF65-F5344CB8AC3E}">
        <p14:creationId xmlns:p14="http://schemas.microsoft.com/office/powerpoint/2010/main" val="23639336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4240301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3</a:t>
            </a:fld>
            <a:endParaRPr lang="en-US"/>
          </a:p>
        </p:txBody>
      </p:sp>
    </p:spTree>
    <p:extLst>
      <p:ext uri="{BB962C8B-B14F-4D97-AF65-F5344CB8AC3E}">
        <p14:creationId xmlns:p14="http://schemas.microsoft.com/office/powerpoint/2010/main" val="2047118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4</a:t>
            </a:fld>
            <a:endParaRPr lang="en-US"/>
          </a:p>
        </p:txBody>
      </p:sp>
    </p:spTree>
    <p:extLst>
      <p:ext uri="{BB962C8B-B14F-4D97-AF65-F5344CB8AC3E}">
        <p14:creationId xmlns:p14="http://schemas.microsoft.com/office/powerpoint/2010/main" val="21038928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5</a:t>
            </a:fld>
            <a:endParaRPr lang="en-US"/>
          </a:p>
        </p:txBody>
      </p:sp>
    </p:spTree>
    <p:extLst>
      <p:ext uri="{BB962C8B-B14F-4D97-AF65-F5344CB8AC3E}">
        <p14:creationId xmlns:p14="http://schemas.microsoft.com/office/powerpoint/2010/main" val="33798849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6</a:t>
            </a:fld>
            <a:endParaRPr lang="en-US"/>
          </a:p>
        </p:txBody>
      </p:sp>
    </p:spTree>
    <p:extLst>
      <p:ext uri="{BB962C8B-B14F-4D97-AF65-F5344CB8AC3E}">
        <p14:creationId xmlns:p14="http://schemas.microsoft.com/office/powerpoint/2010/main" val="20180744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893977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8</a:t>
            </a:fld>
            <a:endParaRPr lang="en-US"/>
          </a:p>
        </p:txBody>
      </p:sp>
    </p:spTree>
    <p:extLst>
      <p:ext uri="{BB962C8B-B14F-4D97-AF65-F5344CB8AC3E}">
        <p14:creationId xmlns:p14="http://schemas.microsoft.com/office/powerpoint/2010/main" val="1155607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39</a:t>
            </a:fld>
            <a:endParaRPr lang="en-US"/>
          </a:p>
        </p:txBody>
      </p:sp>
    </p:spTree>
    <p:extLst>
      <p:ext uri="{BB962C8B-B14F-4D97-AF65-F5344CB8AC3E}">
        <p14:creationId xmlns:p14="http://schemas.microsoft.com/office/powerpoint/2010/main" val="2971211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40</a:t>
            </a:fld>
            <a:endParaRPr lang="en-US"/>
          </a:p>
        </p:txBody>
      </p:sp>
    </p:spTree>
    <p:extLst>
      <p:ext uri="{BB962C8B-B14F-4D97-AF65-F5344CB8AC3E}">
        <p14:creationId xmlns:p14="http://schemas.microsoft.com/office/powerpoint/2010/main" val="38792652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41</a:t>
            </a:fld>
            <a:endParaRPr lang="en-US"/>
          </a:p>
        </p:txBody>
      </p:sp>
    </p:spTree>
    <p:extLst>
      <p:ext uri="{BB962C8B-B14F-4D97-AF65-F5344CB8AC3E}">
        <p14:creationId xmlns:p14="http://schemas.microsoft.com/office/powerpoint/2010/main" val="11014059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42</a:t>
            </a:fld>
            <a:endParaRPr lang="en-US"/>
          </a:p>
        </p:txBody>
      </p:sp>
    </p:spTree>
    <p:extLst>
      <p:ext uri="{BB962C8B-B14F-4D97-AF65-F5344CB8AC3E}">
        <p14:creationId xmlns:p14="http://schemas.microsoft.com/office/powerpoint/2010/main" val="16343137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extLst>
      <p:ext uri="{BB962C8B-B14F-4D97-AF65-F5344CB8AC3E}">
        <p14:creationId xmlns:p14="http://schemas.microsoft.com/office/powerpoint/2010/main" val="2443523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46</a:t>
            </a:fld>
            <a:endParaRPr lang="en-US"/>
          </a:p>
        </p:txBody>
      </p:sp>
    </p:spTree>
    <p:extLst>
      <p:ext uri="{BB962C8B-B14F-4D97-AF65-F5344CB8AC3E}">
        <p14:creationId xmlns:p14="http://schemas.microsoft.com/office/powerpoint/2010/main" val="30621134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52</a:t>
            </a:fld>
            <a:endParaRPr lang="en-US"/>
          </a:p>
        </p:txBody>
      </p:sp>
    </p:spTree>
    <p:extLst>
      <p:ext uri="{BB962C8B-B14F-4D97-AF65-F5344CB8AC3E}">
        <p14:creationId xmlns:p14="http://schemas.microsoft.com/office/powerpoint/2010/main" val="19311697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53</a:t>
            </a:fld>
            <a:endParaRPr lang="en-US"/>
          </a:p>
        </p:txBody>
      </p:sp>
    </p:spTree>
    <p:extLst>
      <p:ext uri="{BB962C8B-B14F-4D97-AF65-F5344CB8AC3E}">
        <p14:creationId xmlns:p14="http://schemas.microsoft.com/office/powerpoint/2010/main" val="41110150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54</a:t>
            </a:fld>
            <a:endParaRPr lang="en-US"/>
          </a:p>
        </p:txBody>
      </p:sp>
    </p:spTree>
    <p:extLst>
      <p:ext uri="{BB962C8B-B14F-4D97-AF65-F5344CB8AC3E}">
        <p14:creationId xmlns:p14="http://schemas.microsoft.com/office/powerpoint/2010/main" val="129220269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55</a:t>
            </a:fld>
            <a:endParaRPr lang="en-US"/>
          </a:p>
        </p:txBody>
      </p:sp>
    </p:spTree>
    <p:extLst>
      <p:ext uri="{BB962C8B-B14F-4D97-AF65-F5344CB8AC3E}">
        <p14:creationId xmlns:p14="http://schemas.microsoft.com/office/powerpoint/2010/main" val="28235584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2</a:t>
            </a:fld>
            <a:endParaRPr lang="en-US"/>
          </a:p>
        </p:txBody>
      </p:sp>
    </p:spTree>
    <p:extLst>
      <p:ext uri="{BB962C8B-B14F-4D97-AF65-F5344CB8AC3E}">
        <p14:creationId xmlns:p14="http://schemas.microsoft.com/office/powerpoint/2010/main" val="11982183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4395486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4</a:t>
            </a:fld>
            <a:endParaRPr lang="en-US"/>
          </a:p>
        </p:txBody>
      </p:sp>
    </p:spTree>
    <p:extLst>
      <p:ext uri="{BB962C8B-B14F-4D97-AF65-F5344CB8AC3E}">
        <p14:creationId xmlns:p14="http://schemas.microsoft.com/office/powerpoint/2010/main" val="1018549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5</a:t>
            </a:fld>
            <a:endParaRPr lang="en-US"/>
          </a:p>
        </p:txBody>
      </p:sp>
    </p:spTree>
    <p:extLst>
      <p:ext uri="{BB962C8B-B14F-4D97-AF65-F5344CB8AC3E}">
        <p14:creationId xmlns:p14="http://schemas.microsoft.com/office/powerpoint/2010/main" val="218944190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6</a:t>
            </a:fld>
            <a:endParaRPr lang="en-US"/>
          </a:p>
        </p:txBody>
      </p:sp>
    </p:spTree>
    <p:extLst>
      <p:ext uri="{BB962C8B-B14F-4D97-AF65-F5344CB8AC3E}">
        <p14:creationId xmlns:p14="http://schemas.microsoft.com/office/powerpoint/2010/main" val="540104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8</a:t>
            </a:fld>
            <a:endParaRPr lang="en-US" dirty="0"/>
          </a:p>
        </p:txBody>
      </p:sp>
    </p:spTree>
    <p:extLst>
      <p:ext uri="{BB962C8B-B14F-4D97-AF65-F5344CB8AC3E}">
        <p14:creationId xmlns:p14="http://schemas.microsoft.com/office/powerpoint/2010/main" val="259683959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79</a:t>
            </a:fld>
            <a:endParaRPr lang="en-US" dirty="0"/>
          </a:p>
        </p:txBody>
      </p:sp>
    </p:spTree>
    <p:extLst>
      <p:ext uri="{BB962C8B-B14F-4D97-AF65-F5344CB8AC3E}">
        <p14:creationId xmlns:p14="http://schemas.microsoft.com/office/powerpoint/2010/main" val="20378957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16312265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dirty="0"/>
          </a:p>
        </p:txBody>
      </p:sp>
    </p:spTree>
    <p:extLst>
      <p:ext uri="{BB962C8B-B14F-4D97-AF65-F5344CB8AC3E}">
        <p14:creationId xmlns:p14="http://schemas.microsoft.com/office/powerpoint/2010/main" val="7553761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26</a:t>
            </a:fld>
            <a:endParaRPr lang="en-US"/>
          </a:p>
        </p:txBody>
      </p:sp>
    </p:spTree>
    <p:extLst>
      <p:ext uri="{BB962C8B-B14F-4D97-AF65-F5344CB8AC3E}">
        <p14:creationId xmlns:p14="http://schemas.microsoft.com/office/powerpoint/2010/main" val="13880650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27</a:t>
            </a:fld>
            <a:endParaRPr lang="en-US"/>
          </a:p>
        </p:txBody>
      </p:sp>
    </p:spTree>
    <p:extLst>
      <p:ext uri="{BB962C8B-B14F-4D97-AF65-F5344CB8AC3E}">
        <p14:creationId xmlns:p14="http://schemas.microsoft.com/office/powerpoint/2010/main" val="298762017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046E5B9-65F6-43EC-865B-DCF703E81F62}" type="slidenum">
              <a:rPr lang="en-US" smtClean="0"/>
              <a:t>28</a:t>
            </a:fld>
            <a:endParaRPr lang="en-US"/>
          </a:p>
        </p:txBody>
      </p:sp>
    </p:spTree>
    <p:extLst>
      <p:ext uri="{BB962C8B-B14F-4D97-AF65-F5344CB8AC3E}">
        <p14:creationId xmlns:p14="http://schemas.microsoft.com/office/powerpoint/2010/main" val="13553708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D4F446-8EAF-4456-9199-43903E1C0B7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1410F706-56BC-46D4-9C23-AEF2EAFAD63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6FDE2BBF-B77A-4F05-822F-5346635DCB04}"/>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A8420508-C451-45D1-934A-0692E6860F36}"/>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D2AB9FD7-25F4-4799-A4B4-B65065152D55}"/>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72723199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0EC17-FDC7-49E4-AAF7-218443212F6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9685CA24-6910-42A7-855F-536B0D9D650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F00E131-03B9-473B-95F8-17FB439587F4}"/>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E6580F08-D45E-495E-956C-42EEE76BB0F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3FF1E926-76E1-49BA-9EF1-A85A2AE694E4}"/>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22448090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A6E7D15A-3623-4623-AEAC-DC97595E5A3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ED0B5B5-43C0-4BDD-B10B-A37FF3D6014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3474CE7-5DA7-4F71-B909-072B5C9FE5C8}"/>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A47E54D8-D481-4BC5-B2C8-93EC288647BD}"/>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9C543B5C-718E-4A79-89C8-770FAD688CFF}"/>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423385149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Full Screen Image">
    <p:spTree>
      <p:nvGrpSpPr>
        <p:cNvPr id="1" name=""/>
        <p:cNvGrpSpPr/>
        <p:nvPr/>
      </p:nvGrpSpPr>
      <p:grpSpPr>
        <a:xfrm>
          <a:off x="0" y="0"/>
          <a:ext cx="0" cy="0"/>
          <a:chOff x="0" y="0"/>
          <a:chExt cx="0" cy="0"/>
        </a:xfrm>
      </p:grpSpPr>
      <p:sp>
        <p:nvSpPr>
          <p:cNvPr id="23" name="Picture Placeholder 22"/>
          <p:cNvSpPr>
            <a:spLocks noGrp="1"/>
          </p:cNvSpPr>
          <p:nvPr>
            <p:ph type="pic" sz="quarter" idx="10"/>
          </p:nvPr>
        </p:nvSpPr>
        <p:spPr>
          <a:xfrm>
            <a:off x="0" y="0"/>
            <a:ext cx="12192000" cy="6858000"/>
          </a:xfrm>
          <a:prstGeom prst="rect">
            <a:avLst/>
          </a:prstGeom>
        </p:spPr>
        <p:txBody>
          <a:bodyPr/>
          <a:lstStyle/>
          <a:p>
            <a:endParaRPr lang="en-US" dirty="0"/>
          </a:p>
        </p:txBody>
      </p:sp>
    </p:spTree>
    <p:extLst>
      <p:ext uri="{BB962C8B-B14F-4D97-AF65-F5344CB8AC3E}">
        <p14:creationId xmlns:p14="http://schemas.microsoft.com/office/powerpoint/2010/main" val="24183564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98884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5167"/>
            <a:ext cx="10972800" cy="1143000"/>
          </a:xfrm>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lvl1pPr>
              <a:defRPr smtClean="0"/>
            </a:lvl1pPr>
          </a:lstStyle>
          <a:p>
            <a:pPr>
              <a:defRPr/>
            </a:pPr>
            <a:fld id="{460CB959-3F8B-4280-A93D-18E6E9FD2942}" type="datetime1">
              <a:rPr lang="zh-CN" altLang="en-US">
                <a:solidFill>
                  <a:prstClr val="black">
                    <a:tint val="75000"/>
                  </a:prstClr>
                </a:solidFill>
              </a:rPr>
              <a:t>2024/9/19</a:t>
            </a:fld>
            <a:endParaRPr lang="en-US" sz="2400" dirty="0">
              <a:solidFill>
                <a:prstClr val="black"/>
              </a:solidFill>
            </a:endParaRPr>
          </a:p>
        </p:txBody>
      </p:sp>
      <p:sp>
        <p:nvSpPr>
          <p:cNvPr id="4" name="页脚占位符 3"/>
          <p:cNvSpPr>
            <a:spLocks noGrp="1"/>
          </p:cNvSpPr>
          <p:nvPr>
            <p:ph type="ftr" sz="quarter" idx="11"/>
          </p:nvPr>
        </p:nvSpPr>
        <p:spPr/>
        <p:txBody>
          <a:bodyPr/>
          <a:lstStyle>
            <a:lvl1pPr>
              <a:defRPr smtClean="0"/>
            </a:lvl1pPr>
          </a:lstStyle>
          <a:p>
            <a:pPr>
              <a:defRPr/>
            </a:pPr>
            <a:endParaRPr lang="zh-CN" altLang="zh-CN">
              <a:solidFill>
                <a:prstClr val="black">
                  <a:tint val="75000"/>
                </a:prstClr>
              </a:solidFill>
            </a:endParaRPr>
          </a:p>
        </p:txBody>
      </p:sp>
      <p:sp>
        <p:nvSpPr>
          <p:cNvPr id="5" name="灯片编号占位符 4"/>
          <p:cNvSpPr>
            <a:spLocks noGrp="1"/>
          </p:cNvSpPr>
          <p:nvPr>
            <p:ph type="sldNum" sz="quarter" idx="12"/>
          </p:nvPr>
        </p:nvSpPr>
        <p:spPr/>
        <p:txBody>
          <a:bodyPr/>
          <a:lstStyle>
            <a:lvl1pPr>
              <a:defRPr smtClean="0"/>
            </a:lvl1pPr>
          </a:lstStyle>
          <a:p>
            <a:pPr>
              <a:defRPr/>
            </a:pPr>
            <a:fld id="{84805DCF-1577-42CE-B254-4FF01F8E256C}" type="slidenum">
              <a:rPr lang="zh-CN" altLang="en-US">
                <a:solidFill>
                  <a:prstClr val="black">
                    <a:tint val="75000"/>
                  </a:prstClr>
                </a:solidFill>
              </a:rPr>
              <a:t>‹#›</a:t>
            </a:fld>
            <a:endParaRPr lang="en-US" sz="2400" dirty="0">
              <a:solidFill>
                <a:prstClr val="black"/>
              </a:solidFill>
            </a:endParaRPr>
          </a:p>
        </p:txBody>
      </p:sp>
    </p:spTree>
    <p:extLst>
      <p:ext uri="{BB962C8B-B14F-4D97-AF65-F5344CB8AC3E}">
        <p14:creationId xmlns:p14="http://schemas.microsoft.com/office/powerpoint/2010/main" val="50351935"/>
      </p:ext>
    </p:extLst>
  </p:cSld>
  <p:clrMapOvr>
    <a:masterClrMapping/>
  </p:clrMapOvr>
  <p:transition spd="med">
    <p:pull/>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428D90-D2EF-4B1F-B5B6-B38FD85F95A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B17554B-0A0E-4AB1-86C2-53757460B782}"/>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5A55284-DFA6-4D15-861F-AA6DDDC37EAF}"/>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ED44D3F6-7FA7-4B8B-B2F5-55D9AE9B0009}"/>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3C865DB-1BF6-4AC7-B2B1-9FB4E7B8A3B3}"/>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48704886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A00F58-40A1-4E21-821F-B24743D1E622}"/>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ECA1114B-4594-42F6-9F06-EC35698AEB8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2263ADE-2403-4FEB-9F5E-A69189049E3D}"/>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D09C0333-2675-452F-9121-6C10090B0719}"/>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3468171-37B2-4E82-B9B3-A78DCDD38C9E}"/>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1325374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D73627-F699-48C5-87D9-184F729B4D3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18CC795E-FD2C-4975-9940-3688A840DBE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932F8F9-BBE2-48C9-8D5B-B7487CB021D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AB1C6E0-CAF2-4974-A0B7-BB8ABD1CD8EE}"/>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6" name="Footer Placeholder 5">
            <a:extLst>
              <a:ext uri="{FF2B5EF4-FFF2-40B4-BE49-F238E27FC236}">
                <a16:creationId xmlns:a16="http://schemas.microsoft.com/office/drawing/2014/main" id="{9EF90106-692D-4975-9174-B3A51BF8A970}"/>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468BF81E-2C88-4336-9D3A-2C952B7C71A0}"/>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907020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0EF38-92D7-45A5-B4C9-E3794BB18CB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B2914E-11CB-49AB-8B90-9EED472C3D0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996BCBB-78B0-4417-A862-7C2C305B490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C684EB4-7419-4093-BCC1-589850B2DEDF}"/>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D9D2C93-CFB3-44FE-9E90-DAE60A7382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C551868-3B7E-4CA9-97BF-22AE5AE3BB13}"/>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8" name="Footer Placeholder 7">
            <a:extLst>
              <a:ext uri="{FF2B5EF4-FFF2-40B4-BE49-F238E27FC236}">
                <a16:creationId xmlns:a16="http://schemas.microsoft.com/office/drawing/2014/main" id="{E9F42AC6-0BC6-4C1E-B787-7366471E790F}"/>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F5A77B4D-57B1-40E9-BAD5-95E87801E222}"/>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10386526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934FD1-BC28-4B1D-ADE2-34FE9A84EFC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E4B1F74F-1A6C-43E1-8044-95BD2BF675E0}"/>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4" name="Footer Placeholder 3">
            <a:extLst>
              <a:ext uri="{FF2B5EF4-FFF2-40B4-BE49-F238E27FC236}">
                <a16:creationId xmlns:a16="http://schemas.microsoft.com/office/drawing/2014/main" id="{06B79BC5-D4C8-4FD8-93A1-A0E1C40C25DD}"/>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81ED858C-95A3-4D9E-8C98-324A3C89DB62}"/>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1661954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8AC42A-AF69-43DF-BA46-9D073B414D67}"/>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3" name="Footer Placeholder 2">
            <a:extLst>
              <a:ext uri="{FF2B5EF4-FFF2-40B4-BE49-F238E27FC236}">
                <a16:creationId xmlns:a16="http://schemas.microsoft.com/office/drawing/2014/main" id="{BE92D7CD-9E76-4831-B549-6B7A94492452}"/>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98D841D5-A22C-4BFF-93F8-0217C81DC24C}"/>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2638714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875AAD-9B69-412A-889B-9ED12971237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6DB978E-3884-462D-8215-BB401A8E217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3302C5C-A73F-4373-9061-483BB771D65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5AAB931-C478-4066-B45C-B41138A1D747}"/>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6" name="Footer Placeholder 5">
            <a:extLst>
              <a:ext uri="{FF2B5EF4-FFF2-40B4-BE49-F238E27FC236}">
                <a16:creationId xmlns:a16="http://schemas.microsoft.com/office/drawing/2014/main" id="{5FB7911A-9B12-47E7-ADEA-D1FEEFB73D2D}"/>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EFA2513-29C2-48E4-A998-A39F753BBA63}"/>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6819735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0C3730-0C59-4B14-B9DF-0CE6E180FCB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30F7B0C-0975-4E0F-807B-1ACB81E93BF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a:extLst>
              <a:ext uri="{FF2B5EF4-FFF2-40B4-BE49-F238E27FC236}">
                <a16:creationId xmlns:a16="http://schemas.microsoft.com/office/drawing/2014/main" id="{64B71144-FA00-4068-99C5-B29036931C4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996C439-248D-40A6-AF1D-1AD2817D3337}"/>
              </a:ext>
            </a:extLst>
          </p:cNvPr>
          <p:cNvSpPr>
            <a:spLocks noGrp="1"/>
          </p:cNvSpPr>
          <p:nvPr>
            <p:ph type="dt" sz="half" idx="10"/>
          </p:nvPr>
        </p:nvSpPr>
        <p:spPr/>
        <p:txBody>
          <a:bodyPr/>
          <a:lstStyle/>
          <a:p>
            <a:fld id="{B7A87FD6-F84A-4FD3-9C81-5ABAEB445BB5}" type="datetimeFigureOut">
              <a:rPr lang="en-US" smtClean="0"/>
              <a:t>9/19/2024</a:t>
            </a:fld>
            <a:endParaRPr lang="en-US" dirty="0"/>
          </a:p>
        </p:txBody>
      </p:sp>
      <p:sp>
        <p:nvSpPr>
          <p:cNvPr id="6" name="Footer Placeholder 5">
            <a:extLst>
              <a:ext uri="{FF2B5EF4-FFF2-40B4-BE49-F238E27FC236}">
                <a16:creationId xmlns:a16="http://schemas.microsoft.com/office/drawing/2014/main" id="{2826F507-78CE-48A0-B9AE-FBCABC380304}"/>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53F1E7AA-2E14-484E-BEA4-D6A9E7B69662}"/>
              </a:ext>
            </a:extLst>
          </p:cNvPr>
          <p:cNvSpPr>
            <a:spLocks noGrp="1"/>
          </p:cNvSpPr>
          <p:nvPr>
            <p:ph type="sldNum" sz="quarter" idx="12"/>
          </p:nvPr>
        </p:nvSpPr>
        <p:spPr/>
        <p:txBody>
          <a:bodyPr/>
          <a:lstStyle/>
          <a:p>
            <a:fld id="{1D8023BA-2969-40EA-BBA9-89A6C5D3FEFD}" type="slidenum">
              <a:rPr lang="en-US" smtClean="0"/>
              <a:t>‹#›</a:t>
            </a:fld>
            <a:endParaRPr lang="en-US" dirty="0"/>
          </a:p>
        </p:txBody>
      </p:sp>
    </p:spTree>
    <p:extLst>
      <p:ext uri="{BB962C8B-B14F-4D97-AF65-F5344CB8AC3E}">
        <p14:creationId xmlns:p14="http://schemas.microsoft.com/office/powerpoint/2010/main" val="3970068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5D69AE89-831F-44B3-A81D-764410020C6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B6259B4-7446-4288-A09F-704681A3B89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C10B09F-D51C-4DE2-AF9D-D4EA0B45B76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7A87FD6-F84A-4FD3-9C81-5ABAEB445BB5}" type="datetimeFigureOut">
              <a:rPr lang="en-US" smtClean="0"/>
              <a:t>9/19/2024</a:t>
            </a:fld>
            <a:endParaRPr lang="en-US" dirty="0"/>
          </a:p>
        </p:txBody>
      </p:sp>
      <p:sp>
        <p:nvSpPr>
          <p:cNvPr id="5" name="Footer Placeholder 4">
            <a:extLst>
              <a:ext uri="{FF2B5EF4-FFF2-40B4-BE49-F238E27FC236}">
                <a16:creationId xmlns:a16="http://schemas.microsoft.com/office/drawing/2014/main" id="{229CFE61-5691-4F3E-AFAF-1C119C28B0D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8B6A06E5-C704-4C8D-81F8-72B234A67C7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D8023BA-2969-40EA-BBA9-89A6C5D3FEFD}" type="slidenum">
              <a:rPr lang="en-US" smtClean="0"/>
              <a:t>‹#›</a:t>
            </a:fld>
            <a:endParaRPr lang="en-US" dirty="0"/>
          </a:p>
        </p:txBody>
      </p:sp>
    </p:spTree>
    <p:extLst>
      <p:ext uri="{BB962C8B-B14F-4D97-AF65-F5344CB8AC3E}">
        <p14:creationId xmlns:p14="http://schemas.microsoft.com/office/powerpoint/2010/main" val="16931346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8.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20.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9.wmf"/><Relationship Id="rId4" Type="http://schemas.openxmlformats.org/officeDocument/2006/relationships/oleObject" Target="../embeddings/oleObject1.bin"/><Relationship Id="rId9"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24.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5.jpeg"/><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png"/></Relationships>
</file>

<file path=ppt/slides/_rels/slide21.xml.rels><?xml version="1.0" encoding="UTF-8" standalone="yes"?>
<Relationships xmlns="http://schemas.openxmlformats.org/package/2006/relationships"><Relationship Id="rId3" Type="http://schemas.openxmlformats.org/officeDocument/2006/relationships/hyperlink" Target="https://www.geogebra.org/m/a6b9jb2g" TargetMode="External"/><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png"/></Relationships>
</file>

<file path=ppt/slides/_rels/slide2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8.xml"/><Relationship Id="rId1" Type="http://schemas.openxmlformats.org/officeDocument/2006/relationships/slideLayout" Target="../slideLayouts/slideLayout12.xml"/><Relationship Id="rId5" Type="http://schemas.openxmlformats.org/officeDocument/2006/relationships/image" Target="../media/image30.png"/><Relationship Id="rId4" Type="http://schemas.openxmlformats.org/officeDocument/2006/relationships/hyperlink" Target="https://www.geogebra.org/m/gm6ayhap" TargetMode="External"/></Relationships>
</file>

<file path=ppt/slides/_rels/slide2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31.png"/></Relationships>
</file>

<file path=ppt/slides/_rels/slide2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25.jpeg"/><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2.png"/><Relationship Id="rId5" Type="http://schemas.openxmlformats.org/officeDocument/2006/relationships/image" Target="../media/image5.png"/><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3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1.xml"/><Relationship Id="rId1" Type="http://schemas.openxmlformats.org/officeDocument/2006/relationships/slideLayout" Target="../slideLayouts/slideLayout12.xml"/><Relationship Id="rId4" Type="http://schemas.openxmlformats.org/officeDocument/2006/relationships/image" Target="../media/image32.png"/></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png"/></Relationships>
</file>

<file path=ppt/slides/_rels/slide3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3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3.png"/></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34.png"/><Relationship Id="rId4" Type="http://schemas.openxmlformats.org/officeDocument/2006/relationships/hyperlink" Target="https://www.geogebra.org/m/bgpwnvje"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2.png"/></Relationships>
</file>

<file path=ppt/slides/_rels/slide3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png"/></Relationships>
</file>

<file path=ppt/slides/_rels/slide3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hyperlink" Target="https://www.geogebra.org/m/gxtnz4cu" TargetMode="External"/></Relationships>
</file>

<file path=ppt/slides/_rels/slide3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36.png"/><Relationship Id="rId4" Type="http://schemas.openxmlformats.org/officeDocument/2006/relationships/hyperlink" Target="https://www.geogebra.org/m/gxtnz4cu"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hyperlink" Target="https://www.geogebra.org/m/btwzyahk"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4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38.png"/></Relationships>
</file>

<file path=ppt/slides/_rels/slide4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3.xml"/><Relationship Id="rId1" Type="http://schemas.openxmlformats.org/officeDocument/2006/relationships/slideLayout" Target="../slideLayouts/slideLayout13.xml"/><Relationship Id="rId6" Type="http://schemas.openxmlformats.org/officeDocument/2006/relationships/image" Target="../media/image2.png"/><Relationship Id="rId5" Type="http://schemas.openxmlformats.org/officeDocument/2006/relationships/image" Target="../media/image5.png"/><Relationship Id="rId4" Type="http://schemas.openxmlformats.org/officeDocument/2006/relationships/image" Target="../media/image4.png"/></Relationships>
</file>

<file path=ppt/slides/_rels/slide4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hyperlink" Target="https://www.geogebra.org/classic"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2.png"/><Relationship Id="rId1" Type="http://schemas.openxmlformats.org/officeDocument/2006/relationships/slideLayout" Target="../slideLayouts/slideLayout12.xml"/><Relationship Id="rId5" Type="http://schemas.openxmlformats.org/officeDocument/2006/relationships/image" Target="../media/image45.png"/><Relationship Id="rId4" Type="http://schemas.openxmlformats.org/officeDocument/2006/relationships/image" Target="../media/image44.png"/></Relationships>
</file>

<file path=ppt/slides/_rels/slide4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8.png"/></Relationships>
</file>

<file path=ppt/slides/_rels/slide5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6.xml"/><Relationship Id="rId1" Type="http://schemas.openxmlformats.org/officeDocument/2006/relationships/slideLayout" Target="../slideLayouts/slideLayout12.xml"/><Relationship Id="rId4" Type="http://schemas.openxmlformats.org/officeDocument/2006/relationships/image" Target="../media/image49.png"/></Relationships>
</file>

<file path=ppt/slides/_rels/slide5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7.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8.xml"/><Relationship Id="rId1" Type="http://schemas.openxmlformats.org/officeDocument/2006/relationships/slideLayout" Target="../slideLayouts/slideLayout12.xml"/><Relationship Id="rId5" Type="http://schemas.openxmlformats.org/officeDocument/2006/relationships/image" Target="../media/image53.png"/><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58.png"/></Relationships>
</file>

<file path=ppt/slides/_rels/slide6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9.png"/><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73.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7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54.png"/></Relationships>
</file>

<file path=ppt/slides/_rels/slide77.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4.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8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1C2FC6E0-AC2C-483E-A253-9574830DB82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8" name="文本框 7"/>
          <p:cNvSpPr txBox="1"/>
          <p:nvPr/>
        </p:nvSpPr>
        <p:spPr>
          <a:xfrm>
            <a:off x="1752082" y="1370094"/>
            <a:ext cx="8687835" cy="2123658"/>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尋找公司總部和倉庫的最佳位置</a:t>
            </a:r>
          </a:p>
        </p:txBody>
      </p:sp>
      <p:sp>
        <p:nvSpPr>
          <p:cNvPr id="9" name="Freeform 34"/>
          <p:cNvSpPr>
            <a:spLocks noEditPoints="1"/>
          </p:cNvSpPr>
          <p:nvPr/>
        </p:nvSpPr>
        <p:spPr bwMode="auto">
          <a:xfrm rot="20785645">
            <a:off x="11046132" y="1947032"/>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28" name="任意多边形 27"/>
          <p:cNvSpPr/>
          <p:nvPr/>
        </p:nvSpPr>
        <p:spPr>
          <a:xfrm>
            <a:off x="1188687" y="1996920"/>
            <a:ext cx="9814623"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451787" y="1337588"/>
            <a:ext cx="9417774"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1.  </a:t>
            </a:r>
            <a:r>
              <a:rPr lang="zh-TW" altLang="en-US" sz="2400" b="1" dirty="0">
                <a:latin typeface="方正静蕾简体" panose="02000000000000000000" pitchFamily="2" charset="-122"/>
                <a:ea typeface="方正静蕾简体" panose="02000000000000000000" pitchFamily="2" charset="-122"/>
              </a:rPr>
              <a:t>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是我們公司的主要辦公室，</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會</a:t>
            </a:r>
            <a:r>
              <a:rPr lang="zh-CN" altLang="en-US" sz="2400" b="1" dirty="0">
                <a:latin typeface="方正静蕾简体" panose="02000000000000000000" pitchFamily="2" charset="-122"/>
                <a:ea typeface="方正静蕾简体" panose="02000000000000000000" pitchFamily="2" charset="-122"/>
              </a:rPr>
              <a:t>通過</a:t>
            </a:r>
            <a:r>
              <a:rPr lang="zh-TW" altLang="en-US" sz="2400" b="1" dirty="0">
                <a:latin typeface="方正静蕾简体" panose="02000000000000000000" pitchFamily="2" charset="-122"/>
                <a:ea typeface="方正静蕾简体" panose="02000000000000000000" pitchFamily="2" charset="-122"/>
              </a:rPr>
              <a:t>無線電技術向商店傳遞信息。</a:t>
            </a:r>
          </a:p>
          <a:p>
            <a:r>
              <a:rPr lang="zh-TW" altLang="en-US" sz="2400" b="1" dirty="0">
                <a:latin typeface="方正静蕾简体" panose="02000000000000000000" pitchFamily="2" charset="-122"/>
                <a:ea typeface="方正静蕾简体" panose="02000000000000000000" pitchFamily="2" charset="-122"/>
              </a:rPr>
              <a:t>     如果有兩家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zh-TW"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我們的總裁希望確保總部與它們之間的</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距離相同且最短。</a:t>
            </a:r>
            <a:endParaRPr lang="en-US" altLang="zh-TW" sz="2400" b="1" dirty="0">
              <a:latin typeface="方正静蕾简体" panose="02000000000000000000" pitchFamily="2" charset="-122"/>
              <a:ea typeface="方正静蕾简体" panose="02000000000000000000" pitchFamily="2" charset="-122"/>
            </a:endParaRPr>
          </a:p>
          <a:p>
            <a:endParaRPr lang="zh-TW" altLang="en-US"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運用數學用語描述這</a:t>
            </a:r>
            <a:r>
              <a:rPr lang="zh-CN" altLang="en-US" sz="2400" b="1" dirty="0">
                <a:latin typeface="方正静蕾简体" panose="02000000000000000000" pitchFamily="2" charset="-122"/>
                <a:ea typeface="方正静蕾简体" panose="02000000000000000000" pitchFamily="2" charset="-122"/>
              </a:rPr>
              <a:t>個</a:t>
            </a:r>
            <a:r>
              <a:rPr lang="zh-TW" altLang="en-US" sz="2400" b="1" dirty="0">
                <a:latin typeface="方正静蕾简体" panose="02000000000000000000" pitchFamily="2" charset="-122"/>
                <a:ea typeface="方正静蕾简体" panose="02000000000000000000" pitchFamily="2" charset="-122"/>
              </a:rPr>
              <a:t>要求。</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0" name="矩形 58">
            <a:extLst>
              <a:ext uri="{FF2B5EF4-FFF2-40B4-BE49-F238E27FC236}">
                <a16:creationId xmlns:a16="http://schemas.microsoft.com/office/drawing/2014/main" id="{D00E2763-5260-4AEE-883B-88BE36287C6C}"/>
              </a:ext>
            </a:extLst>
          </p:cNvPr>
          <p:cNvSpPr/>
          <p:nvPr/>
        </p:nvSpPr>
        <p:spPr>
          <a:xfrm>
            <a:off x="1913903" y="4734996"/>
            <a:ext cx="3336523" cy="461665"/>
          </a:xfrm>
          <a:prstGeom prst="rect">
            <a:avLst/>
          </a:prstGeom>
        </p:spPr>
        <p:txBody>
          <a:bodyPr wrap="square">
            <a:spAutoFit/>
          </a:bodyPr>
          <a:lstStyle/>
          <a:p>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方正静蕾简体" panose="02000000000000000000" pitchFamily="2" charset="-122"/>
                <a:ea typeface="方正静蕾简体" panose="02000000000000000000" pitchFamily="2" charset="-122"/>
              </a:rPr>
              <a:t>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 </a:t>
            </a:r>
            <a:r>
              <a:rPr lang="zh-CN" altLang="en-US" sz="2400" b="1" dirty="0">
                <a:latin typeface="方正静蕾简体" panose="02000000000000000000" pitchFamily="2" charset="-122"/>
                <a:ea typeface="方正静蕾简体" panose="02000000000000000000" pitchFamily="2" charset="-122"/>
              </a:rPr>
              <a:t>的</a:t>
            </a:r>
            <a:r>
              <a:rPr lang="zh-CN" altLang="en-US" sz="2400" b="1" dirty="0">
                <a:solidFill>
                  <a:srgbClr val="CC6600"/>
                </a:solidFill>
                <a:latin typeface="方正静蕾简体" panose="02000000000000000000" pitchFamily="2" charset="-122"/>
                <a:ea typeface="方正静蕾简体" panose="02000000000000000000" pitchFamily="2" charset="-122"/>
              </a:rPr>
              <a:t>中點</a:t>
            </a:r>
            <a:r>
              <a:rPr lang="zh-CN"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126880919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746755" y="897394"/>
            <a:ext cx="7117026"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2.   </a:t>
            </a:r>
            <a:r>
              <a:rPr lang="zh-TW" altLang="en-US" sz="2400" b="1" dirty="0">
                <a:latin typeface="方正静蕾简体" panose="02000000000000000000" pitchFamily="2" charset="-122"/>
                <a:ea typeface="方正静蕾简体" panose="02000000000000000000" pitchFamily="2" charset="-122"/>
              </a:rPr>
              <a:t>下圖顯示一些具體的情況。 </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分別代表兩家商店的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在圖上標記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最佳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並寫出它們的坐標。</a:t>
            </a:r>
            <a:endParaRPr lang="zh-TW" altLang="en-US"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D56D38F0-B6C9-45B3-9509-0D8852B03DB8}"/>
              </a:ext>
            </a:extLst>
          </p:cNvPr>
          <p:cNvPicPr>
            <a:picLocks noChangeAspect="1"/>
          </p:cNvPicPr>
          <p:nvPr/>
        </p:nvPicPr>
        <p:blipFill>
          <a:blip r:embed="rId3"/>
          <a:stretch>
            <a:fillRect/>
          </a:stretch>
        </p:blipFill>
        <p:spPr>
          <a:xfrm>
            <a:off x="1746755" y="2731613"/>
            <a:ext cx="5656935" cy="3396686"/>
          </a:xfrm>
          <a:prstGeom prst="rect">
            <a:avLst/>
          </a:prstGeom>
        </p:spPr>
      </p:pic>
      <p:sp>
        <p:nvSpPr>
          <p:cNvPr id="4" name="Multiplication Sign 3">
            <a:extLst>
              <a:ext uri="{FF2B5EF4-FFF2-40B4-BE49-F238E27FC236}">
                <a16:creationId xmlns:a16="http://schemas.microsoft.com/office/drawing/2014/main" id="{C2B502D2-51B2-4999-A55A-2E196FA3FE8E}"/>
              </a:ext>
            </a:extLst>
          </p:cNvPr>
          <p:cNvSpPr/>
          <p:nvPr/>
        </p:nvSpPr>
        <p:spPr>
          <a:xfrm>
            <a:off x="4005726" y="4115712"/>
            <a:ext cx="540000" cy="540000"/>
          </a:xfrm>
          <a:prstGeom prst="mathMultiply">
            <a:avLst>
              <a:gd name="adj1" fmla="val 806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681F83CE-B372-407D-8EB0-25BE87A0A457}"/>
              </a:ext>
            </a:extLst>
          </p:cNvPr>
          <p:cNvSpPr/>
          <p:nvPr/>
        </p:nvSpPr>
        <p:spPr>
          <a:xfrm>
            <a:off x="4302377" y="3497210"/>
            <a:ext cx="545690"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a:t>
            </a:r>
          </a:p>
        </p:txBody>
      </p:sp>
      <p:sp>
        <p:nvSpPr>
          <p:cNvPr id="15" name="Rectangle 14">
            <a:extLst>
              <a:ext uri="{FF2B5EF4-FFF2-40B4-BE49-F238E27FC236}">
                <a16:creationId xmlns:a16="http://schemas.microsoft.com/office/drawing/2014/main" id="{41DFE1AC-7B8D-4EFA-BEA2-495D49F264F6}"/>
              </a:ext>
            </a:extLst>
          </p:cNvPr>
          <p:cNvSpPr/>
          <p:nvPr/>
        </p:nvSpPr>
        <p:spPr>
          <a:xfrm>
            <a:off x="7837073" y="3947826"/>
            <a:ext cx="3426924"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 </a:t>
            </a:r>
            <a:r>
              <a:rPr lang="en-US" sz="4000" b="0"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 3 , 2 )</a:t>
            </a:r>
          </a:p>
        </p:txBody>
      </p:sp>
    </p:spTree>
    <p:extLst>
      <p:ext uri="{BB962C8B-B14F-4D97-AF65-F5344CB8AC3E}">
        <p14:creationId xmlns:p14="http://schemas.microsoft.com/office/powerpoint/2010/main" val="7714737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825EC99-DBE0-4ADE-B630-117BC04C32F9}"/>
              </a:ext>
            </a:extLst>
          </p:cNvPr>
          <p:cNvPicPr>
            <a:picLocks noChangeAspect="1"/>
          </p:cNvPicPr>
          <p:nvPr/>
        </p:nvPicPr>
        <p:blipFill>
          <a:blip r:embed="rId2"/>
          <a:stretch>
            <a:fillRect/>
          </a:stretch>
        </p:blipFill>
        <p:spPr>
          <a:xfrm>
            <a:off x="1746755" y="2729898"/>
            <a:ext cx="5407674" cy="3398400"/>
          </a:xfrm>
          <a:prstGeom prst="rect">
            <a:avLst/>
          </a:prstGeom>
        </p:spPr>
      </p:pic>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746755" y="897394"/>
            <a:ext cx="7117026"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2.   </a:t>
            </a:r>
            <a:r>
              <a:rPr lang="zh-TW" altLang="en-US" sz="2400" b="1" dirty="0">
                <a:latin typeface="方正静蕾简体" panose="02000000000000000000" pitchFamily="2" charset="-122"/>
                <a:ea typeface="方正静蕾简体" panose="02000000000000000000" pitchFamily="2" charset="-122"/>
              </a:rPr>
              <a:t>下圖顯示一些具體的情況。 </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分別代表兩家商店的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在圖上標記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最佳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並寫出它們的坐標。</a:t>
            </a:r>
            <a:endParaRPr lang="zh-TW" altLang="en-US"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4" name="Multiplication Sign 3">
            <a:extLst>
              <a:ext uri="{FF2B5EF4-FFF2-40B4-BE49-F238E27FC236}">
                <a16:creationId xmlns:a16="http://schemas.microsoft.com/office/drawing/2014/main" id="{C2B502D2-51B2-4999-A55A-2E196FA3FE8E}"/>
              </a:ext>
            </a:extLst>
          </p:cNvPr>
          <p:cNvSpPr/>
          <p:nvPr/>
        </p:nvSpPr>
        <p:spPr>
          <a:xfrm>
            <a:off x="4551407" y="4056720"/>
            <a:ext cx="540000" cy="540000"/>
          </a:xfrm>
          <a:prstGeom prst="mathMultiply">
            <a:avLst>
              <a:gd name="adj1" fmla="val 806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681F83CE-B372-407D-8EB0-25BE87A0A457}"/>
              </a:ext>
            </a:extLst>
          </p:cNvPr>
          <p:cNvSpPr/>
          <p:nvPr/>
        </p:nvSpPr>
        <p:spPr>
          <a:xfrm>
            <a:off x="5010286" y="3526706"/>
            <a:ext cx="545690"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a:t>
            </a:r>
          </a:p>
        </p:txBody>
      </p:sp>
      <p:sp>
        <p:nvSpPr>
          <p:cNvPr id="15" name="Rectangle 14">
            <a:extLst>
              <a:ext uri="{FF2B5EF4-FFF2-40B4-BE49-F238E27FC236}">
                <a16:creationId xmlns:a16="http://schemas.microsoft.com/office/drawing/2014/main" id="{41DFE1AC-7B8D-4EFA-BEA2-495D49F264F6}"/>
              </a:ext>
            </a:extLst>
          </p:cNvPr>
          <p:cNvSpPr/>
          <p:nvPr/>
        </p:nvSpPr>
        <p:spPr>
          <a:xfrm>
            <a:off x="7837073" y="3947826"/>
            <a:ext cx="3426924"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 </a:t>
            </a:r>
            <a:r>
              <a:rPr lang="en-US" sz="4000" b="0"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 4 , 2 )</a:t>
            </a:r>
          </a:p>
        </p:txBody>
      </p:sp>
    </p:spTree>
    <p:extLst>
      <p:ext uri="{BB962C8B-B14F-4D97-AF65-F5344CB8AC3E}">
        <p14:creationId xmlns:p14="http://schemas.microsoft.com/office/powerpoint/2010/main" val="2833544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C2C5CA1-9EE2-4814-80C2-5F0AA47E9D0E}"/>
              </a:ext>
            </a:extLst>
          </p:cNvPr>
          <p:cNvPicPr>
            <a:picLocks noChangeAspect="1"/>
          </p:cNvPicPr>
          <p:nvPr/>
        </p:nvPicPr>
        <p:blipFill>
          <a:blip r:embed="rId2"/>
          <a:stretch>
            <a:fillRect/>
          </a:stretch>
        </p:blipFill>
        <p:spPr>
          <a:xfrm>
            <a:off x="1746755" y="2729898"/>
            <a:ext cx="5249767" cy="3398400"/>
          </a:xfrm>
          <a:prstGeom prst="rect">
            <a:avLst/>
          </a:prstGeom>
        </p:spPr>
      </p:pic>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746755" y="897394"/>
            <a:ext cx="7117026"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2.   </a:t>
            </a:r>
            <a:r>
              <a:rPr lang="zh-TW" altLang="en-US" sz="2400" b="1" dirty="0">
                <a:latin typeface="方正静蕾简体" panose="02000000000000000000" pitchFamily="2" charset="-122"/>
                <a:ea typeface="方正静蕾简体" panose="02000000000000000000" pitchFamily="2" charset="-122"/>
              </a:rPr>
              <a:t>下圖顯示一些具體的情況。 </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分別代表兩家商店的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在圖上標記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最佳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並寫出它們的坐標。</a:t>
            </a:r>
            <a:endParaRPr lang="zh-TW" altLang="en-US"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4" name="Multiplication Sign 3">
            <a:extLst>
              <a:ext uri="{FF2B5EF4-FFF2-40B4-BE49-F238E27FC236}">
                <a16:creationId xmlns:a16="http://schemas.microsoft.com/office/drawing/2014/main" id="{C2B502D2-51B2-4999-A55A-2E196FA3FE8E}"/>
              </a:ext>
            </a:extLst>
          </p:cNvPr>
          <p:cNvSpPr/>
          <p:nvPr/>
        </p:nvSpPr>
        <p:spPr>
          <a:xfrm>
            <a:off x="3784497" y="4115712"/>
            <a:ext cx="540000" cy="540000"/>
          </a:xfrm>
          <a:prstGeom prst="mathMultiply">
            <a:avLst>
              <a:gd name="adj1" fmla="val 806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681F83CE-B372-407D-8EB0-25BE87A0A457}"/>
              </a:ext>
            </a:extLst>
          </p:cNvPr>
          <p:cNvSpPr/>
          <p:nvPr/>
        </p:nvSpPr>
        <p:spPr>
          <a:xfrm>
            <a:off x="4243376" y="3585698"/>
            <a:ext cx="545690"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a:t>
            </a:r>
          </a:p>
        </p:txBody>
      </p:sp>
      <p:sp>
        <p:nvSpPr>
          <p:cNvPr id="15" name="Rectangle 14">
            <a:extLst>
              <a:ext uri="{FF2B5EF4-FFF2-40B4-BE49-F238E27FC236}">
                <a16:creationId xmlns:a16="http://schemas.microsoft.com/office/drawing/2014/main" id="{41DFE1AC-7B8D-4EFA-BEA2-495D49F264F6}"/>
              </a:ext>
            </a:extLst>
          </p:cNvPr>
          <p:cNvSpPr/>
          <p:nvPr/>
        </p:nvSpPr>
        <p:spPr>
          <a:xfrm>
            <a:off x="7837073" y="3947826"/>
            <a:ext cx="3426924"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 </a:t>
            </a:r>
            <a:r>
              <a:rPr lang="en-US" sz="4000" b="0"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 ( 3 , 2 )</a:t>
            </a:r>
          </a:p>
        </p:txBody>
      </p:sp>
    </p:spTree>
    <p:extLst>
      <p:ext uri="{BB962C8B-B14F-4D97-AF65-F5344CB8AC3E}">
        <p14:creationId xmlns:p14="http://schemas.microsoft.com/office/powerpoint/2010/main" val="218431419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178056" y="1327719"/>
            <a:ext cx="8507495"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3.  </a:t>
            </a:r>
            <a:r>
              <a:rPr lang="zh-TW" altLang="en-US" sz="2400" b="1" dirty="0">
                <a:latin typeface="方正静蕾简体" panose="02000000000000000000" pitchFamily="2" charset="-122"/>
                <a:ea typeface="方正静蕾简体" panose="02000000000000000000" pitchFamily="2" charset="-122"/>
              </a:rPr>
              <a:t>在現實中，商店的位置在不同區域可能會有所不同。</a:t>
            </a:r>
            <a:endParaRPr lang="en-US" altLang="zh-TW" sz="2400" b="1" dirty="0">
              <a:latin typeface="方正静蕾简体" panose="02000000000000000000" pitchFamily="2" charset="-122"/>
              <a:ea typeface="方正静蕾简体" panose="02000000000000000000" pitchFamily="2" charset="-122"/>
            </a:endParaRPr>
          </a:p>
          <a:p>
            <a:r>
              <a:rPr lang="zh-CN" altLang="en-US" sz="2400" b="1" dirty="0">
                <a:latin typeface="方正静蕾简体" panose="02000000000000000000" pitchFamily="2" charset="-122"/>
                <a:ea typeface="方正静蕾简体" panose="02000000000000000000" pitchFamily="2" charset="-122"/>
              </a:rPr>
              <a:t>     設兩家商店的坐標分別為              和              。</a:t>
            </a:r>
            <a:endParaRPr lang="en-US" altLang="zh-TW" sz="2400" b="1" dirty="0">
              <a:latin typeface="方正静蕾简体" panose="02000000000000000000" pitchFamily="2" charset="-122"/>
              <a:ea typeface="方正静蕾简体" panose="02000000000000000000" pitchFamily="2" charset="-122"/>
            </a:endParaRPr>
          </a:p>
          <a:p>
            <a:r>
              <a:rPr lang="zh-CN" altLang="en-US" sz="2400" b="1" dirty="0">
                <a:latin typeface="方正静蕾简体" panose="02000000000000000000" pitchFamily="2" charset="-122"/>
                <a:ea typeface="方正静蕾简体" panose="02000000000000000000" pitchFamily="2" charset="-122"/>
              </a:rPr>
              <a:t>     寫出一個尋找</a:t>
            </a:r>
            <a:r>
              <a:rPr lang="zh-TW" altLang="en-US" sz="2400" b="1" dirty="0">
                <a:latin typeface="方正静蕾简体" panose="02000000000000000000" pitchFamily="2" charset="-122"/>
                <a:ea typeface="方正静蕾简体" panose="02000000000000000000" pitchFamily="2" charset="-122"/>
              </a:rPr>
              <a:t>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最佳位置的模型。</a:t>
            </a:r>
            <a:endParaRPr lang="zh-TW" altLang="en-US"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graphicFrame>
        <p:nvGraphicFramePr>
          <p:cNvPr id="3" name="Object 2">
            <a:extLst>
              <a:ext uri="{FF2B5EF4-FFF2-40B4-BE49-F238E27FC236}">
                <a16:creationId xmlns:a16="http://schemas.microsoft.com/office/drawing/2014/main" id="{20010846-DD12-4502-AA13-48934DB3AED5}"/>
              </a:ext>
            </a:extLst>
          </p:cNvPr>
          <p:cNvGraphicFramePr>
            <a:graphicFrameLocks noChangeAspect="1"/>
          </p:cNvGraphicFramePr>
          <p:nvPr>
            <p:extLst>
              <p:ext uri="{D42A27DB-BD31-4B8C-83A1-F6EECF244321}">
                <p14:modId xmlns:p14="http://schemas.microsoft.com/office/powerpoint/2010/main" val="2133965975"/>
              </p:ext>
            </p:extLst>
          </p:nvPr>
        </p:nvGraphicFramePr>
        <p:xfrm>
          <a:off x="6197926" y="1651470"/>
          <a:ext cx="1102499" cy="540000"/>
        </p:xfrm>
        <a:graphic>
          <a:graphicData uri="http://schemas.openxmlformats.org/presentationml/2006/ole">
            <mc:AlternateContent xmlns:mc="http://schemas.openxmlformats.org/markup-compatibility/2006">
              <mc:Choice xmlns:v="urn:schemas-microsoft-com:vml" Requires="v">
                <p:oleObj spid="_x0000_s1053" name="Equation" r:id="rId4" imgW="457200" imgH="228600" progId="Equation.DSMT4">
                  <p:embed/>
                </p:oleObj>
              </mc:Choice>
              <mc:Fallback>
                <p:oleObj name="Equation" r:id="rId4" imgW="457200" imgH="2286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97926" y="1651470"/>
                        <a:ext cx="1102499" cy="540000"/>
                      </a:xfrm>
                      <a:prstGeom prst="rect">
                        <a:avLst/>
                      </a:prstGeom>
                      <a:noFill/>
                    </p:spPr>
                  </p:pic>
                </p:oleObj>
              </mc:Fallback>
            </mc:AlternateContent>
          </a:graphicData>
        </a:graphic>
      </p:graphicFrame>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5" name="Object 4">
            <a:extLst>
              <a:ext uri="{FF2B5EF4-FFF2-40B4-BE49-F238E27FC236}">
                <a16:creationId xmlns:a16="http://schemas.microsoft.com/office/drawing/2014/main" id="{031F300F-8EA9-4513-8B48-E273F830B465}"/>
              </a:ext>
            </a:extLst>
          </p:cNvPr>
          <p:cNvGraphicFramePr>
            <a:graphicFrameLocks noChangeAspect="1"/>
          </p:cNvGraphicFramePr>
          <p:nvPr>
            <p:extLst>
              <p:ext uri="{D42A27DB-BD31-4B8C-83A1-F6EECF244321}">
                <p14:modId xmlns:p14="http://schemas.microsoft.com/office/powerpoint/2010/main" val="253015842"/>
              </p:ext>
            </p:extLst>
          </p:nvPr>
        </p:nvGraphicFramePr>
        <p:xfrm>
          <a:off x="7731758" y="1657654"/>
          <a:ext cx="1147500" cy="540000"/>
        </p:xfrm>
        <a:graphic>
          <a:graphicData uri="http://schemas.openxmlformats.org/presentationml/2006/ole">
            <mc:AlternateContent xmlns:mc="http://schemas.openxmlformats.org/markup-compatibility/2006">
              <mc:Choice xmlns:v="urn:schemas-microsoft-com:vml" Requires="v">
                <p:oleObj spid="_x0000_s1054" name="Equation" r:id="rId6" imgW="482391" imgH="228501" progId="Equation.DSMT4">
                  <p:embed/>
                </p:oleObj>
              </mc:Choice>
              <mc:Fallback>
                <p:oleObj name="Equation" r:id="rId6" imgW="482391" imgH="228501"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31758" y="1657654"/>
                        <a:ext cx="1147500" cy="54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9" name="Object 8">
            <a:extLst>
              <a:ext uri="{FF2B5EF4-FFF2-40B4-BE49-F238E27FC236}">
                <a16:creationId xmlns:a16="http://schemas.microsoft.com/office/drawing/2014/main" id="{66A75151-4F75-4A7E-80D1-CFA94E5658DC}"/>
              </a:ext>
            </a:extLst>
          </p:cNvPr>
          <p:cNvGraphicFramePr>
            <a:graphicFrameLocks noChangeAspect="1"/>
          </p:cNvGraphicFramePr>
          <p:nvPr>
            <p:extLst>
              <p:ext uri="{D42A27DB-BD31-4B8C-83A1-F6EECF244321}">
                <p14:modId xmlns:p14="http://schemas.microsoft.com/office/powerpoint/2010/main" val="1410070913"/>
              </p:ext>
            </p:extLst>
          </p:nvPr>
        </p:nvGraphicFramePr>
        <p:xfrm>
          <a:off x="4032019" y="3429000"/>
          <a:ext cx="4127961" cy="1200329"/>
        </p:xfrm>
        <a:graphic>
          <a:graphicData uri="http://schemas.openxmlformats.org/presentationml/2006/ole">
            <mc:AlternateContent xmlns:mc="http://schemas.openxmlformats.org/markup-compatibility/2006">
              <mc:Choice xmlns:v="urn:schemas-microsoft-com:vml" Requires="v">
                <p:oleObj spid="_x0000_s1055" name="Equation" r:id="rId8" imgW="1333500" imgH="393700" progId="Equation.DSMT4">
                  <p:embed/>
                </p:oleObj>
              </mc:Choice>
              <mc:Fallback>
                <p:oleObj name="Equation" r:id="rId8" imgW="1333500" imgH="3937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2019" y="3429000"/>
                        <a:ext cx="4127961" cy="1200329"/>
                      </a:xfrm>
                      <a:prstGeom prst="rect">
                        <a:avLst/>
                      </a:prstGeom>
                      <a:noFill/>
                    </p:spPr>
                  </p:pic>
                </p:oleObj>
              </mc:Fallback>
            </mc:AlternateContent>
          </a:graphicData>
        </a:graphic>
      </p:graphicFrame>
      <p:sp>
        <p:nvSpPr>
          <p:cNvPr id="15" name="矩形 58">
            <a:extLst>
              <a:ext uri="{FF2B5EF4-FFF2-40B4-BE49-F238E27FC236}">
                <a16:creationId xmlns:a16="http://schemas.microsoft.com/office/drawing/2014/main" id="{E6F513DB-B23D-4C24-8D12-EF57C58CBC05}"/>
              </a:ext>
            </a:extLst>
          </p:cNvPr>
          <p:cNvSpPr/>
          <p:nvPr/>
        </p:nvSpPr>
        <p:spPr>
          <a:xfrm>
            <a:off x="2668260" y="3198167"/>
            <a:ext cx="1363759" cy="461665"/>
          </a:xfrm>
          <a:prstGeom prst="rect">
            <a:avLst/>
          </a:prstGeom>
        </p:spPr>
        <p:txBody>
          <a:bodyPr wrap="square">
            <a:spAutoFit/>
          </a:bodyPr>
          <a:lstStyle/>
          <a:p>
            <a:pPr algn="ctr"/>
            <a:r>
              <a:rPr lang="zh-CN" altLang="en-US" sz="2400" b="1" dirty="0">
                <a:latin typeface="方正静蕾简体" panose="02000000000000000000" pitchFamily="2" charset="-122"/>
                <a:ea typeface="方正静蕾简体" panose="02000000000000000000" pitchFamily="2" charset="-122"/>
              </a:rPr>
              <a:t>答案：</a:t>
            </a:r>
            <a:endParaRPr lang="en-US" altLang="zh-CN" sz="2400" b="1" dirty="0">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17307470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394094" y="495931"/>
            <a:ext cx="7392665" cy="461665"/>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4.   </a:t>
            </a:r>
            <a:r>
              <a:rPr lang="zh-TW" altLang="en-US" sz="2400" b="1" dirty="0">
                <a:latin typeface="方正静蕾简体" panose="02000000000000000000" pitchFamily="2" charset="-122"/>
                <a:ea typeface="方正静蕾简体" panose="02000000000000000000" pitchFamily="2" charset="-122"/>
              </a:rPr>
              <a:t>在下圖中，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分別代表兩家商店的位置。</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7" name="Picture 6">
            <a:extLst>
              <a:ext uri="{FF2B5EF4-FFF2-40B4-BE49-F238E27FC236}">
                <a16:creationId xmlns:a16="http://schemas.microsoft.com/office/drawing/2014/main" id="{71304F99-5612-4D63-B447-075C269B6685}"/>
              </a:ext>
            </a:extLst>
          </p:cNvPr>
          <p:cNvPicPr>
            <a:picLocks noChangeAspect="1"/>
          </p:cNvPicPr>
          <p:nvPr/>
        </p:nvPicPr>
        <p:blipFill>
          <a:blip r:embed="rId3"/>
          <a:stretch>
            <a:fillRect/>
          </a:stretch>
        </p:blipFill>
        <p:spPr>
          <a:xfrm>
            <a:off x="1894078" y="1088122"/>
            <a:ext cx="8392696" cy="4429743"/>
          </a:xfrm>
          <a:prstGeom prst="rect">
            <a:avLst/>
          </a:prstGeom>
        </p:spPr>
      </p:pic>
      <p:sp>
        <p:nvSpPr>
          <p:cNvPr id="13" name="矩形 58">
            <a:extLst>
              <a:ext uri="{FF2B5EF4-FFF2-40B4-BE49-F238E27FC236}">
                <a16:creationId xmlns:a16="http://schemas.microsoft.com/office/drawing/2014/main" id="{85BE8507-5068-4758-AD89-017A6A248DFF}"/>
              </a:ext>
            </a:extLst>
          </p:cNvPr>
          <p:cNvSpPr/>
          <p:nvPr/>
        </p:nvSpPr>
        <p:spPr>
          <a:xfrm>
            <a:off x="1351737" y="5666835"/>
            <a:ext cx="9477377" cy="830997"/>
          </a:xfrm>
          <a:prstGeom prst="rect">
            <a:avLst/>
          </a:prstGeom>
        </p:spPr>
        <p:txBody>
          <a:bodyPr wrap="square">
            <a:spAutoFit/>
          </a:bodyPr>
          <a:lstStyle/>
          <a:p>
            <a:pPr marL="457200" indent="-457200">
              <a:buAutoNum type="alphaLcParenBoth"/>
            </a:pPr>
            <a:r>
              <a:rPr lang="zh-TW" altLang="en-US" sz="2400" b="1" dirty="0">
                <a:latin typeface="方正静蕾简体" panose="02000000000000000000" pitchFamily="2" charset="-122"/>
                <a:ea typeface="方正静蕾简体" panose="02000000000000000000" pitchFamily="2" charset="-122"/>
              </a:rPr>
              <a:t>運用問題 </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3 </a:t>
            </a:r>
            <a:r>
              <a:rPr lang="zh-TW" altLang="en-US" sz="2400" b="1" dirty="0">
                <a:latin typeface="方正静蕾简体" panose="02000000000000000000" pitchFamily="2" charset="-122"/>
                <a:ea typeface="方正静蕾简体" panose="02000000000000000000" pitchFamily="2" charset="-122"/>
              </a:rPr>
              <a:t>中的模型，求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坐標，並在圖上標記它的位置。</a:t>
            </a:r>
            <a:endParaRPr lang="en-US" altLang="zh-TW" sz="2400" b="1" dirty="0">
              <a:latin typeface="方正静蕾简体" panose="02000000000000000000" pitchFamily="2" charset="-122"/>
              <a:ea typeface="方正静蕾简体" panose="02000000000000000000" pitchFamily="2" charset="-122"/>
            </a:endParaRPr>
          </a:p>
          <a:p>
            <a:pPr marL="457200" indent="-457200">
              <a:buAutoNum type="alphaLcParenBoth"/>
            </a:pPr>
            <a:r>
              <a:rPr lang="zh-TW" altLang="en-US" sz="2400" b="1" dirty="0">
                <a:latin typeface="方正静蕾简体" panose="02000000000000000000" pitchFamily="2" charset="-122"/>
                <a:ea typeface="方正静蕾简体" panose="02000000000000000000" pitchFamily="2" charset="-122"/>
              </a:rPr>
              <a:t>計算從我們總部到每家商店的距離（最接近的 </a:t>
            </a:r>
            <a:r>
              <a:rPr lang="en-US" altLang="zh-TW" sz="2400" b="1" dirty="0">
                <a:latin typeface="方正静蕾简体" panose="02000000000000000000" pitchFamily="2" charset="-122"/>
                <a:ea typeface="方正静蕾简体" panose="02000000000000000000" pitchFamily="2" charset="-122"/>
              </a:rPr>
              <a:t>0.01 km</a:t>
            </a:r>
            <a:r>
              <a:rPr lang="zh-TW" altLang="en-US" sz="2400" b="1" dirty="0">
                <a:latin typeface="方正静蕾简体" panose="02000000000000000000" pitchFamily="2" charset="-122"/>
                <a:ea typeface="方正静蕾简体" panose="02000000000000000000" pitchFamily="2" charset="-122"/>
              </a:rPr>
              <a:t>）。</a:t>
            </a:r>
            <a:r>
              <a:rPr lang="en-US" altLang="zh-TW" sz="2400" b="1" dirty="0">
                <a:latin typeface="方正静蕾简体" panose="02000000000000000000" pitchFamily="2" charset="-122"/>
                <a:ea typeface="方正静蕾简体" panose="02000000000000000000" pitchFamily="2" charset="-122"/>
              </a:rPr>
              <a:t> </a:t>
            </a:r>
            <a:endParaRPr lang="zh-TW" altLang="en-US" sz="2400" b="1" dirty="0">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208993094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7" name="Picture 6">
            <a:extLst>
              <a:ext uri="{FF2B5EF4-FFF2-40B4-BE49-F238E27FC236}">
                <a16:creationId xmlns:a16="http://schemas.microsoft.com/office/drawing/2014/main" id="{71304F99-5612-4D63-B447-075C269B6685}"/>
              </a:ext>
            </a:extLst>
          </p:cNvPr>
          <p:cNvPicPr>
            <a:picLocks noChangeAspect="1"/>
          </p:cNvPicPr>
          <p:nvPr/>
        </p:nvPicPr>
        <p:blipFill>
          <a:blip r:embed="rId3"/>
          <a:stretch>
            <a:fillRect/>
          </a:stretch>
        </p:blipFill>
        <p:spPr>
          <a:xfrm>
            <a:off x="1890598" y="407572"/>
            <a:ext cx="8392696" cy="4429743"/>
          </a:xfrm>
          <a:prstGeom prst="rect">
            <a:avLst/>
          </a:prstGeom>
        </p:spPr>
      </p:pic>
      <p:sp>
        <p:nvSpPr>
          <p:cNvPr id="13" name="矩形 58">
            <a:extLst>
              <a:ext uri="{FF2B5EF4-FFF2-40B4-BE49-F238E27FC236}">
                <a16:creationId xmlns:a16="http://schemas.microsoft.com/office/drawing/2014/main" id="{85BE8507-5068-4758-AD89-017A6A248DFF}"/>
              </a:ext>
            </a:extLst>
          </p:cNvPr>
          <p:cNvSpPr/>
          <p:nvPr/>
        </p:nvSpPr>
        <p:spPr>
          <a:xfrm>
            <a:off x="1451787" y="5126010"/>
            <a:ext cx="3518711" cy="1200329"/>
          </a:xfrm>
          <a:prstGeom prst="rect">
            <a:avLst/>
          </a:prstGeom>
        </p:spPr>
        <p:txBody>
          <a:bodyPr wrap="square">
            <a:spAutoFit/>
          </a:bodyPr>
          <a:lstStyle/>
          <a:p>
            <a:pPr marL="457200" indent="-457200">
              <a:buAutoNum type="alphaLcParenBoth"/>
            </a:pPr>
            <a:r>
              <a:rPr lang="zh-TW" altLang="en-US" sz="2400" b="1" dirty="0">
                <a:latin typeface="方正静蕾简体" panose="02000000000000000000" pitchFamily="2" charset="-122"/>
                <a:ea typeface="方正静蕾简体" panose="02000000000000000000" pitchFamily="2" charset="-122"/>
              </a:rPr>
              <a:t>運用問題 </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3 </a:t>
            </a:r>
            <a:r>
              <a:rPr lang="zh-TW" altLang="en-US" sz="2400" b="1" dirty="0">
                <a:latin typeface="方正静蕾简体" panose="02000000000000000000" pitchFamily="2" charset="-122"/>
                <a:ea typeface="方正静蕾简体" panose="02000000000000000000" pitchFamily="2" charset="-122"/>
              </a:rPr>
              <a:t>中的模型，求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坐標，並在圖上標記它的位置。</a:t>
            </a:r>
            <a:endParaRPr lang="en-US" altLang="zh-TW" sz="2400" b="1" dirty="0">
              <a:latin typeface="方正静蕾简体" panose="02000000000000000000" pitchFamily="2" charset="-122"/>
              <a:ea typeface="方正静蕾简体" panose="02000000000000000000" pitchFamily="2" charset="-122"/>
            </a:endParaRPr>
          </a:p>
        </p:txBody>
      </p:sp>
      <p:sp>
        <p:nvSpPr>
          <p:cNvPr id="14" name="矩形 58">
            <a:extLst>
              <a:ext uri="{FF2B5EF4-FFF2-40B4-BE49-F238E27FC236}">
                <a16:creationId xmlns:a16="http://schemas.microsoft.com/office/drawing/2014/main" id="{5401138E-51BB-4405-9178-A83D79C8F2C2}"/>
              </a:ext>
            </a:extLst>
          </p:cNvPr>
          <p:cNvSpPr/>
          <p:nvPr/>
        </p:nvSpPr>
        <p:spPr>
          <a:xfrm>
            <a:off x="5405066" y="5126010"/>
            <a:ext cx="1363759" cy="461665"/>
          </a:xfrm>
          <a:prstGeom prst="rect">
            <a:avLst/>
          </a:prstGeom>
        </p:spPr>
        <p:txBody>
          <a:bodyPr wrap="square">
            <a:spAutoFit/>
          </a:bodyPr>
          <a:lstStyle/>
          <a:p>
            <a:pPr algn="ctr"/>
            <a:r>
              <a:rPr lang="zh-CN" altLang="en-US" sz="2400" b="1" dirty="0">
                <a:latin typeface="方正静蕾简体" panose="02000000000000000000" pitchFamily="2" charset="-122"/>
                <a:ea typeface="方正静蕾简体" panose="02000000000000000000" pitchFamily="2" charset="-122"/>
              </a:rPr>
              <a:t>答案：</a:t>
            </a:r>
            <a:endParaRPr lang="en-US" altLang="zh-CN" sz="2400" b="1" dirty="0">
              <a:latin typeface="方正静蕾简体" panose="02000000000000000000" pitchFamily="2" charset="-122"/>
              <a:ea typeface="方正静蕾简体" panose="02000000000000000000" pitchFamily="2" charset="-122"/>
            </a:endParaRPr>
          </a:p>
        </p:txBody>
      </p:sp>
      <p:pic>
        <p:nvPicPr>
          <p:cNvPr id="5" name="Picture 4">
            <a:extLst>
              <a:ext uri="{FF2B5EF4-FFF2-40B4-BE49-F238E27FC236}">
                <a16:creationId xmlns:a16="http://schemas.microsoft.com/office/drawing/2014/main" id="{AAC5C04C-8A25-42F7-A54B-91C46AE68E60}"/>
              </a:ext>
            </a:extLst>
          </p:cNvPr>
          <p:cNvPicPr>
            <a:picLocks noChangeAspect="1"/>
          </p:cNvPicPr>
          <p:nvPr/>
        </p:nvPicPr>
        <p:blipFill rotWithShape="1">
          <a:blip r:embed="rId4"/>
          <a:srcRect l="11423"/>
          <a:stretch/>
        </p:blipFill>
        <p:spPr>
          <a:xfrm>
            <a:off x="6640891" y="5126010"/>
            <a:ext cx="3203795" cy="1500558"/>
          </a:xfrm>
          <a:prstGeom prst="rect">
            <a:avLst/>
          </a:prstGeom>
        </p:spPr>
      </p:pic>
      <p:sp>
        <p:nvSpPr>
          <p:cNvPr id="17" name="Multiplication Sign 16">
            <a:extLst>
              <a:ext uri="{FF2B5EF4-FFF2-40B4-BE49-F238E27FC236}">
                <a16:creationId xmlns:a16="http://schemas.microsoft.com/office/drawing/2014/main" id="{6ADCA56C-C2EF-43B0-BE7B-DB61326504A8}"/>
              </a:ext>
            </a:extLst>
          </p:cNvPr>
          <p:cNvSpPr/>
          <p:nvPr/>
        </p:nvSpPr>
        <p:spPr>
          <a:xfrm>
            <a:off x="5316578" y="2080353"/>
            <a:ext cx="540000" cy="540000"/>
          </a:xfrm>
          <a:prstGeom prst="mathMultiply">
            <a:avLst>
              <a:gd name="adj1" fmla="val 806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8714809B-3ACA-4469-88B7-09FCA1AF2362}"/>
              </a:ext>
            </a:extLst>
          </p:cNvPr>
          <p:cNvSpPr/>
          <p:nvPr/>
        </p:nvSpPr>
        <p:spPr>
          <a:xfrm>
            <a:off x="5775457" y="1550339"/>
            <a:ext cx="545690"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a:t>
            </a:r>
          </a:p>
        </p:txBody>
      </p:sp>
    </p:spTree>
    <p:extLst>
      <p:ext uri="{BB962C8B-B14F-4D97-AF65-F5344CB8AC3E}">
        <p14:creationId xmlns:p14="http://schemas.microsoft.com/office/powerpoint/2010/main" val="9164636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500"/>
                                        <p:tgtEl>
                                          <p:spTgt spid="1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fade">
                                      <p:cBhvr>
                                        <p:cTn id="2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7" grpId="0" animBg="1"/>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dirty="0"/>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7" name="Picture 6">
            <a:extLst>
              <a:ext uri="{FF2B5EF4-FFF2-40B4-BE49-F238E27FC236}">
                <a16:creationId xmlns:a16="http://schemas.microsoft.com/office/drawing/2014/main" id="{71304F99-5612-4D63-B447-075C269B6685}"/>
              </a:ext>
            </a:extLst>
          </p:cNvPr>
          <p:cNvPicPr>
            <a:picLocks noChangeAspect="1"/>
          </p:cNvPicPr>
          <p:nvPr/>
        </p:nvPicPr>
        <p:blipFill>
          <a:blip r:embed="rId3"/>
          <a:stretch>
            <a:fillRect/>
          </a:stretch>
        </p:blipFill>
        <p:spPr>
          <a:xfrm>
            <a:off x="1890598" y="407572"/>
            <a:ext cx="8392696" cy="4429743"/>
          </a:xfrm>
          <a:prstGeom prst="rect">
            <a:avLst/>
          </a:prstGeom>
        </p:spPr>
      </p:pic>
      <p:sp>
        <p:nvSpPr>
          <p:cNvPr id="17" name="Multiplication Sign 16">
            <a:extLst>
              <a:ext uri="{FF2B5EF4-FFF2-40B4-BE49-F238E27FC236}">
                <a16:creationId xmlns:a16="http://schemas.microsoft.com/office/drawing/2014/main" id="{6ADCA56C-C2EF-43B0-BE7B-DB61326504A8}"/>
              </a:ext>
            </a:extLst>
          </p:cNvPr>
          <p:cNvSpPr/>
          <p:nvPr/>
        </p:nvSpPr>
        <p:spPr>
          <a:xfrm>
            <a:off x="5316578" y="2080353"/>
            <a:ext cx="540000" cy="540000"/>
          </a:xfrm>
          <a:prstGeom prst="mathMultiply">
            <a:avLst>
              <a:gd name="adj1" fmla="val 8064"/>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8714809B-3ACA-4469-88B7-09FCA1AF2362}"/>
              </a:ext>
            </a:extLst>
          </p:cNvPr>
          <p:cNvSpPr/>
          <p:nvPr/>
        </p:nvSpPr>
        <p:spPr>
          <a:xfrm>
            <a:off x="5775457" y="1550339"/>
            <a:ext cx="545690" cy="707886"/>
          </a:xfrm>
          <a:prstGeom prst="rect">
            <a:avLst/>
          </a:prstGeom>
          <a:noFill/>
        </p:spPr>
        <p:txBody>
          <a:bodyPr wrap="square" lIns="91440" tIns="45720" rIns="91440" bIns="45720">
            <a:spAutoFit/>
          </a:bodyPr>
          <a:lstStyle/>
          <a:p>
            <a:pPr algn="ctr"/>
            <a:r>
              <a:rPr lang="en-US" sz="4000" b="0" i="1" cap="none" spc="0" dirty="0">
                <a:ln w="0"/>
                <a:solidFill>
                  <a:srgbClr val="FF0000"/>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Q</a:t>
            </a:r>
          </a:p>
        </p:txBody>
      </p:sp>
      <p:sp>
        <p:nvSpPr>
          <p:cNvPr id="19" name="矩形 58">
            <a:extLst>
              <a:ext uri="{FF2B5EF4-FFF2-40B4-BE49-F238E27FC236}">
                <a16:creationId xmlns:a16="http://schemas.microsoft.com/office/drawing/2014/main" id="{DCD0922C-EC1E-46E2-AA1E-0B5F923E8AA3}"/>
              </a:ext>
            </a:extLst>
          </p:cNvPr>
          <p:cNvSpPr/>
          <p:nvPr/>
        </p:nvSpPr>
        <p:spPr>
          <a:xfrm>
            <a:off x="1451787" y="5153141"/>
            <a:ext cx="3366218"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b) </a:t>
            </a:r>
            <a:r>
              <a:rPr lang="zh-TW" altLang="en-US" sz="2400" b="1" dirty="0">
                <a:latin typeface="方正静蕾简体" panose="02000000000000000000" pitchFamily="2" charset="-122"/>
                <a:ea typeface="方正静蕾简体" panose="02000000000000000000" pitchFamily="2" charset="-122"/>
              </a:rPr>
              <a:t>計算從我們總部到</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每家商店的距離（最接近的 </a:t>
            </a:r>
            <a:r>
              <a:rPr lang="en-US" altLang="zh-TW" sz="2400" b="1" dirty="0">
                <a:latin typeface="方正静蕾简体" panose="02000000000000000000" pitchFamily="2" charset="-122"/>
                <a:ea typeface="方正静蕾简体" panose="02000000000000000000" pitchFamily="2" charset="-122"/>
              </a:rPr>
              <a:t>0.01 km</a:t>
            </a:r>
            <a:r>
              <a:rPr lang="zh-TW" altLang="en-US" sz="2400" b="1" dirty="0">
                <a:latin typeface="方正静蕾简体" panose="02000000000000000000" pitchFamily="2" charset="-122"/>
                <a:ea typeface="方正静蕾简体" panose="02000000000000000000" pitchFamily="2" charset="-122"/>
              </a:rPr>
              <a:t>）。</a:t>
            </a:r>
            <a:r>
              <a:rPr lang="en-US" altLang="zh-TW" sz="2400" b="1" dirty="0">
                <a:latin typeface="方正静蕾简体" panose="02000000000000000000" pitchFamily="2" charset="-122"/>
                <a:ea typeface="方正静蕾简体" panose="02000000000000000000" pitchFamily="2" charset="-122"/>
              </a:rPr>
              <a:t> </a:t>
            </a:r>
            <a:endParaRPr lang="zh-TW" altLang="en-US" sz="2400" b="1" dirty="0">
              <a:latin typeface="方正静蕾简体" panose="02000000000000000000" pitchFamily="2" charset="-122"/>
              <a:ea typeface="方正静蕾简体" panose="02000000000000000000" pitchFamily="2" charset="-122"/>
            </a:endParaRPr>
          </a:p>
        </p:txBody>
      </p:sp>
      <p:pic>
        <p:nvPicPr>
          <p:cNvPr id="6" name="Picture 5">
            <a:extLst>
              <a:ext uri="{FF2B5EF4-FFF2-40B4-BE49-F238E27FC236}">
                <a16:creationId xmlns:a16="http://schemas.microsoft.com/office/drawing/2014/main" id="{F4952C6D-2B28-4864-B05D-A10CCC96BFE5}"/>
              </a:ext>
            </a:extLst>
          </p:cNvPr>
          <p:cNvPicPr>
            <a:picLocks noChangeAspect="1"/>
          </p:cNvPicPr>
          <p:nvPr/>
        </p:nvPicPr>
        <p:blipFill>
          <a:blip r:embed="rId4"/>
          <a:stretch>
            <a:fillRect/>
          </a:stretch>
        </p:blipFill>
        <p:spPr>
          <a:xfrm>
            <a:off x="7159739" y="4934366"/>
            <a:ext cx="2325519" cy="1898516"/>
          </a:xfrm>
          <a:prstGeom prst="rect">
            <a:avLst/>
          </a:prstGeom>
        </p:spPr>
      </p:pic>
      <p:sp>
        <p:nvSpPr>
          <p:cNvPr id="20" name="矩形 58">
            <a:extLst>
              <a:ext uri="{FF2B5EF4-FFF2-40B4-BE49-F238E27FC236}">
                <a16:creationId xmlns:a16="http://schemas.microsoft.com/office/drawing/2014/main" id="{0B8FCF03-FCB7-46C6-BE28-FFE46C4EF3A0}"/>
              </a:ext>
            </a:extLst>
          </p:cNvPr>
          <p:cNvSpPr/>
          <p:nvPr/>
        </p:nvSpPr>
        <p:spPr>
          <a:xfrm>
            <a:off x="5405066" y="5126010"/>
            <a:ext cx="1363759" cy="461665"/>
          </a:xfrm>
          <a:prstGeom prst="rect">
            <a:avLst/>
          </a:prstGeom>
        </p:spPr>
        <p:txBody>
          <a:bodyPr wrap="square">
            <a:spAutoFit/>
          </a:bodyPr>
          <a:lstStyle/>
          <a:p>
            <a:pPr algn="ctr"/>
            <a:r>
              <a:rPr lang="zh-CN" altLang="en-US" sz="2400" b="1" dirty="0">
                <a:latin typeface="方正静蕾简体" panose="02000000000000000000" pitchFamily="2" charset="-122"/>
                <a:ea typeface="方正静蕾简体" panose="02000000000000000000" pitchFamily="2" charset="-122"/>
              </a:rPr>
              <a:t>答案：</a:t>
            </a:r>
            <a:endParaRPr lang="en-US" altLang="zh-CN" sz="2400" b="1" dirty="0">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164894303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E06A83B1-6901-4F9E-A099-28618D42EF16}"/>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t="33085"/>
          <a:stretch/>
        </p:blipFill>
        <p:spPr>
          <a:xfrm>
            <a:off x="4174122" y="3413872"/>
            <a:ext cx="3424640" cy="1289019"/>
          </a:xfrm>
          <a:prstGeom prst="rect">
            <a:avLst/>
          </a:prstGeom>
        </p:spPr>
      </p:pic>
      <p:sp>
        <p:nvSpPr>
          <p:cNvPr id="26" name="任意多边形 25"/>
          <p:cNvSpPr/>
          <p:nvPr/>
        </p:nvSpPr>
        <p:spPr>
          <a:xfrm>
            <a:off x="3791744" y="2060848"/>
            <a:ext cx="4233329" cy="3227560"/>
          </a:xfrm>
          <a:custGeom>
            <a:avLst/>
            <a:gdLst>
              <a:gd name="connsiteX0" fmla="*/ 692107 w 4233329"/>
              <a:gd name="connsiteY0" fmla="*/ 230189 h 3227560"/>
              <a:gd name="connsiteX1" fmla="*/ 606311 w 4233329"/>
              <a:gd name="connsiteY1" fmla="*/ 232933 h 3227560"/>
              <a:gd name="connsiteX2" fmla="*/ 330515 w 4233329"/>
              <a:gd name="connsiteY2" fmla="*/ 632928 h 3227560"/>
              <a:gd name="connsiteX3" fmla="*/ 403145 w 4233329"/>
              <a:gd name="connsiteY3" fmla="*/ 2772901 h 3227560"/>
              <a:gd name="connsiteX4" fmla="*/ 1440706 w 4233329"/>
              <a:gd name="connsiteY4" fmla="*/ 2952899 h 3227560"/>
              <a:gd name="connsiteX5" fmla="*/ 3703068 w 4233329"/>
              <a:gd name="connsiteY5" fmla="*/ 2920902 h 3227560"/>
              <a:gd name="connsiteX6" fmla="*/ 3906009 w 4233329"/>
              <a:gd name="connsiteY6" fmla="*/ 1782913 h 3227560"/>
              <a:gd name="connsiteX7" fmla="*/ 3775220 w 4233329"/>
              <a:gd name="connsiteY7" fmla="*/ 332932 h 3227560"/>
              <a:gd name="connsiteX8" fmla="*/ 1824604 w 4233329"/>
              <a:gd name="connsiteY8" fmla="*/ 262933 h 3227560"/>
              <a:gd name="connsiteX9" fmla="*/ 692107 w 4233329"/>
              <a:gd name="connsiteY9" fmla="*/ 230189 h 3227560"/>
              <a:gd name="connsiteX10" fmla="*/ 442503 w 4233329"/>
              <a:gd name="connsiteY10" fmla="*/ 300 h 3227560"/>
              <a:gd name="connsiteX11" fmla="*/ 1773431 w 4233329"/>
              <a:gd name="connsiteY11" fmla="*/ 38781 h 3227560"/>
              <a:gd name="connsiteX12" fmla="*/ 4065824 w 4233329"/>
              <a:gd name="connsiteY12" fmla="*/ 121045 h 3227560"/>
              <a:gd name="connsiteX13" fmla="*/ 4219530 w 4233329"/>
              <a:gd name="connsiteY13" fmla="*/ 1825085 h 3227560"/>
              <a:gd name="connsiteX14" fmla="*/ 3981031 w 4233329"/>
              <a:gd name="connsiteY14" fmla="*/ 3162467 h 3227560"/>
              <a:gd name="connsiteX15" fmla="*/ 1322268 w 4233329"/>
              <a:gd name="connsiteY15" fmla="*/ 3200070 h 3227560"/>
              <a:gd name="connsiteX16" fmla="*/ 102910 w 4233329"/>
              <a:gd name="connsiteY16" fmla="*/ 2988535 h 3227560"/>
              <a:gd name="connsiteX17" fmla="*/ 17555 w 4233329"/>
              <a:gd name="connsiteY17" fmla="*/ 473605 h 3227560"/>
              <a:gd name="connsiteX18" fmla="*/ 341674 w 4233329"/>
              <a:gd name="connsiteY18" fmla="*/ 3525 h 3227560"/>
              <a:gd name="connsiteX19" fmla="*/ 442503 w 4233329"/>
              <a:gd name="connsiteY19" fmla="*/ 300 h 3227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233329" h="3227560">
                <a:moveTo>
                  <a:pt x="692107" y="230189"/>
                </a:moveTo>
                <a:cubicBezTo>
                  <a:pt x="659083" y="230589"/>
                  <a:pt x="630305" y="231475"/>
                  <a:pt x="606311" y="232933"/>
                </a:cubicBezTo>
                <a:cubicBezTo>
                  <a:pt x="414362" y="244600"/>
                  <a:pt x="374752" y="437931"/>
                  <a:pt x="330515" y="632928"/>
                </a:cubicBezTo>
                <a:cubicBezTo>
                  <a:pt x="296654" y="1056256"/>
                  <a:pt x="320155" y="2603079"/>
                  <a:pt x="403145" y="2772901"/>
                </a:cubicBezTo>
                <a:cubicBezTo>
                  <a:pt x="486134" y="2942724"/>
                  <a:pt x="890719" y="2928232"/>
                  <a:pt x="1440706" y="2952899"/>
                </a:cubicBezTo>
                <a:cubicBezTo>
                  <a:pt x="1990693" y="2977566"/>
                  <a:pt x="3547289" y="3001102"/>
                  <a:pt x="3703068" y="2920902"/>
                </a:cubicBezTo>
                <a:cubicBezTo>
                  <a:pt x="3858848" y="2840703"/>
                  <a:pt x="3893984" y="2214242"/>
                  <a:pt x="3906009" y="1782913"/>
                </a:cubicBezTo>
                <a:cubicBezTo>
                  <a:pt x="3918035" y="1351585"/>
                  <a:pt x="3956302" y="484220"/>
                  <a:pt x="3775220" y="332932"/>
                </a:cubicBezTo>
                <a:cubicBezTo>
                  <a:pt x="3594137" y="181645"/>
                  <a:pt x="2352755" y="279599"/>
                  <a:pt x="1824604" y="262933"/>
                </a:cubicBezTo>
                <a:cubicBezTo>
                  <a:pt x="1362472" y="248350"/>
                  <a:pt x="923276" y="227386"/>
                  <a:pt x="692107" y="230189"/>
                </a:cubicBezTo>
                <a:close/>
                <a:moveTo>
                  <a:pt x="442503" y="300"/>
                </a:moveTo>
                <a:cubicBezTo>
                  <a:pt x="714176" y="-2994"/>
                  <a:pt x="1230326" y="21643"/>
                  <a:pt x="1773431" y="38781"/>
                </a:cubicBezTo>
                <a:cubicBezTo>
                  <a:pt x="2394122" y="58367"/>
                  <a:pt x="3853013" y="-56751"/>
                  <a:pt x="4065824" y="121045"/>
                </a:cubicBezTo>
                <a:cubicBezTo>
                  <a:pt x="4278635" y="298840"/>
                  <a:pt x="4233662" y="1318182"/>
                  <a:pt x="4219530" y="1825085"/>
                </a:cubicBezTo>
                <a:cubicBezTo>
                  <a:pt x="4205397" y="2331989"/>
                  <a:pt x="4164105" y="3068215"/>
                  <a:pt x="3981031" y="3162467"/>
                </a:cubicBezTo>
                <a:cubicBezTo>
                  <a:pt x="3797956" y="3256719"/>
                  <a:pt x="1968621" y="3229059"/>
                  <a:pt x="1322268" y="3200070"/>
                </a:cubicBezTo>
                <a:cubicBezTo>
                  <a:pt x="675915" y="3171082"/>
                  <a:pt x="200440" y="3188112"/>
                  <a:pt x="102910" y="2988535"/>
                </a:cubicBezTo>
                <a:cubicBezTo>
                  <a:pt x="5380" y="2788957"/>
                  <a:pt x="-22240" y="971107"/>
                  <a:pt x="17555" y="473605"/>
                </a:cubicBezTo>
                <a:cubicBezTo>
                  <a:pt x="69542" y="244441"/>
                  <a:pt x="116093" y="17235"/>
                  <a:pt x="341674" y="3525"/>
                </a:cubicBezTo>
                <a:cubicBezTo>
                  <a:pt x="369872" y="1811"/>
                  <a:pt x="403693" y="770"/>
                  <a:pt x="442503" y="300"/>
                </a:cubicBezTo>
                <a:close/>
              </a:path>
            </a:pathLst>
          </a:custGeom>
          <a:solidFill>
            <a:schemeClr val="bg1"/>
          </a:solidFill>
          <a:ln w="285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27" name="任意多边形 26"/>
          <p:cNvSpPr/>
          <p:nvPr/>
        </p:nvSpPr>
        <p:spPr>
          <a:xfrm>
            <a:off x="4931100" y="5276216"/>
            <a:ext cx="1920382" cy="472541"/>
          </a:xfrm>
          <a:custGeom>
            <a:avLst/>
            <a:gdLst>
              <a:gd name="connsiteX0" fmla="*/ 735217 w 1920382"/>
              <a:gd name="connsiteY0" fmla="*/ 0 h 472541"/>
              <a:gd name="connsiteX1" fmla="*/ 750207 w 1920382"/>
              <a:gd name="connsiteY1" fmla="*/ 254833 h 472541"/>
              <a:gd name="connsiteX2" fmla="*/ 120620 w 1920382"/>
              <a:gd name="connsiteY2" fmla="*/ 254833 h 472541"/>
              <a:gd name="connsiteX3" fmla="*/ 699 w 1920382"/>
              <a:gd name="connsiteY3" fmla="*/ 449705 h 472541"/>
              <a:gd name="connsiteX4" fmla="*/ 1919440 w 1920382"/>
              <a:gd name="connsiteY4" fmla="*/ 464695 h 472541"/>
              <a:gd name="connsiteX5" fmla="*/ 1844489 w 1920382"/>
              <a:gd name="connsiteY5" fmla="*/ 254833 h 472541"/>
              <a:gd name="connsiteX6" fmla="*/ 1154941 w 1920382"/>
              <a:gd name="connsiteY6" fmla="*/ 224852 h 472541"/>
              <a:gd name="connsiteX7" fmla="*/ 1169931 w 1920382"/>
              <a:gd name="connsiteY7" fmla="*/ 14990 h 472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0382" h="472541">
                <a:moveTo>
                  <a:pt x="735217" y="0"/>
                </a:moveTo>
                <a:lnTo>
                  <a:pt x="750207" y="254833"/>
                </a:lnTo>
                <a:cubicBezTo>
                  <a:pt x="540345" y="254833"/>
                  <a:pt x="245538" y="222354"/>
                  <a:pt x="120620" y="254833"/>
                </a:cubicBezTo>
                <a:cubicBezTo>
                  <a:pt x="-4298" y="287312"/>
                  <a:pt x="-1800" y="368508"/>
                  <a:pt x="699" y="449705"/>
                </a:cubicBezTo>
                <a:cubicBezTo>
                  <a:pt x="640279" y="454702"/>
                  <a:pt x="1609643" y="487180"/>
                  <a:pt x="1919440" y="464695"/>
                </a:cubicBezTo>
                <a:cubicBezTo>
                  <a:pt x="1894456" y="394741"/>
                  <a:pt x="1971906" y="294807"/>
                  <a:pt x="1844489" y="254833"/>
                </a:cubicBezTo>
                <a:lnTo>
                  <a:pt x="1154941" y="224852"/>
                </a:lnTo>
                <a:lnTo>
                  <a:pt x="1169931" y="1499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2" name="任意多边形 1"/>
          <p:cNvSpPr/>
          <p:nvPr/>
        </p:nvSpPr>
        <p:spPr>
          <a:xfrm>
            <a:off x="7622010" y="5108972"/>
            <a:ext cx="1481072" cy="458948"/>
          </a:xfrm>
          <a:custGeom>
            <a:avLst/>
            <a:gdLst>
              <a:gd name="connsiteX0" fmla="*/ 1094705 w 1094705"/>
              <a:gd name="connsiteY0" fmla="*/ 269687 h 815443"/>
              <a:gd name="connsiteX1" fmla="*/ 862885 w 1094705"/>
              <a:gd name="connsiteY1" fmla="*/ 115141 h 815443"/>
              <a:gd name="connsiteX2" fmla="*/ 746975 w 1094705"/>
              <a:gd name="connsiteY2" fmla="*/ 359839 h 815443"/>
              <a:gd name="connsiteX3" fmla="*/ 914400 w 1094705"/>
              <a:gd name="connsiteY3" fmla="*/ 308324 h 815443"/>
              <a:gd name="connsiteX4" fmla="*/ 927279 w 1094705"/>
              <a:gd name="connsiteY4" fmla="*/ 12110 h 815443"/>
              <a:gd name="connsiteX5" fmla="*/ 373488 w 1094705"/>
              <a:gd name="connsiteY5" fmla="*/ 771963 h 815443"/>
              <a:gd name="connsiteX6" fmla="*/ 0 w 1094705"/>
              <a:gd name="connsiteY6" fmla="*/ 656053 h 815443"/>
              <a:gd name="connsiteX0-1" fmla="*/ 1481072 w 1481072"/>
              <a:gd name="connsiteY0-2" fmla="*/ 553022 h 815443"/>
              <a:gd name="connsiteX1-3" fmla="*/ 862885 w 1481072"/>
              <a:gd name="connsiteY1-4" fmla="*/ 115141 h 815443"/>
              <a:gd name="connsiteX2-5" fmla="*/ 746975 w 1481072"/>
              <a:gd name="connsiteY2-6" fmla="*/ 359839 h 815443"/>
              <a:gd name="connsiteX3-7" fmla="*/ 914400 w 1481072"/>
              <a:gd name="connsiteY3-8" fmla="*/ 308324 h 815443"/>
              <a:gd name="connsiteX4-9" fmla="*/ 927279 w 1481072"/>
              <a:gd name="connsiteY4-10" fmla="*/ 12110 h 815443"/>
              <a:gd name="connsiteX5-11" fmla="*/ 373488 w 1481072"/>
              <a:gd name="connsiteY5-12" fmla="*/ 771963 h 815443"/>
              <a:gd name="connsiteX6-13" fmla="*/ 0 w 1481072"/>
              <a:gd name="connsiteY6-14" fmla="*/ 656053 h 815443"/>
              <a:gd name="connsiteX0-15" fmla="*/ 1481072 w 1481072"/>
              <a:gd name="connsiteY0-16" fmla="*/ 548904 h 811325"/>
              <a:gd name="connsiteX1-17" fmla="*/ 862885 w 1481072"/>
              <a:gd name="connsiteY1-18" fmla="*/ 111023 h 811325"/>
              <a:gd name="connsiteX2-19" fmla="*/ 746975 w 1481072"/>
              <a:gd name="connsiteY2-20" fmla="*/ 355721 h 811325"/>
              <a:gd name="connsiteX3-21" fmla="*/ 1068947 w 1481072"/>
              <a:gd name="connsiteY3-22" fmla="*/ 368600 h 811325"/>
              <a:gd name="connsiteX4-23" fmla="*/ 927279 w 1481072"/>
              <a:gd name="connsiteY4-24" fmla="*/ 7992 h 811325"/>
              <a:gd name="connsiteX5-25" fmla="*/ 373488 w 1481072"/>
              <a:gd name="connsiteY5-26" fmla="*/ 767845 h 811325"/>
              <a:gd name="connsiteX6-27" fmla="*/ 0 w 1481072"/>
              <a:gd name="connsiteY6-28" fmla="*/ 651935 h 811325"/>
              <a:gd name="connsiteX0-29" fmla="*/ 1481072 w 1481072"/>
              <a:gd name="connsiteY0-30" fmla="*/ 549065 h 811486"/>
              <a:gd name="connsiteX1-31" fmla="*/ 862885 w 1481072"/>
              <a:gd name="connsiteY1-32" fmla="*/ 111184 h 811486"/>
              <a:gd name="connsiteX2-33" fmla="*/ 862885 w 1481072"/>
              <a:gd name="connsiteY2-34" fmla="*/ 407397 h 811486"/>
              <a:gd name="connsiteX3-35" fmla="*/ 1068947 w 1481072"/>
              <a:gd name="connsiteY3-36" fmla="*/ 368761 h 811486"/>
              <a:gd name="connsiteX4-37" fmla="*/ 927279 w 1481072"/>
              <a:gd name="connsiteY4-38" fmla="*/ 8153 h 811486"/>
              <a:gd name="connsiteX5-39" fmla="*/ 373488 w 1481072"/>
              <a:gd name="connsiteY5-40" fmla="*/ 768006 h 811486"/>
              <a:gd name="connsiteX6-41" fmla="*/ 0 w 1481072"/>
              <a:gd name="connsiteY6-42" fmla="*/ 652096 h 811486"/>
              <a:gd name="connsiteX0-43" fmla="*/ 1481072 w 1481072"/>
              <a:gd name="connsiteY0-44" fmla="*/ 473324 h 730121"/>
              <a:gd name="connsiteX1-45" fmla="*/ 862885 w 1481072"/>
              <a:gd name="connsiteY1-46" fmla="*/ 35443 h 730121"/>
              <a:gd name="connsiteX2-47" fmla="*/ 862885 w 1481072"/>
              <a:gd name="connsiteY2-48" fmla="*/ 331656 h 730121"/>
              <a:gd name="connsiteX3-49" fmla="*/ 1068947 w 1481072"/>
              <a:gd name="connsiteY3-50" fmla="*/ 293020 h 730121"/>
              <a:gd name="connsiteX4-51" fmla="*/ 695459 w 1481072"/>
              <a:gd name="connsiteY4-52" fmla="*/ 9685 h 730121"/>
              <a:gd name="connsiteX5-53" fmla="*/ 373488 w 1481072"/>
              <a:gd name="connsiteY5-54" fmla="*/ 692265 h 730121"/>
              <a:gd name="connsiteX6-55" fmla="*/ 0 w 1481072"/>
              <a:gd name="connsiteY6-56" fmla="*/ 576355 h 730121"/>
              <a:gd name="connsiteX0-57" fmla="*/ 1481072 w 1481072"/>
              <a:gd name="connsiteY0-58" fmla="*/ 473324 h 730121"/>
              <a:gd name="connsiteX1-59" fmla="*/ 875764 w 1481072"/>
              <a:gd name="connsiteY1-60" fmla="*/ 164232 h 730121"/>
              <a:gd name="connsiteX2-61" fmla="*/ 862885 w 1481072"/>
              <a:gd name="connsiteY2-62" fmla="*/ 331656 h 730121"/>
              <a:gd name="connsiteX3-63" fmla="*/ 1068947 w 1481072"/>
              <a:gd name="connsiteY3-64" fmla="*/ 293020 h 730121"/>
              <a:gd name="connsiteX4-65" fmla="*/ 695459 w 1481072"/>
              <a:gd name="connsiteY4-66" fmla="*/ 9685 h 730121"/>
              <a:gd name="connsiteX5-67" fmla="*/ 373488 w 1481072"/>
              <a:gd name="connsiteY5-68" fmla="*/ 692265 h 730121"/>
              <a:gd name="connsiteX6-69" fmla="*/ 0 w 1481072"/>
              <a:gd name="connsiteY6-70" fmla="*/ 576355 h 730121"/>
              <a:gd name="connsiteX0-71" fmla="*/ 1481072 w 1481072"/>
              <a:gd name="connsiteY0-72" fmla="*/ 473324 h 730121"/>
              <a:gd name="connsiteX1-73" fmla="*/ 875764 w 1481072"/>
              <a:gd name="connsiteY1-74" fmla="*/ 164232 h 730121"/>
              <a:gd name="connsiteX2-75" fmla="*/ 862885 w 1481072"/>
              <a:gd name="connsiteY2-76" fmla="*/ 331656 h 730121"/>
              <a:gd name="connsiteX3-77" fmla="*/ 1068947 w 1481072"/>
              <a:gd name="connsiteY3-78" fmla="*/ 293020 h 730121"/>
              <a:gd name="connsiteX4-79" fmla="*/ 695459 w 1481072"/>
              <a:gd name="connsiteY4-80" fmla="*/ 9685 h 730121"/>
              <a:gd name="connsiteX5-81" fmla="*/ 373488 w 1481072"/>
              <a:gd name="connsiteY5-82" fmla="*/ 692265 h 730121"/>
              <a:gd name="connsiteX6-83" fmla="*/ 0 w 1481072"/>
              <a:gd name="connsiteY6-84" fmla="*/ 576355 h 730121"/>
              <a:gd name="connsiteX0-85" fmla="*/ 1481072 w 1481072"/>
              <a:gd name="connsiteY0-86" fmla="*/ 463654 h 720451"/>
              <a:gd name="connsiteX1-87" fmla="*/ 875764 w 1481072"/>
              <a:gd name="connsiteY1-88" fmla="*/ 154562 h 720451"/>
              <a:gd name="connsiteX2-89" fmla="*/ 862885 w 1481072"/>
              <a:gd name="connsiteY2-90" fmla="*/ 321986 h 720451"/>
              <a:gd name="connsiteX3-91" fmla="*/ 1068947 w 1481072"/>
              <a:gd name="connsiteY3-92" fmla="*/ 283350 h 720451"/>
              <a:gd name="connsiteX4-93" fmla="*/ 695459 w 1481072"/>
              <a:gd name="connsiteY4-94" fmla="*/ 15 h 720451"/>
              <a:gd name="connsiteX5-95" fmla="*/ 373488 w 1481072"/>
              <a:gd name="connsiteY5-96" fmla="*/ 682595 h 720451"/>
              <a:gd name="connsiteX6-97" fmla="*/ 0 w 1481072"/>
              <a:gd name="connsiteY6-98" fmla="*/ 566685 h 720451"/>
              <a:gd name="connsiteX0-99" fmla="*/ 1481072 w 1481072"/>
              <a:gd name="connsiteY0-100" fmla="*/ 412142 h 665201"/>
              <a:gd name="connsiteX1-101" fmla="*/ 875764 w 1481072"/>
              <a:gd name="connsiteY1-102" fmla="*/ 103050 h 665201"/>
              <a:gd name="connsiteX2-103" fmla="*/ 862885 w 1481072"/>
              <a:gd name="connsiteY2-104" fmla="*/ 270474 h 665201"/>
              <a:gd name="connsiteX3-105" fmla="*/ 1068947 w 1481072"/>
              <a:gd name="connsiteY3-106" fmla="*/ 231838 h 665201"/>
              <a:gd name="connsiteX4-107" fmla="*/ 708338 w 1481072"/>
              <a:gd name="connsiteY4-108" fmla="*/ 19 h 665201"/>
              <a:gd name="connsiteX5-109" fmla="*/ 373488 w 1481072"/>
              <a:gd name="connsiteY5-110" fmla="*/ 631083 h 665201"/>
              <a:gd name="connsiteX6-111" fmla="*/ 0 w 1481072"/>
              <a:gd name="connsiteY6-112" fmla="*/ 515173 h 665201"/>
              <a:gd name="connsiteX0-113" fmla="*/ 1481072 w 1481072"/>
              <a:gd name="connsiteY0-114" fmla="*/ 419889 h 672948"/>
              <a:gd name="connsiteX1-115" fmla="*/ 875764 w 1481072"/>
              <a:gd name="connsiteY1-116" fmla="*/ 110797 h 672948"/>
              <a:gd name="connsiteX2-117" fmla="*/ 862885 w 1481072"/>
              <a:gd name="connsiteY2-118" fmla="*/ 278221 h 672948"/>
              <a:gd name="connsiteX3-119" fmla="*/ 1068947 w 1481072"/>
              <a:gd name="connsiteY3-120" fmla="*/ 239585 h 672948"/>
              <a:gd name="connsiteX4-121" fmla="*/ 708338 w 1481072"/>
              <a:gd name="connsiteY4-122" fmla="*/ 7766 h 672948"/>
              <a:gd name="connsiteX5-123" fmla="*/ 373488 w 1481072"/>
              <a:gd name="connsiteY5-124" fmla="*/ 638830 h 672948"/>
              <a:gd name="connsiteX6-125" fmla="*/ 0 w 1481072"/>
              <a:gd name="connsiteY6-126" fmla="*/ 522920 h 672948"/>
              <a:gd name="connsiteX0-127" fmla="*/ 1481072 w 1481072"/>
              <a:gd name="connsiteY0-128" fmla="*/ 421560 h 674619"/>
              <a:gd name="connsiteX1-129" fmla="*/ 875764 w 1481072"/>
              <a:gd name="connsiteY1-130" fmla="*/ 112468 h 674619"/>
              <a:gd name="connsiteX2-131" fmla="*/ 948947 w 1481072"/>
              <a:gd name="connsiteY2-132" fmla="*/ 591864 h 674619"/>
              <a:gd name="connsiteX3-133" fmla="*/ 1068947 w 1481072"/>
              <a:gd name="connsiteY3-134" fmla="*/ 241256 h 674619"/>
              <a:gd name="connsiteX4-135" fmla="*/ 708338 w 1481072"/>
              <a:gd name="connsiteY4-136" fmla="*/ 9437 h 674619"/>
              <a:gd name="connsiteX5-137" fmla="*/ 373488 w 1481072"/>
              <a:gd name="connsiteY5-138" fmla="*/ 640501 h 674619"/>
              <a:gd name="connsiteX6-139" fmla="*/ 0 w 1481072"/>
              <a:gd name="connsiteY6-140" fmla="*/ 524591 h 674619"/>
              <a:gd name="connsiteX0-141" fmla="*/ 1481072 w 1481072"/>
              <a:gd name="connsiteY0-142" fmla="*/ 311304 h 549690"/>
              <a:gd name="connsiteX1-143" fmla="*/ 875764 w 1481072"/>
              <a:gd name="connsiteY1-144" fmla="*/ 2212 h 549690"/>
              <a:gd name="connsiteX2-145" fmla="*/ 948947 w 1481072"/>
              <a:gd name="connsiteY2-146" fmla="*/ 481608 h 549690"/>
              <a:gd name="connsiteX3-147" fmla="*/ 1068947 w 1481072"/>
              <a:gd name="connsiteY3-148" fmla="*/ 131000 h 549690"/>
              <a:gd name="connsiteX4-149" fmla="*/ 708338 w 1481072"/>
              <a:gd name="connsiteY4-150" fmla="*/ 103577 h 549690"/>
              <a:gd name="connsiteX5-151" fmla="*/ 373488 w 1481072"/>
              <a:gd name="connsiteY5-152" fmla="*/ 530245 h 549690"/>
              <a:gd name="connsiteX6-153" fmla="*/ 0 w 1481072"/>
              <a:gd name="connsiteY6-154" fmla="*/ 414335 h 549690"/>
              <a:gd name="connsiteX0-155" fmla="*/ 1481072 w 1481072"/>
              <a:gd name="connsiteY0-156" fmla="*/ 311304 h 549690"/>
              <a:gd name="connsiteX1-157" fmla="*/ 875764 w 1481072"/>
              <a:gd name="connsiteY1-158" fmla="*/ 2212 h 549690"/>
              <a:gd name="connsiteX2-159" fmla="*/ 948947 w 1481072"/>
              <a:gd name="connsiteY2-160" fmla="*/ 481608 h 549690"/>
              <a:gd name="connsiteX3-161" fmla="*/ 1047432 w 1481072"/>
              <a:gd name="connsiteY3-162" fmla="*/ 297743 h 549690"/>
              <a:gd name="connsiteX4-163" fmla="*/ 708338 w 1481072"/>
              <a:gd name="connsiteY4-164" fmla="*/ 103577 h 549690"/>
              <a:gd name="connsiteX5-165" fmla="*/ 373488 w 1481072"/>
              <a:gd name="connsiteY5-166" fmla="*/ 530245 h 549690"/>
              <a:gd name="connsiteX6-167" fmla="*/ 0 w 1481072"/>
              <a:gd name="connsiteY6-168" fmla="*/ 414335 h 549690"/>
              <a:gd name="connsiteX0-169" fmla="*/ 1481072 w 1481072"/>
              <a:gd name="connsiteY0-170" fmla="*/ 310706 h 549092"/>
              <a:gd name="connsiteX1-171" fmla="*/ 875764 w 1481072"/>
              <a:gd name="connsiteY1-172" fmla="*/ 1614 h 549092"/>
              <a:gd name="connsiteX2-173" fmla="*/ 895158 w 1481072"/>
              <a:gd name="connsiteY2-174" fmla="*/ 454116 h 549092"/>
              <a:gd name="connsiteX3-175" fmla="*/ 1047432 w 1481072"/>
              <a:gd name="connsiteY3-176" fmla="*/ 297145 h 549092"/>
              <a:gd name="connsiteX4-177" fmla="*/ 708338 w 1481072"/>
              <a:gd name="connsiteY4-178" fmla="*/ 102979 h 549092"/>
              <a:gd name="connsiteX5-179" fmla="*/ 373488 w 1481072"/>
              <a:gd name="connsiteY5-180" fmla="*/ 529647 h 549092"/>
              <a:gd name="connsiteX6-181" fmla="*/ 0 w 1481072"/>
              <a:gd name="connsiteY6-182" fmla="*/ 413737 h 549092"/>
              <a:gd name="connsiteX0-183" fmla="*/ 1481072 w 1481072"/>
              <a:gd name="connsiteY0-184" fmla="*/ 310706 h 549092"/>
              <a:gd name="connsiteX1-185" fmla="*/ 875764 w 1481072"/>
              <a:gd name="connsiteY1-186" fmla="*/ 1614 h 549092"/>
              <a:gd name="connsiteX2-187" fmla="*/ 895158 w 1481072"/>
              <a:gd name="connsiteY2-188" fmla="*/ 454116 h 549092"/>
              <a:gd name="connsiteX3-189" fmla="*/ 1047432 w 1481072"/>
              <a:gd name="connsiteY3-190" fmla="*/ 297145 h 549092"/>
              <a:gd name="connsiteX4-191" fmla="*/ 708338 w 1481072"/>
              <a:gd name="connsiteY4-192" fmla="*/ 102979 h 549092"/>
              <a:gd name="connsiteX5-193" fmla="*/ 373488 w 1481072"/>
              <a:gd name="connsiteY5-194" fmla="*/ 529647 h 549092"/>
              <a:gd name="connsiteX6-195" fmla="*/ 0 w 1481072"/>
              <a:gd name="connsiteY6-196" fmla="*/ 413737 h 549092"/>
              <a:gd name="connsiteX0-197" fmla="*/ 1481072 w 1481072"/>
              <a:gd name="connsiteY0-198" fmla="*/ 310706 h 539006"/>
              <a:gd name="connsiteX1-199" fmla="*/ 875764 w 1481072"/>
              <a:gd name="connsiteY1-200" fmla="*/ 1614 h 539006"/>
              <a:gd name="connsiteX2-201" fmla="*/ 895158 w 1481072"/>
              <a:gd name="connsiteY2-202" fmla="*/ 454116 h 539006"/>
              <a:gd name="connsiteX3-203" fmla="*/ 1047432 w 1481072"/>
              <a:gd name="connsiteY3-204" fmla="*/ 297145 h 539006"/>
              <a:gd name="connsiteX4-205" fmla="*/ 686823 w 1481072"/>
              <a:gd name="connsiteY4-206" fmla="*/ 248207 h 539006"/>
              <a:gd name="connsiteX5-207" fmla="*/ 373488 w 1481072"/>
              <a:gd name="connsiteY5-208" fmla="*/ 529647 h 539006"/>
              <a:gd name="connsiteX6-209" fmla="*/ 0 w 1481072"/>
              <a:gd name="connsiteY6-210" fmla="*/ 413737 h 539006"/>
              <a:gd name="connsiteX0-211" fmla="*/ 1481072 w 1481072"/>
              <a:gd name="connsiteY0-212" fmla="*/ 230720 h 459020"/>
              <a:gd name="connsiteX1-213" fmla="*/ 999477 w 1481072"/>
              <a:gd name="connsiteY1-214" fmla="*/ 2310 h 459020"/>
              <a:gd name="connsiteX2-215" fmla="*/ 895158 w 1481072"/>
              <a:gd name="connsiteY2-216" fmla="*/ 374130 h 459020"/>
              <a:gd name="connsiteX3-217" fmla="*/ 1047432 w 1481072"/>
              <a:gd name="connsiteY3-218" fmla="*/ 217159 h 459020"/>
              <a:gd name="connsiteX4-219" fmla="*/ 686823 w 1481072"/>
              <a:gd name="connsiteY4-220" fmla="*/ 168221 h 459020"/>
              <a:gd name="connsiteX5-221" fmla="*/ 373488 w 1481072"/>
              <a:gd name="connsiteY5-222" fmla="*/ 449661 h 459020"/>
              <a:gd name="connsiteX6-223" fmla="*/ 0 w 1481072"/>
              <a:gd name="connsiteY6-224" fmla="*/ 333751 h 459020"/>
              <a:gd name="connsiteX0-225" fmla="*/ 1481072 w 1481072"/>
              <a:gd name="connsiteY0-226" fmla="*/ 230768 h 459068"/>
              <a:gd name="connsiteX1-227" fmla="*/ 999477 w 1481072"/>
              <a:gd name="connsiteY1-228" fmla="*/ 2358 h 459068"/>
              <a:gd name="connsiteX2-229" fmla="*/ 895158 w 1481072"/>
              <a:gd name="connsiteY2-230" fmla="*/ 374178 h 459068"/>
              <a:gd name="connsiteX3-231" fmla="*/ 1047432 w 1481072"/>
              <a:gd name="connsiteY3-232" fmla="*/ 217207 h 459068"/>
              <a:gd name="connsiteX4-233" fmla="*/ 686823 w 1481072"/>
              <a:gd name="connsiteY4-234" fmla="*/ 168269 h 459068"/>
              <a:gd name="connsiteX5-235" fmla="*/ 373488 w 1481072"/>
              <a:gd name="connsiteY5-236" fmla="*/ 449709 h 459068"/>
              <a:gd name="connsiteX6-237" fmla="*/ 0 w 1481072"/>
              <a:gd name="connsiteY6-238" fmla="*/ 333799 h 459068"/>
              <a:gd name="connsiteX0-239" fmla="*/ 1481072 w 1481072"/>
              <a:gd name="connsiteY0-240" fmla="*/ 230768 h 459068"/>
              <a:gd name="connsiteX1-241" fmla="*/ 999477 w 1481072"/>
              <a:gd name="connsiteY1-242" fmla="*/ 2358 h 459068"/>
              <a:gd name="connsiteX2-243" fmla="*/ 895158 w 1481072"/>
              <a:gd name="connsiteY2-244" fmla="*/ 374178 h 459068"/>
              <a:gd name="connsiteX3-245" fmla="*/ 1047432 w 1481072"/>
              <a:gd name="connsiteY3-246" fmla="*/ 217207 h 459068"/>
              <a:gd name="connsiteX4-247" fmla="*/ 686823 w 1481072"/>
              <a:gd name="connsiteY4-248" fmla="*/ 168269 h 459068"/>
              <a:gd name="connsiteX5-249" fmla="*/ 373488 w 1481072"/>
              <a:gd name="connsiteY5-250" fmla="*/ 449709 h 459068"/>
              <a:gd name="connsiteX6-251" fmla="*/ 0 w 1481072"/>
              <a:gd name="connsiteY6-252" fmla="*/ 333799 h 459068"/>
              <a:gd name="connsiteX0-253" fmla="*/ 1481072 w 1481072"/>
              <a:gd name="connsiteY0-254" fmla="*/ 230649 h 458949"/>
              <a:gd name="connsiteX1-255" fmla="*/ 999477 w 1481072"/>
              <a:gd name="connsiteY1-256" fmla="*/ 2239 h 458949"/>
              <a:gd name="connsiteX2-257" fmla="*/ 895158 w 1481072"/>
              <a:gd name="connsiteY2-258" fmla="*/ 374059 h 458949"/>
              <a:gd name="connsiteX3-259" fmla="*/ 1047432 w 1481072"/>
              <a:gd name="connsiteY3-260" fmla="*/ 217088 h 458949"/>
              <a:gd name="connsiteX4-261" fmla="*/ 686823 w 1481072"/>
              <a:gd name="connsiteY4-262" fmla="*/ 168150 h 458949"/>
              <a:gd name="connsiteX5-263" fmla="*/ 373488 w 1481072"/>
              <a:gd name="connsiteY5-264" fmla="*/ 449590 h 458949"/>
              <a:gd name="connsiteX6-265" fmla="*/ 0 w 1481072"/>
              <a:gd name="connsiteY6-266" fmla="*/ 333680 h 458949"/>
              <a:gd name="connsiteX0-267" fmla="*/ 1481072 w 1481072"/>
              <a:gd name="connsiteY0-268" fmla="*/ 230541 h 458841"/>
              <a:gd name="connsiteX1-269" fmla="*/ 999477 w 1481072"/>
              <a:gd name="connsiteY1-270" fmla="*/ 2131 h 458841"/>
              <a:gd name="connsiteX2-271" fmla="*/ 895158 w 1481072"/>
              <a:gd name="connsiteY2-272" fmla="*/ 373951 h 458841"/>
              <a:gd name="connsiteX3-273" fmla="*/ 1047432 w 1481072"/>
              <a:gd name="connsiteY3-274" fmla="*/ 216980 h 458841"/>
              <a:gd name="connsiteX4-275" fmla="*/ 686823 w 1481072"/>
              <a:gd name="connsiteY4-276" fmla="*/ 168042 h 458841"/>
              <a:gd name="connsiteX5-277" fmla="*/ 373488 w 1481072"/>
              <a:gd name="connsiteY5-278" fmla="*/ 449482 h 458841"/>
              <a:gd name="connsiteX6-279" fmla="*/ 0 w 1481072"/>
              <a:gd name="connsiteY6-280" fmla="*/ 333572 h 458841"/>
              <a:gd name="connsiteX0-281" fmla="*/ 1481072 w 1481072"/>
              <a:gd name="connsiteY0-282" fmla="*/ 230541 h 458841"/>
              <a:gd name="connsiteX1-283" fmla="*/ 999477 w 1481072"/>
              <a:gd name="connsiteY1-284" fmla="*/ 2131 h 458841"/>
              <a:gd name="connsiteX2-285" fmla="*/ 895158 w 1481072"/>
              <a:gd name="connsiteY2-286" fmla="*/ 373951 h 458841"/>
              <a:gd name="connsiteX3-287" fmla="*/ 1047432 w 1481072"/>
              <a:gd name="connsiteY3-288" fmla="*/ 216980 h 458841"/>
              <a:gd name="connsiteX4-289" fmla="*/ 686823 w 1481072"/>
              <a:gd name="connsiteY4-290" fmla="*/ 168042 h 458841"/>
              <a:gd name="connsiteX5-291" fmla="*/ 373488 w 1481072"/>
              <a:gd name="connsiteY5-292" fmla="*/ 449482 h 458841"/>
              <a:gd name="connsiteX6-293" fmla="*/ 0 w 1481072"/>
              <a:gd name="connsiteY6-294" fmla="*/ 333572 h 458841"/>
              <a:gd name="connsiteX0-295" fmla="*/ 1481072 w 1481072"/>
              <a:gd name="connsiteY0-296" fmla="*/ 230541 h 458841"/>
              <a:gd name="connsiteX1-297" fmla="*/ 999477 w 1481072"/>
              <a:gd name="connsiteY1-298" fmla="*/ 2131 h 458841"/>
              <a:gd name="connsiteX2-299" fmla="*/ 895158 w 1481072"/>
              <a:gd name="connsiteY2-300" fmla="*/ 373951 h 458841"/>
              <a:gd name="connsiteX3-301" fmla="*/ 1047432 w 1481072"/>
              <a:gd name="connsiteY3-302" fmla="*/ 216980 h 458841"/>
              <a:gd name="connsiteX4-303" fmla="*/ 686823 w 1481072"/>
              <a:gd name="connsiteY4-304" fmla="*/ 168042 h 458841"/>
              <a:gd name="connsiteX5-305" fmla="*/ 373488 w 1481072"/>
              <a:gd name="connsiteY5-306" fmla="*/ 449482 h 458841"/>
              <a:gd name="connsiteX6-307" fmla="*/ 0 w 1481072"/>
              <a:gd name="connsiteY6-308" fmla="*/ 333572 h 458841"/>
              <a:gd name="connsiteX0-309" fmla="*/ 1481072 w 1481072"/>
              <a:gd name="connsiteY0-310" fmla="*/ 230648 h 458948"/>
              <a:gd name="connsiteX1-311" fmla="*/ 999477 w 1481072"/>
              <a:gd name="connsiteY1-312" fmla="*/ 2238 h 458948"/>
              <a:gd name="connsiteX2-313" fmla="*/ 895158 w 1481072"/>
              <a:gd name="connsiteY2-314" fmla="*/ 374058 h 458948"/>
              <a:gd name="connsiteX3-315" fmla="*/ 1047432 w 1481072"/>
              <a:gd name="connsiteY3-316" fmla="*/ 217087 h 458948"/>
              <a:gd name="connsiteX4-317" fmla="*/ 686823 w 1481072"/>
              <a:gd name="connsiteY4-318" fmla="*/ 168149 h 458948"/>
              <a:gd name="connsiteX5-319" fmla="*/ 373488 w 1481072"/>
              <a:gd name="connsiteY5-320" fmla="*/ 449589 h 458948"/>
              <a:gd name="connsiteX6-321" fmla="*/ 0 w 1481072"/>
              <a:gd name="connsiteY6-322" fmla="*/ 333679 h 45894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481072" h="458948">
                <a:moveTo>
                  <a:pt x="1481072" y="230648"/>
                </a:moveTo>
                <a:cubicBezTo>
                  <a:pt x="1340350" y="113590"/>
                  <a:pt x="1317661" y="37503"/>
                  <a:pt x="999477" y="2238"/>
                </a:cubicBezTo>
                <a:cubicBezTo>
                  <a:pt x="681293" y="-33027"/>
                  <a:pt x="779589" y="359765"/>
                  <a:pt x="895158" y="374058"/>
                </a:cubicBezTo>
                <a:cubicBezTo>
                  <a:pt x="1010727" y="388351"/>
                  <a:pt x="1076775" y="315950"/>
                  <a:pt x="1047432" y="217087"/>
                </a:cubicBezTo>
                <a:cubicBezTo>
                  <a:pt x="1018089" y="118224"/>
                  <a:pt x="799147" y="129399"/>
                  <a:pt x="686823" y="168149"/>
                </a:cubicBezTo>
                <a:cubicBezTo>
                  <a:pt x="574499" y="206899"/>
                  <a:pt x="487958" y="422001"/>
                  <a:pt x="373488" y="449589"/>
                </a:cubicBezTo>
                <a:cubicBezTo>
                  <a:pt x="259018" y="477177"/>
                  <a:pt x="109470" y="445296"/>
                  <a:pt x="0" y="333679"/>
                </a:cubicBezTo>
              </a:path>
            </a:pathLst>
          </a:custGeom>
          <a:no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9" name="组合 8"/>
          <p:cNvGrpSpPr/>
          <p:nvPr/>
        </p:nvGrpSpPr>
        <p:grpSpPr>
          <a:xfrm>
            <a:off x="4200896" y="3003306"/>
            <a:ext cx="556974" cy="551420"/>
            <a:chOff x="6992688" y="2732543"/>
            <a:chExt cx="556974" cy="551420"/>
          </a:xfrm>
        </p:grpSpPr>
        <p:sp>
          <p:nvSpPr>
            <p:cNvPr id="10" name="椭圆 31"/>
            <p:cNvSpPr/>
            <p:nvPr/>
          </p:nvSpPr>
          <p:spPr>
            <a:xfrm>
              <a:off x="6992688" y="2732543"/>
              <a:ext cx="556974" cy="551420"/>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sp>
          <p:nvSpPr>
            <p:cNvPr id="11" name="椭圆 31"/>
            <p:cNvSpPr/>
            <p:nvPr/>
          </p:nvSpPr>
          <p:spPr>
            <a:xfrm>
              <a:off x="7141339" y="2879712"/>
              <a:ext cx="259672" cy="257083"/>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grpSp>
      <p:sp>
        <p:nvSpPr>
          <p:cNvPr id="14" name="任意多边形 13"/>
          <p:cNvSpPr/>
          <p:nvPr/>
        </p:nvSpPr>
        <p:spPr>
          <a:xfrm>
            <a:off x="1863620" y="3266997"/>
            <a:ext cx="2588087" cy="746974"/>
          </a:xfrm>
          <a:custGeom>
            <a:avLst/>
            <a:gdLst>
              <a:gd name="connsiteX0" fmla="*/ 0 w 2421228"/>
              <a:gd name="connsiteY0" fmla="*/ 746974 h 746974"/>
              <a:gd name="connsiteX1" fmla="*/ 1519707 w 2421228"/>
              <a:gd name="connsiteY1" fmla="*/ 746974 h 746974"/>
              <a:gd name="connsiteX2" fmla="*/ 1519707 w 2421228"/>
              <a:gd name="connsiteY2" fmla="*/ 0 h 746974"/>
              <a:gd name="connsiteX3" fmla="*/ 2421228 w 2421228"/>
              <a:gd name="connsiteY3" fmla="*/ 0 h 746974"/>
              <a:gd name="connsiteX0-1" fmla="*/ 0 w 2634539"/>
              <a:gd name="connsiteY0-2" fmla="*/ 746974 h 746974"/>
              <a:gd name="connsiteX1-3" fmla="*/ 1519707 w 2634539"/>
              <a:gd name="connsiteY1-4" fmla="*/ 746974 h 746974"/>
              <a:gd name="connsiteX2-5" fmla="*/ 1519707 w 2634539"/>
              <a:gd name="connsiteY2-6" fmla="*/ 0 h 746974"/>
              <a:gd name="connsiteX3-7" fmla="*/ 2634539 w 2634539"/>
              <a:gd name="connsiteY3-8" fmla="*/ 19050 h 746974"/>
            </a:gdLst>
            <a:ahLst/>
            <a:cxnLst>
              <a:cxn ang="0">
                <a:pos x="connsiteX0-1" y="connsiteY0-2"/>
              </a:cxn>
              <a:cxn ang="0">
                <a:pos x="connsiteX1-3" y="connsiteY1-4"/>
              </a:cxn>
              <a:cxn ang="0">
                <a:pos x="connsiteX2-5" y="connsiteY2-6"/>
              </a:cxn>
              <a:cxn ang="0">
                <a:pos x="connsiteX3-7" y="connsiteY3-8"/>
              </a:cxn>
            </a:cxnLst>
            <a:rect l="l" t="t" r="r" b="b"/>
            <a:pathLst>
              <a:path w="2634539" h="746974">
                <a:moveTo>
                  <a:pt x="0" y="746974"/>
                </a:moveTo>
                <a:lnTo>
                  <a:pt x="1519707" y="746974"/>
                </a:lnTo>
                <a:lnTo>
                  <a:pt x="1519707" y="0"/>
                </a:lnTo>
                <a:lnTo>
                  <a:pt x="2634539" y="1905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5" name="组合 14"/>
          <p:cNvGrpSpPr/>
          <p:nvPr/>
        </p:nvGrpSpPr>
        <p:grpSpPr>
          <a:xfrm>
            <a:off x="7076331" y="3419721"/>
            <a:ext cx="556974" cy="551420"/>
            <a:chOff x="6992688" y="2732543"/>
            <a:chExt cx="556974" cy="551420"/>
          </a:xfrm>
        </p:grpSpPr>
        <p:sp>
          <p:nvSpPr>
            <p:cNvPr id="16" name="椭圆 31"/>
            <p:cNvSpPr/>
            <p:nvPr/>
          </p:nvSpPr>
          <p:spPr>
            <a:xfrm>
              <a:off x="6992688" y="2732543"/>
              <a:ext cx="556974" cy="551420"/>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sp>
          <p:nvSpPr>
            <p:cNvPr id="17" name="椭圆 31"/>
            <p:cNvSpPr/>
            <p:nvPr/>
          </p:nvSpPr>
          <p:spPr>
            <a:xfrm>
              <a:off x="7141339" y="2879712"/>
              <a:ext cx="259672" cy="257083"/>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grpSp>
      <p:grpSp>
        <p:nvGrpSpPr>
          <p:cNvPr id="18" name="组合 17"/>
          <p:cNvGrpSpPr/>
          <p:nvPr/>
        </p:nvGrpSpPr>
        <p:grpSpPr>
          <a:xfrm rot="19404174" flipH="1">
            <a:off x="9458607" y="4928330"/>
            <a:ext cx="296243" cy="363449"/>
            <a:chOff x="954749" y="2563756"/>
            <a:chExt cx="569585" cy="698801"/>
          </a:xfrm>
          <a:noFill/>
        </p:grpSpPr>
        <p:sp>
          <p:nvSpPr>
            <p:cNvPr id="19" name="任意多边形 18"/>
            <p:cNvSpPr/>
            <p:nvPr/>
          </p:nvSpPr>
          <p:spPr>
            <a:xfrm rot="1141462">
              <a:off x="1155974" y="2563756"/>
              <a:ext cx="368360" cy="248469"/>
            </a:xfrm>
            <a:custGeom>
              <a:avLst/>
              <a:gdLst>
                <a:gd name="connsiteX0" fmla="*/ 0 w 789710"/>
                <a:gd name="connsiteY0" fmla="*/ 304800 h 512618"/>
                <a:gd name="connsiteX1" fmla="*/ 27710 w 789710"/>
                <a:gd name="connsiteY1" fmla="*/ 0 h 512618"/>
                <a:gd name="connsiteX2" fmla="*/ 789710 w 789710"/>
                <a:gd name="connsiteY2" fmla="*/ 512618 h 512618"/>
                <a:gd name="connsiteX3" fmla="*/ 0 w 789710"/>
                <a:gd name="connsiteY3" fmla="*/ 304800 h 512618"/>
              </a:gdLst>
              <a:ahLst/>
              <a:cxnLst>
                <a:cxn ang="0">
                  <a:pos x="connsiteX0" y="connsiteY0"/>
                </a:cxn>
                <a:cxn ang="0">
                  <a:pos x="connsiteX1" y="connsiteY1"/>
                </a:cxn>
                <a:cxn ang="0">
                  <a:pos x="connsiteX2" y="connsiteY2"/>
                </a:cxn>
                <a:cxn ang="0">
                  <a:pos x="connsiteX3" y="connsiteY3"/>
                </a:cxn>
              </a:cxnLst>
              <a:rect l="l" t="t" r="r" b="b"/>
              <a:pathLst>
                <a:path w="789710" h="512618">
                  <a:moveTo>
                    <a:pt x="0" y="304800"/>
                  </a:moveTo>
                  <a:lnTo>
                    <a:pt x="27710" y="0"/>
                  </a:lnTo>
                  <a:lnTo>
                    <a:pt x="789710" y="512618"/>
                  </a:lnTo>
                  <a:lnTo>
                    <a:pt x="0" y="304800"/>
                  </a:lnTo>
                  <a:close/>
                </a:path>
              </a:pathLst>
            </a:custGeom>
            <a:grp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任意多边形 19"/>
            <p:cNvSpPr/>
            <p:nvPr/>
          </p:nvSpPr>
          <p:spPr>
            <a:xfrm rot="20546342">
              <a:off x="954749" y="3052094"/>
              <a:ext cx="424567" cy="210463"/>
            </a:xfrm>
            <a:custGeom>
              <a:avLst/>
              <a:gdLst>
                <a:gd name="connsiteX0" fmla="*/ 0 w 789710"/>
                <a:gd name="connsiteY0" fmla="*/ 304800 h 512618"/>
                <a:gd name="connsiteX1" fmla="*/ 27710 w 789710"/>
                <a:gd name="connsiteY1" fmla="*/ 0 h 512618"/>
                <a:gd name="connsiteX2" fmla="*/ 789710 w 789710"/>
                <a:gd name="connsiteY2" fmla="*/ 512618 h 512618"/>
                <a:gd name="connsiteX3" fmla="*/ 0 w 789710"/>
                <a:gd name="connsiteY3" fmla="*/ 304800 h 512618"/>
                <a:gd name="connsiteX0-1" fmla="*/ 0 w 823169"/>
                <a:gd name="connsiteY0-2" fmla="*/ 304800 h 434208"/>
                <a:gd name="connsiteX1-3" fmla="*/ 27710 w 823169"/>
                <a:gd name="connsiteY1-4" fmla="*/ 0 h 434208"/>
                <a:gd name="connsiteX2-5" fmla="*/ 823169 w 823169"/>
                <a:gd name="connsiteY2-6" fmla="*/ 434208 h 434208"/>
                <a:gd name="connsiteX3-7" fmla="*/ 0 w 823169"/>
                <a:gd name="connsiteY3-8" fmla="*/ 304800 h 434208"/>
                <a:gd name="connsiteX0-9" fmla="*/ 0 w 910209"/>
                <a:gd name="connsiteY0-10" fmla="*/ 359506 h 434208"/>
                <a:gd name="connsiteX1-11" fmla="*/ 114750 w 910209"/>
                <a:gd name="connsiteY1-12" fmla="*/ 0 h 434208"/>
                <a:gd name="connsiteX2-13" fmla="*/ 910209 w 910209"/>
                <a:gd name="connsiteY2-14" fmla="*/ 434208 h 434208"/>
                <a:gd name="connsiteX3-15" fmla="*/ 0 w 910209"/>
                <a:gd name="connsiteY3-16" fmla="*/ 359506 h 434208"/>
              </a:gdLst>
              <a:ahLst/>
              <a:cxnLst>
                <a:cxn ang="0">
                  <a:pos x="connsiteX0-1" y="connsiteY0-2"/>
                </a:cxn>
                <a:cxn ang="0">
                  <a:pos x="connsiteX1-3" y="connsiteY1-4"/>
                </a:cxn>
                <a:cxn ang="0">
                  <a:pos x="connsiteX2-5" y="connsiteY2-6"/>
                </a:cxn>
                <a:cxn ang="0">
                  <a:pos x="connsiteX3-7" y="connsiteY3-8"/>
                </a:cxn>
              </a:cxnLst>
              <a:rect l="l" t="t" r="r" b="b"/>
              <a:pathLst>
                <a:path w="910209" h="434208">
                  <a:moveTo>
                    <a:pt x="0" y="359506"/>
                  </a:moveTo>
                  <a:lnTo>
                    <a:pt x="114750" y="0"/>
                  </a:lnTo>
                  <a:lnTo>
                    <a:pt x="910209" y="434208"/>
                  </a:lnTo>
                  <a:lnTo>
                    <a:pt x="0" y="359506"/>
                  </a:lnTo>
                  <a:close/>
                </a:path>
              </a:pathLst>
            </a:custGeom>
            <a:grp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1" name="组合 20"/>
          <p:cNvGrpSpPr/>
          <p:nvPr/>
        </p:nvGrpSpPr>
        <p:grpSpPr>
          <a:xfrm>
            <a:off x="8968657" y="5277278"/>
            <a:ext cx="724480" cy="800020"/>
            <a:chOff x="8638425" y="4751673"/>
            <a:chExt cx="1040214" cy="1148675"/>
          </a:xfrm>
        </p:grpSpPr>
        <p:sp>
          <p:nvSpPr>
            <p:cNvPr id="22" name="椭圆 16"/>
            <p:cNvSpPr/>
            <p:nvPr/>
          </p:nvSpPr>
          <p:spPr>
            <a:xfrm>
              <a:off x="8638425" y="4751673"/>
              <a:ext cx="1040214" cy="1148675"/>
            </a:xfrm>
            <a:custGeom>
              <a:avLst/>
              <a:gdLst>
                <a:gd name="connsiteX0" fmla="*/ 0 w 1244213"/>
                <a:gd name="connsiteY0" fmla="*/ 700358 h 1400716"/>
                <a:gd name="connsiteX1" fmla="*/ 622107 w 1244213"/>
                <a:gd name="connsiteY1" fmla="*/ 0 h 1400716"/>
                <a:gd name="connsiteX2" fmla="*/ 1244214 w 1244213"/>
                <a:gd name="connsiteY2" fmla="*/ 700358 h 1400716"/>
                <a:gd name="connsiteX3" fmla="*/ 622107 w 1244213"/>
                <a:gd name="connsiteY3" fmla="*/ 1400716 h 1400716"/>
                <a:gd name="connsiteX4" fmla="*/ 0 w 1244213"/>
                <a:gd name="connsiteY4" fmla="*/ 700358 h 1400716"/>
                <a:gd name="connsiteX0-1" fmla="*/ 0 w 1334366"/>
                <a:gd name="connsiteY0-2" fmla="*/ 700726 h 1401560"/>
                <a:gd name="connsiteX1-3" fmla="*/ 622107 w 1334366"/>
                <a:gd name="connsiteY1-4" fmla="*/ 368 h 1401560"/>
                <a:gd name="connsiteX2-5" fmla="*/ 1334366 w 1334366"/>
                <a:gd name="connsiteY2-6" fmla="*/ 777999 h 1401560"/>
                <a:gd name="connsiteX3-7" fmla="*/ 622107 w 1334366"/>
                <a:gd name="connsiteY3-8" fmla="*/ 1401084 h 1401560"/>
                <a:gd name="connsiteX4-9" fmla="*/ 0 w 1334366"/>
                <a:gd name="connsiteY4-10" fmla="*/ 700726 h 1401560"/>
                <a:gd name="connsiteX0-11" fmla="*/ 0 w 1334366"/>
                <a:gd name="connsiteY0-12" fmla="*/ 701494 h 1402328"/>
                <a:gd name="connsiteX1-13" fmla="*/ 622107 w 1334366"/>
                <a:gd name="connsiteY1-14" fmla="*/ 1136 h 1402328"/>
                <a:gd name="connsiteX2-15" fmla="*/ 1334366 w 1334366"/>
                <a:gd name="connsiteY2-16" fmla="*/ 778767 h 1402328"/>
                <a:gd name="connsiteX3-17" fmla="*/ 622107 w 1334366"/>
                <a:gd name="connsiteY3-18" fmla="*/ 1401852 h 1402328"/>
                <a:gd name="connsiteX4-19" fmla="*/ 0 w 1334366"/>
                <a:gd name="connsiteY4-20" fmla="*/ 701494 h 1402328"/>
                <a:gd name="connsiteX0-21" fmla="*/ 49 w 1334415"/>
                <a:gd name="connsiteY0-22" fmla="*/ 624463 h 1325297"/>
                <a:gd name="connsiteX1-23" fmla="*/ 596398 w 1334415"/>
                <a:gd name="connsiteY1-24" fmla="*/ 1378 h 1325297"/>
                <a:gd name="connsiteX2-25" fmla="*/ 1334415 w 1334415"/>
                <a:gd name="connsiteY2-26" fmla="*/ 701736 h 1325297"/>
                <a:gd name="connsiteX3-27" fmla="*/ 622156 w 1334415"/>
                <a:gd name="connsiteY3-28" fmla="*/ 1324821 h 1325297"/>
                <a:gd name="connsiteX4-29" fmla="*/ 49 w 1334415"/>
                <a:gd name="connsiteY4-30" fmla="*/ 624463 h 1325297"/>
                <a:gd name="connsiteX0-31" fmla="*/ 133 w 1334499"/>
                <a:gd name="connsiteY0-32" fmla="*/ 624463 h 1325297"/>
                <a:gd name="connsiteX1-33" fmla="*/ 596482 w 1334499"/>
                <a:gd name="connsiteY1-34" fmla="*/ 1378 h 1325297"/>
                <a:gd name="connsiteX2-35" fmla="*/ 1334499 w 1334499"/>
                <a:gd name="connsiteY2-36" fmla="*/ 701736 h 1325297"/>
                <a:gd name="connsiteX3-37" fmla="*/ 622240 w 1334499"/>
                <a:gd name="connsiteY3-38" fmla="*/ 1324821 h 1325297"/>
                <a:gd name="connsiteX4-39" fmla="*/ 133 w 1334499"/>
                <a:gd name="connsiteY4-40" fmla="*/ 624463 h 1325297"/>
                <a:gd name="connsiteX0-41" fmla="*/ 0 w 1334366"/>
                <a:gd name="connsiteY0-42" fmla="*/ 598809 h 1299643"/>
                <a:gd name="connsiteX1-43" fmla="*/ 622107 w 1334366"/>
                <a:gd name="connsiteY1-44" fmla="*/ 1482 h 1299643"/>
                <a:gd name="connsiteX2-45" fmla="*/ 1334366 w 1334366"/>
                <a:gd name="connsiteY2-46" fmla="*/ 676082 h 1299643"/>
                <a:gd name="connsiteX3-47" fmla="*/ 622107 w 1334366"/>
                <a:gd name="connsiteY3-48" fmla="*/ 1299167 h 1299643"/>
                <a:gd name="connsiteX4-49" fmla="*/ 0 w 1334366"/>
                <a:gd name="connsiteY4-50" fmla="*/ 598809 h 1299643"/>
                <a:gd name="connsiteX0-51" fmla="*/ 294 w 1334660"/>
                <a:gd name="connsiteY0-52" fmla="*/ 598809 h 1299643"/>
                <a:gd name="connsiteX1-53" fmla="*/ 622401 w 1334660"/>
                <a:gd name="connsiteY1-54" fmla="*/ 1482 h 1299643"/>
                <a:gd name="connsiteX2-55" fmla="*/ 1334660 w 1334660"/>
                <a:gd name="connsiteY2-56" fmla="*/ 676082 h 1299643"/>
                <a:gd name="connsiteX3-57" fmla="*/ 622401 w 1334660"/>
                <a:gd name="connsiteY3-58" fmla="*/ 1299167 h 1299643"/>
                <a:gd name="connsiteX4-59" fmla="*/ 294 w 1334660"/>
                <a:gd name="connsiteY4-60" fmla="*/ 598809 h 1299643"/>
                <a:gd name="connsiteX0-61" fmla="*/ 292 w 1308900"/>
                <a:gd name="connsiteY0-62" fmla="*/ 599942 h 1303788"/>
                <a:gd name="connsiteX1-63" fmla="*/ 622399 w 1308900"/>
                <a:gd name="connsiteY1-64" fmla="*/ 2615 h 1303788"/>
                <a:gd name="connsiteX2-65" fmla="*/ 1308900 w 1308900"/>
                <a:gd name="connsiteY2-66" fmla="*/ 780246 h 1303788"/>
                <a:gd name="connsiteX3-67" fmla="*/ 622399 w 1308900"/>
                <a:gd name="connsiteY3-68" fmla="*/ 1300300 h 1303788"/>
                <a:gd name="connsiteX4-69" fmla="*/ 292 w 1308900"/>
                <a:gd name="connsiteY4-70" fmla="*/ 599942 h 1303788"/>
                <a:gd name="connsiteX0-71" fmla="*/ 292 w 1308900"/>
                <a:gd name="connsiteY0-72" fmla="*/ 599942 h 1303788"/>
                <a:gd name="connsiteX1-73" fmla="*/ 622399 w 1308900"/>
                <a:gd name="connsiteY1-74" fmla="*/ 2615 h 1303788"/>
                <a:gd name="connsiteX2-75" fmla="*/ 1308900 w 1308900"/>
                <a:gd name="connsiteY2-76" fmla="*/ 780246 h 1303788"/>
                <a:gd name="connsiteX3-77" fmla="*/ 622399 w 1308900"/>
                <a:gd name="connsiteY3-78" fmla="*/ 1300300 h 1303788"/>
                <a:gd name="connsiteX4-79" fmla="*/ 292 w 1308900"/>
                <a:gd name="connsiteY4-80" fmla="*/ 599942 h 1303788"/>
                <a:gd name="connsiteX0-81" fmla="*/ 0 w 1308608"/>
                <a:gd name="connsiteY0-82" fmla="*/ 573212 h 1277058"/>
                <a:gd name="connsiteX1-83" fmla="*/ 622107 w 1308608"/>
                <a:gd name="connsiteY1-84" fmla="*/ 1643 h 1277058"/>
                <a:gd name="connsiteX2-85" fmla="*/ 1308608 w 1308608"/>
                <a:gd name="connsiteY2-86" fmla="*/ 753516 h 1277058"/>
                <a:gd name="connsiteX3-87" fmla="*/ 622107 w 1308608"/>
                <a:gd name="connsiteY3-88" fmla="*/ 1273570 h 1277058"/>
                <a:gd name="connsiteX4-89" fmla="*/ 0 w 1308608"/>
                <a:gd name="connsiteY4-90" fmla="*/ 573212 h 1277058"/>
                <a:gd name="connsiteX0-91" fmla="*/ 0 w 1308608"/>
                <a:gd name="connsiteY0-92" fmla="*/ 572137 h 1275983"/>
                <a:gd name="connsiteX1-93" fmla="*/ 622107 w 1308608"/>
                <a:gd name="connsiteY1-94" fmla="*/ 568 h 1275983"/>
                <a:gd name="connsiteX2-95" fmla="*/ 1308608 w 1308608"/>
                <a:gd name="connsiteY2-96" fmla="*/ 752441 h 1275983"/>
                <a:gd name="connsiteX3-97" fmla="*/ 622107 w 1308608"/>
                <a:gd name="connsiteY3-98" fmla="*/ 1272495 h 1275983"/>
                <a:gd name="connsiteX4-99" fmla="*/ 0 w 1308608"/>
                <a:gd name="connsiteY4-100" fmla="*/ 572137 h 1275983"/>
                <a:gd name="connsiteX0-101" fmla="*/ 500 w 1309108"/>
                <a:gd name="connsiteY0-102" fmla="*/ 572246 h 1276092"/>
                <a:gd name="connsiteX1-103" fmla="*/ 622607 w 1309108"/>
                <a:gd name="connsiteY1-104" fmla="*/ 677 h 1276092"/>
                <a:gd name="connsiteX2-105" fmla="*/ 1309108 w 1309108"/>
                <a:gd name="connsiteY2-106" fmla="*/ 752550 h 1276092"/>
                <a:gd name="connsiteX3-107" fmla="*/ 622607 w 1309108"/>
                <a:gd name="connsiteY3-108" fmla="*/ 1272604 h 1276092"/>
                <a:gd name="connsiteX4-109" fmla="*/ 500 w 1309108"/>
                <a:gd name="connsiteY4-110" fmla="*/ 572246 h 1276092"/>
                <a:gd name="connsiteX0-111" fmla="*/ 500 w 1309108"/>
                <a:gd name="connsiteY0-112" fmla="*/ 572246 h 1276092"/>
                <a:gd name="connsiteX1-113" fmla="*/ 622607 w 1309108"/>
                <a:gd name="connsiteY1-114" fmla="*/ 677 h 1276092"/>
                <a:gd name="connsiteX2-115" fmla="*/ 1309108 w 1309108"/>
                <a:gd name="connsiteY2-116" fmla="*/ 752550 h 1276092"/>
                <a:gd name="connsiteX3-117" fmla="*/ 622607 w 1309108"/>
                <a:gd name="connsiteY3-118" fmla="*/ 1272604 h 1276092"/>
                <a:gd name="connsiteX4-119" fmla="*/ 500 w 1309108"/>
                <a:gd name="connsiteY4-120" fmla="*/ 572246 h 1276092"/>
                <a:gd name="connsiteX0-121" fmla="*/ 301 w 1395294"/>
                <a:gd name="connsiteY0-122" fmla="*/ 574437 h 1280975"/>
                <a:gd name="connsiteX1-123" fmla="*/ 622408 w 1395294"/>
                <a:gd name="connsiteY1-124" fmla="*/ 2868 h 1280975"/>
                <a:gd name="connsiteX2-125" fmla="*/ 1395294 w 1395294"/>
                <a:gd name="connsiteY2-126" fmla="*/ 797778 h 1280975"/>
                <a:gd name="connsiteX3-127" fmla="*/ 622408 w 1395294"/>
                <a:gd name="connsiteY3-128" fmla="*/ 1274795 h 1280975"/>
                <a:gd name="connsiteX4-129" fmla="*/ 301 w 1395294"/>
                <a:gd name="connsiteY4-130" fmla="*/ 574437 h 1280975"/>
                <a:gd name="connsiteX0-131" fmla="*/ 402 w 1395395"/>
                <a:gd name="connsiteY0-132" fmla="*/ 572736 h 1279274"/>
                <a:gd name="connsiteX1-133" fmla="*/ 622509 w 1395395"/>
                <a:gd name="connsiteY1-134" fmla="*/ 1167 h 1279274"/>
                <a:gd name="connsiteX2-135" fmla="*/ 1395395 w 1395395"/>
                <a:gd name="connsiteY2-136" fmla="*/ 796077 h 1279274"/>
                <a:gd name="connsiteX3-137" fmla="*/ 622509 w 1395395"/>
                <a:gd name="connsiteY3-138" fmla="*/ 1273094 h 1279274"/>
                <a:gd name="connsiteX4-139" fmla="*/ 402 w 1395395"/>
                <a:gd name="connsiteY4-140" fmla="*/ 572736 h 1279274"/>
                <a:gd name="connsiteX0-141" fmla="*/ 462 w 1395455"/>
                <a:gd name="connsiteY0-142" fmla="*/ 572949 h 1279487"/>
                <a:gd name="connsiteX1-143" fmla="*/ 622569 w 1395455"/>
                <a:gd name="connsiteY1-144" fmla="*/ 1380 h 1279487"/>
                <a:gd name="connsiteX2-145" fmla="*/ 1395455 w 1395455"/>
                <a:gd name="connsiteY2-146" fmla="*/ 796290 h 1279487"/>
                <a:gd name="connsiteX3-147" fmla="*/ 622569 w 1395455"/>
                <a:gd name="connsiteY3-148" fmla="*/ 1273307 h 1279487"/>
                <a:gd name="connsiteX4-149" fmla="*/ 462 w 1395455"/>
                <a:gd name="connsiteY4-150" fmla="*/ 572949 h 127948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95455" h="1279487">
                  <a:moveTo>
                    <a:pt x="462" y="572949"/>
                  </a:moveTo>
                  <a:cubicBezTo>
                    <a:pt x="-12417" y="296566"/>
                    <a:pt x="244662" y="30494"/>
                    <a:pt x="622569" y="1380"/>
                  </a:cubicBezTo>
                  <a:cubicBezTo>
                    <a:pt x="1000476" y="-27734"/>
                    <a:pt x="1395455" y="409493"/>
                    <a:pt x="1395455" y="796290"/>
                  </a:cubicBezTo>
                  <a:cubicBezTo>
                    <a:pt x="1395455" y="1183087"/>
                    <a:pt x="855068" y="1310531"/>
                    <a:pt x="622569" y="1273307"/>
                  </a:cubicBezTo>
                  <a:cubicBezTo>
                    <a:pt x="390070" y="1236084"/>
                    <a:pt x="13341" y="849332"/>
                    <a:pt x="462" y="572949"/>
                  </a:cubicBezTo>
                  <a:close/>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任意多边形 22"/>
            <p:cNvSpPr/>
            <p:nvPr/>
          </p:nvSpPr>
          <p:spPr>
            <a:xfrm rot="21131467">
              <a:off x="8718996" y="5074276"/>
              <a:ext cx="798490" cy="373488"/>
            </a:xfrm>
            <a:custGeom>
              <a:avLst/>
              <a:gdLst>
                <a:gd name="connsiteX0" fmla="*/ 0 w 798490"/>
                <a:gd name="connsiteY0" fmla="*/ 373487 h 373487"/>
                <a:gd name="connsiteX1" fmla="*/ 386366 w 798490"/>
                <a:gd name="connsiteY1" fmla="*/ 128789 h 373487"/>
                <a:gd name="connsiteX2" fmla="*/ 798490 w 798490"/>
                <a:gd name="connsiteY2" fmla="*/ 0 h 373487"/>
              </a:gdLst>
              <a:ahLst/>
              <a:cxnLst>
                <a:cxn ang="0">
                  <a:pos x="connsiteX0" y="connsiteY0"/>
                </a:cxn>
                <a:cxn ang="0">
                  <a:pos x="connsiteX1" y="connsiteY1"/>
                </a:cxn>
                <a:cxn ang="0">
                  <a:pos x="connsiteX2" y="connsiteY2"/>
                </a:cxn>
              </a:cxnLst>
              <a:rect l="l" t="t" r="r" b="b"/>
              <a:pathLst>
                <a:path w="798490" h="373487">
                  <a:moveTo>
                    <a:pt x="0" y="373487"/>
                  </a:moveTo>
                  <a:cubicBezTo>
                    <a:pt x="126642" y="282262"/>
                    <a:pt x="253284" y="191037"/>
                    <a:pt x="386366" y="128789"/>
                  </a:cubicBezTo>
                  <a:cubicBezTo>
                    <a:pt x="519448" y="66541"/>
                    <a:pt x="658969" y="33270"/>
                    <a:pt x="798490" y="0"/>
                  </a:cubicBezTo>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任意多边形 23"/>
            <p:cNvSpPr/>
            <p:nvPr/>
          </p:nvSpPr>
          <p:spPr>
            <a:xfrm>
              <a:off x="8873544" y="4868214"/>
              <a:ext cx="257577" cy="309093"/>
            </a:xfrm>
            <a:custGeom>
              <a:avLst/>
              <a:gdLst>
                <a:gd name="connsiteX0" fmla="*/ 0 w 257577"/>
                <a:gd name="connsiteY0" fmla="*/ 0 h 309093"/>
                <a:gd name="connsiteX1" fmla="*/ 141667 w 257577"/>
                <a:gd name="connsiteY1" fmla="*/ 128789 h 309093"/>
                <a:gd name="connsiteX2" fmla="*/ 257577 w 257577"/>
                <a:gd name="connsiteY2" fmla="*/ 309093 h 309093"/>
              </a:gdLst>
              <a:ahLst/>
              <a:cxnLst>
                <a:cxn ang="0">
                  <a:pos x="connsiteX0" y="connsiteY0"/>
                </a:cxn>
                <a:cxn ang="0">
                  <a:pos x="connsiteX1" y="connsiteY1"/>
                </a:cxn>
                <a:cxn ang="0">
                  <a:pos x="connsiteX2" y="connsiteY2"/>
                </a:cxn>
              </a:cxnLst>
              <a:rect l="l" t="t" r="r" b="b"/>
              <a:pathLst>
                <a:path w="257577" h="309093">
                  <a:moveTo>
                    <a:pt x="0" y="0"/>
                  </a:moveTo>
                  <a:cubicBezTo>
                    <a:pt x="49369" y="38637"/>
                    <a:pt x="98738" y="77274"/>
                    <a:pt x="141667" y="128789"/>
                  </a:cubicBezTo>
                  <a:cubicBezTo>
                    <a:pt x="184596" y="180304"/>
                    <a:pt x="221086" y="244698"/>
                    <a:pt x="257577" y="309093"/>
                  </a:cubicBezTo>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文本框 28"/>
          <p:cNvSpPr txBox="1"/>
          <p:nvPr/>
        </p:nvSpPr>
        <p:spPr>
          <a:xfrm>
            <a:off x="8715906" y="2817436"/>
            <a:ext cx="1784945" cy="461665"/>
          </a:xfrm>
          <a:prstGeom prst="rect">
            <a:avLst/>
          </a:prstGeom>
          <a:noFill/>
        </p:spPr>
        <p:txBody>
          <a:bodyPr wrap="square" rtlCol="0">
            <a:spAutoFit/>
          </a:bodyPr>
          <a:lstStyle/>
          <a:p>
            <a:r>
              <a:rPr lang="zh-CN" altLang="en-US" sz="2400" b="1" dirty="0">
                <a:latin typeface="方正静蕾简体" panose="02000000000000000000" pitchFamily="2" charset="-122"/>
                <a:ea typeface="方正静蕾简体" panose="02000000000000000000" pitchFamily="2" charset="-122"/>
              </a:rPr>
              <a:t>無阻礙傳輸</a:t>
            </a:r>
            <a:endParaRPr lang="en-US" altLang="zh-CN" sz="2400" b="1" dirty="0">
              <a:latin typeface="方正静蕾简体" panose="02000000000000000000" pitchFamily="2" charset="-122"/>
              <a:ea typeface="方正静蕾简体" panose="02000000000000000000" pitchFamily="2" charset="-122"/>
            </a:endParaRPr>
          </a:p>
        </p:txBody>
      </p:sp>
      <p:sp>
        <p:nvSpPr>
          <p:cNvPr id="30" name="Freeform 30"/>
          <p:cNvSpPr>
            <a:spLocks noEditPoints="1"/>
          </p:cNvSpPr>
          <p:nvPr/>
        </p:nvSpPr>
        <p:spPr bwMode="auto">
          <a:xfrm>
            <a:off x="8406414" y="2864971"/>
            <a:ext cx="370533" cy="358732"/>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sp>
        <p:nvSpPr>
          <p:cNvPr id="31" name="文本框 30"/>
          <p:cNvSpPr txBox="1"/>
          <p:nvPr/>
        </p:nvSpPr>
        <p:spPr>
          <a:xfrm>
            <a:off x="1994046" y="3524696"/>
            <a:ext cx="1461756" cy="461665"/>
          </a:xfrm>
          <a:prstGeom prst="rect">
            <a:avLst/>
          </a:prstGeom>
          <a:noFill/>
        </p:spPr>
        <p:txBody>
          <a:bodyPr wrap="square" rtlCol="0">
            <a:spAutoFit/>
          </a:bodyPr>
          <a:lstStyle/>
          <a:p>
            <a:r>
              <a:rPr lang="en-US" altLang="zh-CN" sz="2400" b="1" dirty="0">
                <a:latin typeface="方正静蕾简体" panose="02000000000000000000" pitchFamily="2" charset="-122"/>
                <a:ea typeface="方正静蕾简体" panose="02000000000000000000" pitchFamily="2" charset="-122"/>
              </a:rPr>
              <a:t>2D</a:t>
            </a:r>
            <a:r>
              <a:rPr lang="zh-CN" altLang="en-US" sz="2400" b="1" dirty="0">
                <a:latin typeface="方正静蕾简体" panose="02000000000000000000" pitchFamily="2" charset="-122"/>
                <a:ea typeface="方正静蕾简体" panose="02000000000000000000" pitchFamily="2" charset="-122"/>
              </a:rPr>
              <a:t>模型</a:t>
            </a:r>
            <a:endParaRPr lang="en-US" altLang="zh-CN" sz="2400" b="1" dirty="0">
              <a:latin typeface="方正静蕾简体" panose="02000000000000000000" pitchFamily="2" charset="-122"/>
              <a:ea typeface="方正静蕾简体" panose="02000000000000000000" pitchFamily="2" charset="-122"/>
            </a:endParaRPr>
          </a:p>
        </p:txBody>
      </p:sp>
      <p:sp>
        <p:nvSpPr>
          <p:cNvPr id="32" name="Freeform 30"/>
          <p:cNvSpPr>
            <a:spLocks noEditPoints="1"/>
          </p:cNvSpPr>
          <p:nvPr/>
        </p:nvSpPr>
        <p:spPr bwMode="auto">
          <a:xfrm>
            <a:off x="1607487" y="3572231"/>
            <a:ext cx="370533" cy="358732"/>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sp>
        <p:nvSpPr>
          <p:cNvPr id="34" name="任意多边形 33"/>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58">
            <a:extLst>
              <a:ext uri="{FF2B5EF4-FFF2-40B4-BE49-F238E27FC236}">
                <a16:creationId xmlns:a16="http://schemas.microsoft.com/office/drawing/2014/main" id="{A5C1887C-4B3E-4ACE-8315-183D50E9A1A7}"/>
              </a:ext>
            </a:extLst>
          </p:cNvPr>
          <p:cNvSpPr/>
          <p:nvPr/>
        </p:nvSpPr>
        <p:spPr>
          <a:xfrm>
            <a:off x="3546981" y="865600"/>
            <a:ext cx="4688619" cy="461665"/>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5.   </a:t>
            </a:r>
            <a:r>
              <a:rPr lang="zh-CN" altLang="en-US" sz="2400" b="1" dirty="0">
                <a:latin typeface="方正静蕾简体" panose="02000000000000000000" pitchFamily="2" charset="-122"/>
                <a:ea typeface="方正静蕾简体" panose="02000000000000000000" pitchFamily="2" charset="-122"/>
              </a:rPr>
              <a:t>問題</a:t>
            </a:r>
            <a:r>
              <a:rPr lang="en-US" altLang="zh-TW" sz="2400" b="1" dirty="0">
                <a:latin typeface="方正静蕾简体" panose="02000000000000000000" pitchFamily="2" charset="-122"/>
                <a:ea typeface="方正静蕾简体" panose="02000000000000000000" pitchFamily="2" charset="-122"/>
              </a:rPr>
              <a:t>3</a:t>
            </a:r>
            <a:r>
              <a:rPr lang="zh-TW" altLang="en-US" sz="2400" b="1" dirty="0">
                <a:latin typeface="方正静蕾简体" panose="02000000000000000000" pitchFamily="2" charset="-122"/>
                <a:ea typeface="方正静蕾简体" panose="02000000000000000000" pitchFamily="2" charset="-122"/>
              </a:rPr>
              <a:t>中的模型有</a:t>
            </a:r>
            <a:r>
              <a:rPr lang="zh-CN" altLang="en-US" sz="2400" b="1" dirty="0">
                <a:latin typeface="方正静蕾简体" panose="02000000000000000000" pitchFamily="2" charset="-122"/>
                <a:ea typeface="方正静蕾简体" panose="02000000000000000000" pitchFamily="2" charset="-122"/>
              </a:rPr>
              <a:t>什麼假設</a:t>
            </a:r>
            <a:r>
              <a:rPr lang="zh-TW" altLang="en-US" sz="2400" b="1" dirty="0">
                <a:latin typeface="方正静蕾简体" panose="02000000000000000000" pitchFamily="2" charset="-122"/>
                <a:ea typeface="方正静蕾简体" panose="02000000000000000000" pitchFamily="2" charset="-122"/>
              </a:rPr>
              <a:t>？</a:t>
            </a:r>
            <a:r>
              <a:rPr lang="en-US" altLang="zh-TW" sz="2400" b="1" dirty="0">
                <a:latin typeface="方正静蕾简体" panose="02000000000000000000" pitchFamily="2" charset="-122"/>
                <a:ea typeface="方正静蕾简体" panose="02000000000000000000" pitchFamily="2" charset="-122"/>
              </a:rPr>
              <a:t>  </a:t>
            </a:r>
            <a:endParaRPr lang="zh-TW" altLang="en-US" sz="2400" b="1" dirty="0">
              <a:latin typeface="方正静蕾简体" panose="02000000000000000000" pitchFamily="2" charset="-122"/>
              <a:ea typeface="方正静蕾简体" panose="02000000000000000000" pitchFamily="2" charset="-122"/>
            </a:endParaRPr>
          </a:p>
        </p:txBody>
      </p:sp>
      <p:pic>
        <p:nvPicPr>
          <p:cNvPr id="47" name="Picture 46">
            <a:extLst>
              <a:ext uri="{FF2B5EF4-FFF2-40B4-BE49-F238E27FC236}">
                <a16:creationId xmlns:a16="http://schemas.microsoft.com/office/drawing/2014/main" id="{B7CC109A-5D18-430A-84A7-A5589AD301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48" name="Picture 47">
            <a:extLst>
              <a:ext uri="{FF2B5EF4-FFF2-40B4-BE49-F238E27FC236}">
                <a16:creationId xmlns:a16="http://schemas.microsoft.com/office/drawing/2014/main" id="{BFC0D972-93FC-4D41-9254-3506FB75BC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8" name="任意多边形 7"/>
          <p:cNvSpPr/>
          <p:nvPr/>
        </p:nvSpPr>
        <p:spPr>
          <a:xfrm>
            <a:off x="7414458" y="3344990"/>
            <a:ext cx="2726345" cy="354196"/>
          </a:xfrm>
          <a:custGeom>
            <a:avLst/>
            <a:gdLst>
              <a:gd name="connsiteX0" fmla="*/ 0 w 2368061"/>
              <a:gd name="connsiteY0" fmla="*/ 351693 h 351693"/>
              <a:gd name="connsiteX1" fmla="*/ 890953 w 2368061"/>
              <a:gd name="connsiteY1" fmla="*/ 351693 h 351693"/>
              <a:gd name="connsiteX2" fmla="*/ 890953 w 2368061"/>
              <a:gd name="connsiteY2" fmla="*/ 0 h 351693"/>
              <a:gd name="connsiteX3" fmla="*/ 2368061 w 2368061"/>
              <a:gd name="connsiteY3" fmla="*/ 0 h 351693"/>
              <a:gd name="connsiteX0-1" fmla="*/ 0 w 2560825"/>
              <a:gd name="connsiteY0-2" fmla="*/ 360590 h 360590"/>
              <a:gd name="connsiteX1-3" fmla="*/ 1083717 w 2560825"/>
              <a:gd name="connsiteY1-4" fmla="*/ 351693 h 360590"/>
              <a:gd name="connsiteX2-5" fmla="*/ 1083717 w 2560825"/>
              <a:gd name="connsiteY2-6" fmla="*/ 0 h 360590"/>
              <a:gd name="connsiteX3-7" fmla="*/ 2560825 w 2560825"/>
              <a:gd name="connsiteY3-8" fmla="*/ 0 h 360590"/>
              <a:gd name="connsiteX0-9" fmla="*/ 0 w 2617520"/>
              <a:gd name="connsiteY0-10" fmla="*/ 369487 h 369487"/>
              <a:gd name="connsiteX1-11" fmla="*/ 1140412 w 2617520"/>
              <a:gd name="connsiteY1-12" fmla="*/ 351693 h 369487"/>
              <a:gd name="connsiteX2-13" fmla="*/ 1140412 w 2617520"/>
              <a:gd name="connsiteY2-14" fmla="*/ 0 h 369487"/>
              <a:gd name="connsiteX3-15" fmla="*/ 2617520 w 2617520"/>
              <a:gd name="connsiteY3-16" fmla="*/ 0 h 369487"/>
              <a:gd name="connsiteX0-17" fmla="*/ 0 w 2617520"/>
              <a:gd name="connsiteY0-18" fmla="*/ 351693 h 351693"/>
              <a:gd name="connsiteX1-19" fmla="*/ 1140412 w 2617520"/>
              <a:gd name="connsiteY1-20" fmla="*/ 351693 h 351693"/>
              <a:gd name="connsiteX2-21" fmla="*/ 1140412 w 2617520"/>
              <a:gd name="connsiteY2-22" fmla="*/ 0 h 351693"/>
              <a:gd name="connsiteX3-23" fmla="*/ 2617520 w 2617520"/>
              <a:gd name="connsiteY3-24" fmla="*/ 0 h 351693"/>
            </a:gdLst>
            <a:ahLst/>
            <a:cxnLst>
              <a:cxn ang="0">
                <a:pos x="connsiteX0-1" y="connsiteY0-2"/>
              </a:cxn>
              <a:cxn ang="0">
                <a:pos x="connsiteX1-3" y="connsiteY1-4"/>
              </a:cxn>
              <a:cxn ang="0">
                <a:pos x="connsiteX2-5" y="connsiteY2-6"/>
              </a:cxn>
              <a:cxn ang="0">
                <a:pos x="connsiteX3-7" y="connsiteY3-8"/>
              </a:cxn>
            </a:cxnLst>
            <a:rect l="l" t="t" r="r" b="b"/>
            <a:pathLst>
              <a:path w="2617520" h="351693">
                <a:moveTo>
                  <a:pt x="0" y="351693"/>
                </a:moveTo>
                <a:lnTo>
                  <a:pt x="1140412" y="351693"/>
                </a:lnTo>
                <a:lnTo>
                  <a:pt x="1140412" y="0"/>
                </a:lnTo>
                <a:lnTo>
                  <a:pt x="2617520" y="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58">
            <a:extLst>
              <a:ext uri="{FF2B5EF4-FFF2-40B4-BE49-F238E27FC236}">
                <a16:creationId xmlns:a16="http://schemas.microsoft.com/office/drawing/2014/main" id="{C960B666-4DE0-49C9-B1B2-578DEF80F477}"/>
              </a:ext>
            </a:extLst>
          </p:cNvPr>
          <p:cNvSpPr/>
          <p:nvPr/>
        </p:nvSpPr>
        <p:spPr>
          <a:xfrm>
            <a:off x="217132" y="4236197"/>
            <a:ext cx="3709328" cy="1554272"/>
          </a:xfrm>
          <a:prstGeom prst="rect">
            <a:avLst/>
          </a:prstGeom>
        </p:spPr>
        <p:txBody>
          <a:bodyPr wrap="square">
            <a:spAutoFit/>
          </a:bodyPr>
          <a:lstStyle/>
          <a:p>
            <a:r>
              <a:rPr lang="zh-TW" altLang="en-US" sz="1900" dirty="0">
                <a:latin typeface="方正静蕾简体" panose="02000000000000000000" pitchFamily="2" charset="-122"/>
                <a:ea typeface="方正静蕾简体" panose="02000000000000000000" pitchFamily="2" charset="-122"/>
              </a:rPr>
              <a:t>假設地面是</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平的</a:t>
            </a:r>
            <a:r>
              <a:rPr lang="zh-TW" altLang="en-US" sz="1900" dirty="0">
                <a:latin typeface="方正静蕾简体" panose="02000000000000000000" pitchFamily="2" charset="-122"/>
                <a:ea typeface="方正静蕾简体" panose="02000000000000000000" pitchFamily="2" charset="-122"/>
              </a:rPr>
              <a:t>。</a:t>
            </a:r>
          </a:p>
          <a:p>
            <a:r>
              <a:rPr lang="zh-TW" altLang="en-US" sz="1900" dirty="0">
                <a:latin typeface="方正静蕾简体" panose="02000000000000000000" pitchFamily="2" charset="-122"/>
                <a:ea typeface="方正静蕾简体" panose="02000000000000000000" pitchFamily="2" charset="-122"/>
              </a:rPr>
              <a:t>實際上，地球的表面並不是平的。</a:t>
            </a:r>
          </a:p>
          <a:p>
            <a:r>
              <a:rPr lang="zh-TW" altLang="en-US" sz="1900" dirty="0">
                <a:latin typeface="方正静蕾简体" panose="02000000000000000000" pitchFamily="2" charset="-122"/>
                <a:ea typeface="方正静蕾简体" panose="02000000000000000000" pitchFamily="2" charset="-122"/>
              </a:rPr>
              <a:t>如果總部和兩家商店之間的距離</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非常遠</a:t>
            </a:r>
            <a:r>
              <a:rPr lang="zh-TW" altLang="en-US" sz="1900" dirty="0">
                <a:latin typeface="方正静蕾简体" panose="02000000000000000000" pitchFamily="2" charset="-122"/>
                <a:ea typeface="方正静蕾简体" panose="02000000000000000000" pitchFamily="2" charset="-122"/>
              </a:rPr>
              <a:t>，我們便需要考慮</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地球表面的曲率</a:t>
            </a:r>
            <a:r>
              <a:rPr lang="zh-TW" altLang="en-US" sz="1900" dirty="0">
                <a:latin typeface="方正静蕾简体" panose="02000000000000000000" pitchFamily="2" charset="-122"/>
                <a:ea typeface="方正静蕾简体" panose="02000000000000000000" pitchFamily="2" charset="-122"/>
              </a:rPr>
              <a:t>。</a:t>
            </a:r>
          </a:p>
        </p:txBody>
      </p:sp>
      <p:sp>
        <p:nvSpPr>
          <p:cNvPr id="39" name="矩形 58">
            <a:extLst>
              <a:ext uri="{FF2B5EF4-FFF2-40B4-BE49-F238E27FC236}">
                <a16:creationId xmlns:a16="http://schemas.microsoft.com/office/drawing/2014/main" id="{DF763D78-2DE1-4E3F-A88C-EC36A9BB8F2C}"/>
              </a:ext>
            </a:extLst>
          </p:cNvPr>
          <p:cNvSpPr/>
          <p:nvPr/>
        </p:nvSpPr>
        <p:spPr>
          <a:xfrm>
            <a:off x="8703516" y="3447407"/>
            <a:ext cx="2874574" cy="1261884"/>
          </a:xfrm>
          <a:prstGeom prst="rect">
            <a:avLst/>
          </a:prstGeom>
        </p:spPr>
        <p:txBody>
          <a:bodyPr wrap="square">
            <a:spAutoFit/>
          </a:bodyPr>
          <a:lstStyle/>
          <a:p>
            <a:r>
              <a:rPr lang="zh-TW" altLang="en-US" sz="1900" dirty="0">
                <a:latin typeface="方正静蕾简体" panose="02000000000000000000" pitchFamily="2" charset="-122"/>
                <a:ea typeface="方正静蕾简体" panose="02000000000000000000" pitchFamily="2" charset="-122"/>
              </a:rPr>
              <a:t>沒有障礙物</a:t>
            </a:r>
          </a:p>
          <a:p>
            <a:r>
              <a:rPr lang="zh-TW" altLang="en-US" sz="1900" dirty="0">
                <a:latin typeface="方正静蕾简体" panose="02000000000000000000" pitchFamily="2" charset="-122"/>
                <a:ea typeface="方正静蕾简体" panose="02000000000000000000" pitchFamily="2" charset="-122"/>
              </a:rPr>
              <a:t>（例如山丘或建築物）</a:t>
            </a:r>
          </a:p>
          <a:p>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阻礙</a:t>
            </a:r>
            <a:r>
              <a:rPr lang="zh-TW" altLang="en-US" sz="1900" dirty="0">
                <a:latin typeface="方正静蕾简体" panose="02000000000000000000" pitchFamily="2" charset="-122"/>
                <a:ea typeface="方正静蕾简体" panose="02000000000000000000" pitchFamily="2" charset="-122"/>
              </a:rPr>
              <a:t>總部和兩家商店之間的無線電波傳輸。</a:t>
            </a:r>
          </a:p>
        </p:txBody>
      </p:sp>
    </p:spTree>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9" grpId="0"/>
      <p:bldP spid="30" grpId="0" animBg="1"/>
      <p:bldP spid="31" grpId="0"/>
      <p:bldP spid="32"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任意多边形 2"/>
          <p:cNvSpPr/>
          <p:nvPr/>
        </p:nvSpPr>
        <p:spPr>
          <a:xfrm rot="10800000">
            <a:off x="1376612" y="2101055"/>
            <a:ext cx="3873813" cy="3617596"/>
          </a:xfrm>
          <a:custGeom>
            <a:avLst/>
            <a:gdLst>
              <a:gd name="connsiteX0" fmla="*/ 135734 w 5735830"/>
              <a:gd name="connsiteY0" fmla="*/ 360201 h 4633519"/>
              <a:gd name="connsiteX1" fmla="*/ 250034 w 5735830"/>
              <a:gd name="connsiteY1" fmla="*/ 1666487 h 4633519"/>
              <a:gd name="connsiteX2" fmla="*/ 201049 w 5735830"/>
              <a:gd name="connsiteY2" fmla="*/ 4262730 h 4633519"/>
              <a:gd name="connsiteX3" fmla="*/ 1376706 w 5735830"/>
              <a:gd name="connsiteY3" fmla="*/ 4475001 h 4633519"/>
              <a:gd name="connsiteX4" fmla="*/ 5344549 w 5735830"/>
              <a:gd name="connsiteY4" fmla="*/ 4491330 h 4633519"/>
              <a:gd name="connsiteX5" fmla="*/ 5360877 w 5735830"/>
              <a:gd name="connsiteY5" fmla="*/ 2613544 h 4633519"/>
              <a:gd name="connsiteX6" fmla="*/ 5507834 w 5735830"/>
              <a:gd name="connsiteY6" fmla="*/ 278558 h 4633519"/>
              <a:gd name="connsiteX7" fmla="*/ 1899220 w 5735830"/>
              <a:gd name="connsiteY7" fmla="*/ 294887 h 4633519"/>
              <a:gd name="connsiteX8" fmla="*/ 152063 w 5735830"/>
              <a:gd name="connsiteY8" fmla="*/ 972 h 4633519"/>
              <a:gd name="connsiteX9" fmla="*/ 86749 w 5735830"/>
              <a:gd name="connsiteY9" fmla="*/ 409187 h 4633519"/>
              <a:gd name="connsiteX10" fmla="*/ 135734 w 5735830"/>
              <a:gd name="connsiteY10" fmla="*/ 360201 h 4633519"/>
              <a:gd name="connsiteX0-1" fmla="*/ 92877 w 5741958"/>
              <a:gd name="connsiteY0-2" fmla="*/ 409187 h 4633519"/>
              <a:gd name="connsiteX1-3" fmla="*/ 256162 w 5741958"/>
              <a:gd name="connsiteY1-4" fmla="*/ 1666487 h 4633519"/>
              <a:gd name="connsiteX2-5" fmla="*/ 207177 w 5741958"/>
              <a:gd name="connsiteY2-6" fmla="*/ 4262730 h 4633519"/>
              <a:gd name="connsiteX3-7" fmla="*/ 1382834 w 5741958"/>
              <a:gd name="connsiteY3-8" fmla="*/ 4475001 h 4633519"/>
              <a:gd name="connsiteX4-9" fmla="*/ 5350677 w 5741958"/>
              <a:gd name="connsiteY4-10" fmla="*/ 4491330 h 4633519"/>
              <a:gd name="connsiteX5-11" fmla="*/ 5367005 w 5741958"/>
              <a:gd name="connsiteY5-12" fmla="*/ 2613544 h 4633519"/>
              <a:gd name="connsiteX6-13" fmla="*/ 5513962 w 5741958"/>
              <a:gd name="connsiteY6-14" fmla="*/ 278558 h 4633519"/>
              <a:gd name="connsiteX7-15" fmla="*/ 1905348 w 5741958"/>
              <a:gd name="connsiteY7-16" fmla="*/ 294887 h 4633519"/>
              <a:gd name="connsiteX8-17" fmla="*/ 158191 w 5741958"/>
              <a:gd name="connsiteY8-18" fmla="*/ 972 h 4633519"/>
              <a:gd name="connsiteX9-19" fmla="*/ 92877 w 5741958"/>
              <a:gd name="connsiteY9-20" fmla="*/ 409187 h 4633519"/>
              <a:gd name="connsiteX0-21" fmla="*/ 92877 w 5741958"/>
              <a:gd name="connsiteY0-22" fmla="*/ 768415 h 4633519"/>
              <a:gd name="connsiteX1-23" fmla="*/ 256162 w 5741958"/>
              <a:gd name="connsiteY1-24" fmla="*/ 1666487 h 4633519"/>
              <a:gd name="connsiteX2-25" fmla="*/ 207177 w 5741958"/>
              <a:gd name="connsiteY2-26" fmla="*/ 4262730 h 4633519"/>
              <a:gd name="connsiteX3-27" fmla="*/ 1382834 w 5741958"/>
              <a:gd name="connsiteY3-28" fmla="*/ 4475001 h 4633519"/>
              <a:gd name="connsiteX4-29" fmla="*/ 5350677 w 5741958"/>
              <a:gd name="connsiteY4-30" fmla="*/ 4491330 h 4633519"/>
              <a:gd name="connsiteX5-31" fmla="*/ 5367005 w 5741958"/>
              <a:gd name="connsiteY5-32" fmla="*/ 2613544 h 4633519"/>
              <a:gd name="connsiteX6-33" fmla="*/ 5513962 w 5741958"/>
              <a:gd name="connsiteY6-34" fmla="*/ 278558 h 4633519"/>
              <a:gd name="connsiteX7-35" fmla="*/ 1905348 w 5741958"/>
              <a:gd name="connsiteY7-36" fmla="*/ 294887 h 4633519"/>
              <a:gd name="connsiteX8-37" fmla="*/ 158191 w 5741958"/>
              <a:gd name="connsiteY8-38" fmla="*/ 972 h 4633519"/>
              <a:gd name="connsiteX9-39" fmla="*/ 92877 w 5741958"/>
              <a:gd name="connsiteY9-40" fmla="*/ 768415 h 4633519"/>
              <a:gd name="connsiteX0-41" fmla="*/ 3451 w 5652532"/>
              <a:gd name="connsiteY0-42" fmla="*/ 654617 h 4519721"/>
              <a:gd name="connsiteX1-43" fmla="*/ 166736 w 5652532"/>
              <a:gd name="connsiteY1-44" fmla="*/ 1552689 h 4519721"/>
              <a:gd name="connsiteX2-45" fmla="*/ 117751 w 5652532"/>
              <a:gd name="connsiteY2-46" fmla="*/ 4148932 h 4519721"/>
              <a:gd name="connsiteX3-47" fmla="*/ 1293408 w 5652532"/>
              <a:gd name="connsiteY3-48" fmla="*/ 4361203 h 4519721"/>
              <a:gd name="connsiteX4-49" fmla="*/ 5261251 w 5652532"/>
              <a:gd name="connsiteY4-50" fmla="*/ 4377532 h 4519721"/>
              <a:gd name="connsiteX5-51" fmla="*/ 5277579 w 5652532"/>
              <a:gd name="connsiteY5-52" fmla="*/ 2499746 h 4519721"/>
              <a:gd name="connsiteX6-53" fmla="*/ 5424536 w 5652532"/>
              <a:gd name="connsiteY6-54" fmla="*/ 164760 h 4519721"/>
              <a:gd name="connsiteX7-55" fmla="*/ 1815922 w 5652532"/>
              <a:gd name="connsiteY7-56" fmla="*/ 181089 h 4519721"/>
              <a:gd name="connsiteX8-57" fmla="*/ 346351 w 5652532"/>
              <a:gd name="connsiteY8-58" fmla="*/ 1474 h 4519721"/>
              <a:gd name="connsiteX9-59" fmla="*/ 3451 w 5652532"/>
              <a:gd name="connsiteY9-60" fmla="*/ 654617 h 4519721"/>
              <a:gd name="connsiteX0-61" fmla="*/ 3451 w 5613197"/>
              <a:gd name="connsiteY0-62" fmla="*/ 698621 h 4563725"/>
              <a:gd name="connsiteX1-63" fmla="*/ 166736 w 5613197"/>
              <a:gd name="connsiteY1-64" fmla="*/ 1596693 h 4563725"/>
              <a:gd name="connsiteX2-65" fmla="*/ 117751 w 5613197"/>
              <a:gd name="connsiteY2-66" fmla="*/ 4192936 h 4563725"/>
              <a:gd name="connsiteX3-67" fmla="*/ 1293408 w 5613197"/>
              <a:gd name="connsiteY3-68" fmla="*/ 4405207 h 4563725"/>
              <a:gd name="connsiteX4-69" fmla="*/ 5261251 w 5613197"/>
              <a:gd name="connsiteY4-70" fmla="*/ 4421536 h 4563725"/>
              <a:gd name="connsiteX5-71" fmla="*/ 5277579 w 5613197"/>
              <a:gd name="connsiteY5-72" fmla="*/ 2543750 h 4563725"/>
              <a:gd name="connsiteX6-73" fmla="*/ 5424536 w 5613197"/>
              <a:gd name="connsiteY6-74" fmla="*/ 208764 h 4563725"/>
              <a:gd name="connsiteX7-75" fmla="*/ 2354765 w 5613197"/>
              <a:gd name="connsiteY7-76" fmla="*/ 94464 h 4563725"/>
              <a:gd name="connsiteX8-77" fmla="*/ 346351 w 5613197"/>
              <a:gd name="connsiteY8-78" fmla="*/ 45478 h 4563725"/>
              <a:gd name="connsiteX9-79" fmla="*/ 3451 w 5613197"/>
              <a:gd name="connsiteY9-80" fmla="*/ 698621 h 4563725"/>
              <a:gd name="connsiteX0-81" fmla="*/ 3451 w 5554564"/>
              <a:gd name="connsiteY0-82" fmla="*/ 677467 h 4542571"/>
              <a:gd name="connsiteX1-83" fmla="*/ 166736 w 5554564"/>
              <a:gd name="connsiteY1-84" fmla="*/ 1575539 h 4542571"/>
              <a:gd name="connsiteX2-85" fmla="*/ 117751 w 5554564"/>
              <a:gd name="connsiteY2-86" fmla="*/ 4171782 h 4542571"/>
              <a:gd name="connsiteX3-87" fmla="*/ 1293408 w 5554564"/>
              <a:gd name="connsiteY3-88" fmla="*/ 4384053 h 4542571"/>
              <a:gd name="connsiteX4-89" fmla="*/ 5261251 w 5554564"/>
              <a:gd name="connsiteY4-90" fmla="*/ 4400382 h 4542571"/>
              <a:gd name="connsiteX5-91" fmla="*/ 5277579 w 5554564"/>
              <a:gd name="connsiteY5-92" fmla="*/ 2522596 h 4542571"/>
              <a:gd name="connsiteX6-93" fmla="*/ 5424536 w 5554564"/>
              <a:gd name="connsiteY6-94" fmla="*/ 187610 h 4542571"/>
              <a:gd name="connsiteX7-95" fmla="*/ 2354765 w 5554564"/>
              <a:gd name="connsiteY7-96" fmla="*/ 73310 h 4542571"/>
              <a:gd name="connsiteX8-97" fmla="*/ 346351 w 5554564"/>
              <a:gd name="connsiteY8-98" fmla="*/ 24324 h 4542571"/>
              <a:gd name="connsiteX9-99" fmla="*/ 3451 w 5554564"/>
              <a:gd name="connsiteY9-100" fmla="*/ 677467 h 4542571"/>
              <a:gd name="connsiteX0-101" fmla="*/ 3451 w 5682000"/>
              <a:gd name="connsiteY0-102" fmla="*/ 700982 h 4563669"/>
              <a:gd name="connsiteX1-103" fmla="*/ 166736 w 5682000"/>
              <a:gd name="connsiteY1-104" fmla="*/ 1599054 h 4563669"/>
              <a:gd name="connsiteX2-105" fmla="*/ 117751 w 5682000"/>
              <a:gd name="connsiteY2-106" fmla="*/ 4195297 h 4563669"/>
              <a:gd name="connsiteX3-107" fmla="*/ 1293408 w 5682000"/>
              <a:gd name="connsiteY3-108" fmla="*/ 4407568 h 4563669"/>
              <a:gd name="connsiteX4-109" fmla="*/ 5261251 w 5682000"/>
              <a:gd name="connsiteY4-110" fmla="*/ 4423897 h 4563669"/>
              <a:gd name="connsiteX5-111" fmla="*/ 5489850 w 5682000"/>
              <a:gd name="connsiteY5-112" fmla="*/ 2578768 h 4563669"/>
              <a:gd name="connsiteX6-113" fmla="*/ 5424536 w 5682000"/>
              <a:gd name="connsiteY6-114" fmla="*/ 211125 h 4563669"/>
              <a:gd name="connsiteX7-115" fmla="*/ 2354765 w 5682000"/>
              <a:gd name="connsiteY7-116" fmla="*/ 96825 h 4563669"/>
              <a:gd name="connsiteX8-117" fmla="*/ 346351 w 5682000"/>
              <a:gd name="connsiteY8-118" fmla="*/ 47839 h 4563669"/>
              <a:gd name="connsiteX9-119" fmla="*/ 3451 w 5682000"/>
              <a:gd name="connsiteY9-120" fmla="*/ 700982 h 4563669"/>
              <a:gd name="connsiteX0-121" fmla="*/ 3451 w 5687062"/>
              <a:gd name="connsiteY0-122" fmla="*/ 700982 h 4602114"/>
              <a:gd name="connsiteX1-123" fmla="*/ 166736 w 5687062"/>
              <a:gd name="connsiteY1-124" fmla="*/ 1599054 h 4602114"/>
              <a:gd name="connsiteX2-125" fmla="*/ 117751 w 5687062"/>
              <a:gd name="connsiteY2-126" fmla="*/ 4195297 h 4602114"/>
              <a:gd name="connsiteX3-127" fmla="*/ 1293408 w 5687062"/>
              <a:gd name="connsiteY3-128" fmla="*/ 4407568 h 4602114"/>
              <a:gd name="connsiteX4-129" fmla="*/ 5146951 w 5687062"/>
              <a:gd name="connsiteY4-130" fmla="*/ 4472883 h 4602114"/>
              <a:gd name="connsiteX5-131" fmla="*/ 5489850 w 5687062"/>
              <a:gd name="connsiteY5-132" fmla="*/ 2578768 h 4602114"/>
              <a:gd name="connsiteX6-133" fmla="*/ 5424536 w 5687062"/>
              <a:gd name="connsiteY6-134" fmla="*/ 211125 h 4602114"/>
              <a:gd name="connsiteX7-135" fmla="*/ 2354765 w 5687062"/>
              <a:gd name="connsiteY7-136" fmla="*/ 96825 h 4602114"/>
              <a:gd name="connsiteX8-137" fmla="*/ 346351 w 5687062"/>
              <a:gd name="connsiteY8-138" fmla="*/ 47839 h 4602114"/>
              <a:gd name="connsiteX9-139" fmla="*/ 3451 w 5687062"/>
              <a:gd name="connsiteY9-140" fmla="*/ 700982 h 4602114"/>
              <a:gd name="connsiteX0-141" fmla="*/ 3451 w 5687062"/>
              <a:gd name="connsiteY0-142" fmla="*/ 700982 h 4630183"/>
              <a:gd name="connsiteX1-143" fmla="*/ 166736 w 5687062"/>
              <a:gd name="connsiteY1-144" fmla="*/ 1599054 h 4630183"/>
              <a:gd name="connsiteX2-145" fmla="*/ 117751 w 5687062"/>
              <a:gd name="connsiteY2-146" fmla="*/ 4195297 h 4630183"/>
              <a:gd name="connsiteX3-147" fmla="*/ 1750608 w 5687062"/>
              <a:gd name="connsiteY3-148" fmla="*/ 4489211 h 4630183"/>
              <a:gd name="connsiteX4-149" fmla="*/ 5146951 w 5687062"/>
              <a:gd name="connsiteY4-150" fmla="*/ 4472883 h 4630183"/>
              <a:gd name="connsiteX5-151" fmla="*/ 5489850 w 5687062"/>
              <a:gd name="connsiteY5-152" fmla="*/ 2578768 h 4630183"/>
              <a:gd name="connsiteX6-153" fmla="*/ 5424536 w 5687062"/>
              <a:gd name="connsiteY6-154" fmla="*/ 211125 h 4630183"/>
              <a:gd name="connsiteX7-155" fmla="*/ 2354765 w 5687062"/>
              <a:gd name="connsiteY7-156" fmla="*/ 96825 h 4630183"/>
              <a:gd name="connsiteX8-157" fmla="*/ 346351 w 5687062"/>
              <a:gd name="connsiteY8-158" fmla="*/ 47839 h 4630183"/>
              <a:gd name="connsiteX9-159" fmla="*/ 3451 w 5687062"/>
              <a:gd name="connsiteY9-160" fmla="*/ 700982 h 4630183"/>
              <a:gd name="connsiteX0-161" fmla="*/ 39466 w 5723077"/>
              <a:gd name="connsiteY0-162" fmla="*/ 700982 h 4630183"/>
              <a:gd name="connsiteX1-163" fmla="*/ 55794 w 5723077"/>
              <a:gd name="connsiteY1-164" fmla="*/ 1958282 h 4630183"/>
              <a:gd name="connsiteX2-165" fmla="*/ 153766 w 5723077"/>
              <a:gd name="connsiteY2-166" fmla="*/ 4195297 h 4630183"/>
              <a:gd name="connsiteX3-167" fmla="*/ 1786623 w 5723077"/>
              <a:gd name="connsiteY3-168" fmla="*/ 4489211 h 4630183"/>
              <a:gd name="connsiteX4-169" fmla="*/ 5182966 w 5723077"/>
              <a:gd name="connsiteY4-170" fmla="*/ 4472883 h 4630183"/>
              <a:gd name="connsiteX5-171" fmla="*/ 5525865 w 5723077"/>
              <a:gd name="connsiteY5-172" fmla="*/ 2578768 h 4630183"/>
              <a:gd name="connsiteX6-173" fmla="*/ 5460551 w 5723077"/>
              <a:gd name="connsiteY6-174" fmla="*/ 211125 h 4630183"/>
              <a:gd name="connsiteX7-175" fmla="*/ 2390780 w 5723077"/>
              <a:gd name="connsiteY7-176" fmla="*/ 96825 h 4630183"/>
              <a:gd name="connsiteX8-177" fmla="*/ 382366 w 5723077"/>
              <a:gd name="connsiteY8-178" fmla="*/ 47839 h 4630183"/>
              <a:gd name="connsiteX9-179" fmla="*/ 39466 w 5723077"/>
              <a:gd name="connsiteY9-180" fmla="*/ 700982 h 4630183"/>
              <a:gd name="connsiteX0-181" fmla="*/ 39466 w 5723077"/>
              <a:gd name="connsiteY0-182" fmla="*/ 700982 h 4598647"/>
              <a:gd name="connsiteX1-183" fmla="*/ 55794 w 5723077"/>
              <a:gd name="connsiteY1-184" fmla="*/ 1958282 h 4598647"/>
              <a:gd name="connsiteX2-185" fmla="*/ 153766 w 5723077"/>
              <a:gd name="connsiteY2-186" fmla="*/ 4195297 h 4598647"/>
              <a:gd name="connsiteX3-187" fmla="*/ 1786623 w 5723077"/>
              <a:gd name="connsiteY3-188" fmla="*/ 4489211 h 4598647"/>
              <a:gd name="connsiteX4-189" fmla="*/ 5182966 w 5723077"/>
              <a:gd name="connsiteY4-190" fmla="*/ 4472883 h 4598647"/>
              <a:gd name="connsiteX5-191" fmla="*/ 5525865 w 5723077"/>
              <a:gd name="connsiteY5-192" fmla="*/ 2578768 h 4598647"/>
              <a:gd name="connsiteX6-193" fmla="*/ 5460551 w 5723077"/>
              <a:gd name="connsiteY6-194" fmla="*/ 211125 h 4598647"/>
              <a:gd name="connsiteX7-195" fmla="*/ 2390780 w 5723077"/>
              <a:gd name="connsiteY7-196" fmla="*/ 96825 h 4598647"/>
              <a:gd name="connsiteX8-197" fmla="*/ 382366 w 5723077"/>
              <a:gd name="connsiteY8-198" fmla="*/ 47839 h 4598647"/>
              <a:gd name="connsiteX9-199" fmla="*/ 39466 w 5723077"/>
              <a:gd name="connsiteY9-200" fmla="*/ 700982 h 4598647"/>
              <a:gd name="connsiteX0-201" fmla="*/ 39466 w 5716643"/>
              <a:gd name="connsiteY0-202" fmla="*/ 700982 h 4625148"/>
              <a:gd name="connsiteX1-203" fmla="*/ 55794 w 5716643"/>
              <a:gd name="connsiteY1-204" fmla="*/ 1958282 h 4625148"/>
              <a:gd name="connsiteX2-205" fmla="*/ 153766 w 5716643"/>
              <a:gd name="connsiteY2-206" fmla="*/ 4195297 h 4625148"/>
              <a:gd name="connsiteX3-207" fmla="*/ 1786623 w 5716643"/>
              <a:gd name="connsiteY3-208" fmla="*/ 4489211 h 4625148"/>
              <a:gd name="connsiteX4-209" fmla="*/ 5328776 w 5716643"/>
              <a:gd name="connsiteY4-210" fmla="*/ 4508802 h 4625148"/>
              <a:gd name="connsiteX5-211" fmla="*/ 5525865 w 5716643"/>
              <a:gd name="connsiteY5-212" fmla="*/ 2578768 h 4625148"/>
              <a:gd name="connsiteX6-213" fmla="*/ 5460551 w 5716643"/>
              <a:gd name="connsiteY6-214" fmla="*/ 211125 h 4625148"/>
              <a:gd name="connsiteX7-215" fmla="*/ 2390780 w 5716643"/>
              <a:gd name="connsiteY7-216" fmla="*/ 96825 h 4625148"/>
              <a:gd name="connsiteX8-217" fmla="*/ 382366 w 5716643"/>
              <a:gd name="connsiteY8-218" fmla="*/ 47839 h 4625148"/>
              <a:gd name="connsiteX9-219" fmla="*/ 39466 w 5716643"/>
              <a:gd name="connsiteY9-220" fmla="*/ 700982 h 4625148"/>
              <a:gd name="connsiteX0-221" fmla="*/ 39466 w 5715854"/>
              <a:gd name="connsiteY0-222" fmla="*/ 700982 h 4573748"/>
              <a:gd name="connsiteX1-223" fmla="*/ 55794 w 5715854"/>
              <a:gd name="connsiteY1-224" fmla="*/ 1958282 h 4573748"/>
              <a:gd name="connsiteX2-225" fmla="*/ 153766 w 5715854"/>
              <a:gd name="connsiteY2-226" fmla="*/ 4195297 h 4573748"/>
              <a:gd name="connsiteX3-227" fmla="*/ 1786623 w 5715854"/>
              <a:gd name="connsiteY3-228" fmla="*/ 4489211 h 4573748"/>
              <a:gd name="connsiteX4-229" fmla="*/ 5347003 w 5715854"/>
              <a:gd name="connsiteY4-230" fmla="*/ 4436964 h 4573748"/>
              <a:gd name="connsiteX5-231" fmla="*/ 5525865 w 5715854"/>
              <a:gd name="connsiteY5-232" fmla="*/ 2578768 h 4573748"/>
              <a:gd name="connsiteX6-233" fmla="*/ 5460551 w 5715854"/>
              <a:gd name="connsiteY6-234" fmla="*/ 211125 h 4573748"/>
              <a:gd name="connsiteX7-235" fmla="*/ 2390780 w 5715854"/>
              <a:gd name="connsiteY7-236" fmla="*/ 96825 h 4573748"/>
              <a:gd name="connsiteX8-237" fmla="*/ 382366 w 5715854"/>
              <a:gd name="connsiteY8-238" fmla="*/ 47839 h 4573748"/>
              <a:gd name="connsiteX9-239" fmla="*/ 39466 w 5715854"/>
              <a:gd name="connsiteY9-240" fmla="*/ 700982 h 4573748"/>
              <a:gd name="connsiteX0-241" fmla="*/ 39466 w 5628110"/>
              <a:gd name="connsiteY0-242" fmla="*/ 658040 h 4530806"/>
              <a:gd name="connsiteX1-243" fmla="*/ 55794 w 5628110"/>
              <a:gd name="connsiteY1-244" fmla="*/ 1915340 h 4530806"/>
              <a:gd name="connsiteX2-245" fmla="*/ 153766 w 5628110"/>
              <a:gd name="connsiteY2-246" fmla="*/ 4152355 h 4530806"/>
              <a:gd name="connsiteX3-247" fmla="*/ 1786623 w 5628110"/>
              <a:gd name="connsiteY3-248" fmla="*/ 4446269 h 4530806"/>
              <a:gd name="connsiteX4-249" fmla="*/ 5347003 w 5628110"/>
              <a:gd name="connsiteY4-250" fmla="*/ 4394022 h 4530806"/>
              <a:gd name="connsiteX5-251" fmla="*/ 5525865 w 5628110"/>
              <a:gd name="connsiteY5-252" fmla="*/ 2535826 h 4530806"/>
              <a:gd name="connsiteX6-253" fmla="*/ 5460551 w 5628110"/>
              <a:gd name="connsiteY6-254" fmla="*/ 168183 h 4530806"/>
              <a:gd name="connsiteX7-255" fmla="*/ 2390780 w 5628110"/>
              <a:gd name="connsiteY7-256" fmla="*/ 53883 h 4530806"/>
              <a:gd name="connsiteX8-257" fmla="*/ 382366 w 5628110"/>
              <a:gd name="connsiteY8-258" fmla="*/ 4897 h 4530806"/>
              <a:gd name="connsiteX9-259" fmla="*/ 39466 w 5628110"/>
              <a:gd name="connsiteY9-260" fmla="*/ 658040 h 4530806"/>
              <a:gd name="connsiteX0-261" fmla="*/ 39466 w 5628110"/>
              <a:gd name="connsiteY0-262" fmla="*/ 658040 h 4530806"/>
              <a:gd name="connsiteX1-263" fmla="*/ 55794 w 5628110"/>
              <a:gd name="connsiteY1-264" fmla="*/ 1915340 h 4530806"/>
              <a:gd name="connsiteX2-265" fmla="*/ 153766 w 5628110"/>
              <a:gd name="connsiteY2-266" fmla="*/ 4152355 h 4530806"/>
              <a:gd name="connsiteX3-267" fmla="*/ 1786623 w 5628110"/>
              <a:gd name="connsiteY3-268" fmla="*/ 4446269 h 4530806"/>
              <a:gd name="connsiteX4-269" fmla="*/ 5347003 w 5628110"/>
              <a:gd name="connsiteY4-270" fmla="*/ 4394022 h 4530806"/>
              <a:gd name="connsiteX5-271" fmla="*/ 5525865 w 5628110"/>
              <a:gd name="connsiteY5-272" fmla="*/ 2535826 h 4530806"/>
              <a:gd name="connsiteX6-273" fmla="*/ 5460551 w 5628110"/>
              <a:gd name="connsiteY6-274" fmla="*/ 168183 h 4530806"/>
              <a:gd name="connsiteX7-275" fmla="*/ 2390780 w 5628110"/>
              <a:gd name="connsiteY7-276" fmla="*/ 53883 h 4530806"/>
              <a:gd name="connsiteX8-277" fmla="*/ 473498 w 5628110"/>
              <a:gd name="connsiteY8-278" fmla="*/ 4897 h 4530806"/>
              <a:gd name="connsiteX9-279" fmla="*/ 39466 w 5628110"/>
              <a:gd name="connsiteY9-280" fmla="*/ 658040 h 4530806"/>
              <a:gd name="connsiteX0-281" fmla="*/ 39466 w 5628110"/>
              <a:gd name="connsiteY0-282" fmla="*/ 658040 h 4530806"/>
              <a:gd name="connsiteX1-283" fmla="*/ 55794 w 5628110"/>
              <a:gd name="connsiteY1-284" fmla="*/ 1915340 h 4530806"/>
              <a:gd name="connsiteX2-285" fmla="*/ 153766 w 5628110"/>
              <a:gd name="connsiteY2-286" fmla="*/ 4152355 h 4530806"/>
              <a:gd name="connsiteX3-287" fmla="*/ 1786623 w 5628110"/>
              <a:gd name="connsiteY3-288" fmla="*/ 4446269 h 4530806"/>
              <a:gd name="connsiteX4-289" fmla="*/ 5347003 w 5628110"/>
              <a:gd name="connsiteY4-290" fmla="*/ 4394022 h 4530806"/>
              <a:gd name="connsiteX5-291" fmla="*/ 5525865 w 5628110"/>
              <a:gd name="connsiteY5-292" fmla="*/ 2535826 h 4530806"/>
              <a:gd name="connsiteX6-293" fmla="*/ 5460551 w 5628110"/>
              <a:gd name="connsiteY6-294" fmla="*/ 168183 h 4530806"/>
              <a:gd name="connsiteX7-295" fmla="*/ 2390780 w 5628110"/>
              <a:gd name="connsiteY7-296" fmla="*/ 53883 h 4530806"/>
              <a:gd name="connsiteX8-297" fmla="*/ 473498 w 5628110"/>
              <a:gd name="connsiteY8-298" fmla="*/ 4897 h 4530806"/>
              <a:gd name="connsiteX9-299" fmla="*/ 277859 w 5628110"/>
              <a:gd name="connsiteY9-300" fmla="*/ 887092 h 4530806"/>
              <a:gd name="connsiteX0-301" fmla="*/ 39466 w 5628110"/>
              <a:gd name="connsiteY0-302" fmla="*/ 658040 h 4530806"/>
              <a:gd name="connsiteX1-303" fmla="*/ 55794 w 5628110"/>
              <a:gd name="connsiteY1-304" fmla="*/ 1915340 h 4530806"/>
              <a:gd name="connsiteX2-305" fmla="*/ 153766 w 5628110"/>
              <a:gd name="connsiteY2-306" fmla="*/ 4152355 h 4530806"/>
              <a:gd name="connsiteX3-307" fmla="*/ 1786623 w 5628110"/>
              <a:gd name="connsiteY3-308" fmla="*/ 4446269 h 4530806"/>
              <a:gd name="connsiteX4-309" fmla="*/ 5347003 w 5628110"/>
              <a:gd name="connsiteY4-310" fmla="*/ 4394022 h 4530806"/>
              <a:gd name="connsiteX5-311" fmla="*/ 5525865 w 5628110"/>
              <a:gd name="connsiteY5-312" fmla="*/ 2535826 h 4530806"/>
              <a:gd name="connsiteX6-313" fmla="*/ 5460551 w 5628110"/>
              <a:gd name="connsiteY6-314" fmla="*/ 168183 h 4530806"/>
              <a:gd name="connsiteX7-315" fmla="*/ 2390780 w 5628110"/>
              <a:gd name="connsiteY7-316" fmla="*/ 53883 h 4530806"/>
              <a:gd name="connsiteX8-317" fmla="*/ 473498 w 5628110"/>
              <a:gd name="connsiteY8-318" fmla="*/ 4897 h 4530806"/>
              <a:gd name="connsiteX0-319" fmla="*/ 39466 w 5628110"/>
              <a:gd name="connsiteY0-320" fmla="*/ 896635 h 4530806"/>
              <a:gd name="connsiteX1-321" fmla="*/ 55794 w 5628110"/>
              <a:gd name="connsiteY1-322" fmla="*/ 1915340 h 4530806"/>
              <a:gd name="connsiteX2-323" fmla="*/ 153766 w 5628110"/>
              <a:gd name="connsiteY2-324" fmla="*/ 4152355 h 4530806"/>
              <a:gd name="connsiteX3-325" fmla="*/ 1786623 w 5628110"/>
              <a:gd name="connsiteY3-326" fmla="*/ 4446269 h 4530806"/>
              <a:gd name="connsiteX4-327" fmla="*/ 5347003 w 5628110"/>
              <a:gd name="connsiteY4-328" fmla="*/ 4394022 h 4530806"/>
              <a:gd name="connsiteX5-329" fmla="*/ 5525865 w 5628110"/>
              <a:gd name="connsiteY5-330" fmla="*/ 2535826 h 4530806"/>
              <a:gd name="connsiteX6-331" fmla="*/ 5460551 w 5628110"/>
              <a:gd name="connsiteY6-332" fmla="*/ 168183 h 4530806"/>
              <a:gd name="connsiteX7-333" fmla="*/ 2390780 w 5628110"/>
              <a:gd name="connsiteY7-334" fmla="*/ 53883 h 4530806"/>
              <a:gd name="connsiteX8-335" fmla="*/ 473498 w 5628110"/>
              <a:gd name="connsiteY8-336" fmla="*/ 4897 h 4530806"/>
              <a:gd name="connsiteX0-337" fmla="*/ 39466 w 5628110"/>
              <a:gd name="connsiteY0-338" fmla="*/ 896635 h 4530806"/>
              <a:gd name="connsiteX1-339" fmla="*/ 55794 w 5628110"/>
              <a:gd name="connsiteY1-340" fmla="*/ 1915340 h 4530806"/>
              <a:gd name="connsiteX2-341" fmla="*/ 153766 w 5628110"/>
              <a:gd name="connsiteY2-342" fmla="*/ 4152355 h 4530806"/>
              <a:gd name="connsiteX3-343" fmla="*/ 1786623 w 5628110"/>
              <a:gd name="connsiteY3-344" fmla="*/ 4446269 h 4530806"/>
              <a:gd name="connsiteX4-345" fmla="*/ 5347003 w 5628110"/>
              <a:gd name="connsiteY4-346" fmla="*/ 4394022 h 4530806"/>
              <a:gd name="connsiteX5-347" fmla="*/ 5525865 w 5628110"/>
              <a:gd name="connsiteY5-348" fmla="*/ 2535826 h 4530806"/>
              <a:gd name="connsiteX6-349" fmla="*/ 5460551 w 5628110"/>
              <a:gd name="connsiteY6-350" fmla="*/ 168183 h 4530806"/>
              <a:gd name="connsiteX7-351" fmla="*/ 2390780 w 5628110"/>
              <a:gd name="connsiteY7-352" fmla="*/ 53883 h 4530806"/>
              <a:gd name="connsiteX8-353" fmla="*/ 845987 w 5628110"/>
              <a:gd name="connsiteY8-354" fmla="*/ 4897 h 45308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5628110" h="4530806">
                <a:moveTo>
                  <a:pt x="39466" y="896635"/>
                </a:moveTo>
                <a:cubicBezTo>
                  <a:pt x="-30151" y="1215042"/>
                  <a:pt x="36744" y="1372720"/>
                  <a:pt x="55794" y="1915340"/>
                </a:cubicBezTo>
                <a:cubicBezTo>
                  <a:pt x="74844" y="2457960"/>
                  <a:pt x="-134706" y="3730534"/>
                  <a:pt x="153766" y="4152355"/>
                </a:cubicBezTo>
                <a:cubicBezTo>
                  <a:pt x="442238" y="4574177"/>
                  <a:pt x="921084" y="4405991"/>
                  <a:pt x="1786623" y="4446269"/>
                </a:cubicBezTo>
                <a:cubicBezTo>
                  <a:pt x="2652162" y="4486547"/>
                  <a:pt x="4942512" y="4640591"/>
                  <a:pt x="5347003" y="4394022"/>
                </a:cubicBezTo>
                <a:cubicBezTo>
                  <a:pt x="5751494" y="4147453"/>
                  <a:pt x="5506940" y="3240133"/>
                  <a:pt x="5525865" y="2535826"/>
                </a:cubicBezTo>
                <a:cubicBezTo>
                  <a:pt x="5544790" y="1831520"/>
                  <a:pt x="5782574" y="438161"/>
                  <a:pt x="5460551" y="168183"/>
                </a:cubicBezTo>
                <a:cubicBezTo>
                  <a:pt x="5138528" y="-101795"/>
                  <a:pt x="3221955" y="81097"/>
                  <a:pt x="2390780" y="53883"/>
                </a:cubicBezTo>
                <a:cubicBezTo>
                  <a:pt x="1559605" y="26669"/>
                  <a:pt x="1148065" y="-14153"/>
                  <a:pt x="845987" y="4897"/>
                </a:cubicBezTo>
              </a:path>
            </a:pathLst>
          </a:custGeom>
          <a:noFill/>
          <a:ln w="25400"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 name="矩形 9"/>
          <p:cNvSpPr/>
          <p:nvPr/>
        </p:nvSpPr>
        <p:spPr>
          <a:xfrm>
            <a:off x="1536010" y="3326478"/>
            <a:ext cx="3330957" cy="1253677"/>
          </a:xfrm>
          <a:prstGeom prst="rect">
            <a:avLst/>
          </a:prstGeom>
        </p:spPr>
        <p:txBody>
          <a:bodyPr wrap="square">
            <a:spAutoFit/>
          </a:bodyPr>
          <a:lstStyle/>
          <a:p>
            <a:pPr>
              <a:lnSpc>
                <a:spcPct val="130000"/>
              </a:lnSpc>
            </a:pPr>
            <a:r>
              <a:rPr lang="zh-TW" altLang="en-US" sz="2000" dirty="0">
                <a:latin typeface="方正静蕾简体" panose="02000000000000000000" pitchFamily="2" charset="-122"/>
                <a:ea typeface="方正静蕾简体" panose="02000000000000000000" pitchFamily="2" charset="-122"/>
                <a:sym typeface="+mn-ea"/>
              </a:rPr>
              <a:t>在選定的位置建造總部涉及評估該位置是否滿足必要的建築法規和環境考慮。</a:t>
            </a:r>
            <a:endParaRPr lang="zh-CN" altLang="en-US" sz="2000" dirty="0">
              <a:latin typeface="方正静蕾简体" panose="02000000000000000000" pitchFamily="2" charset="-122"/>
              <a:ea typeface="方正静蕾简体" panose="02000000000000000000" pitchFamily="2" charset="-122"/>
            </a:endParaRPr>
          </a:p>
        </p:txBody>
      </p:sp>
      <p:sp>
        <p:nvSpPr>
          <p:cNvPr id="11" name="矩形 10"/>
          <p:cNvSpPr/>
          <p:nvPr/>
        </p:nvSpPr>
        <p:spPr>
          <a:xfrm>
            <a:off x="1849910" y="2727095"/>
            <a:ext cx="2533663" cy="461665"/>
          </a:xfrm>
          <a:prstGeom prst="rect">
            <a:avLst/>
          </a:prstGeom>
        </p:spPr>
        <p:txBody>
          <a:bodyPr wrap="square">
            <a:spAutoFit/>
          </a:bodyPr>
          <a:lstStyle/>
          <a:p>
            <a:r>
              <a:rPr lang="zh-TW" altLang="en-US" sz="2400" b="1" dirty="0">
                <a:latin typeface="方正静蕾简体" panose="02000000000000000000" pitchFamily="2" charset="-122"/>
                <a:ea typeface="方正静蕾简体" panose="02000000000000000000" pitchFamily="2" charset="-122"/>
              </a:rPr>
              <a:t>建設的可行性</a:t>
            </a:r>
            <a:endParaRPr lang="en-US" altLang="zh-CN" sz="2400" b="1" dirty="0">
              <a:latin typeface="方正静蕾简体" panose="02000000000000000000" pitchFamily="2" charset="-122"/>
              <a:ea typeface="方正静蕾简体" panose="02000000000000000000" pitchFamily="2" charset="-122"/>
            </a:endParaRPr>
          </a:p>
        </p:txBody>
      </p:sp>
      <p:sp>
        <p:nvSpPr>
          <p:cNvPr id="12" name="Freeform 30"/>
          <p:cNvSpPr>
            <a:spLocks noEditPoints="1"/>
          </p:cNvSpPr>
          <p:nvPr/>
        </p:nvSpPr>
        <p:spPr bwMode="auto">
          <a:xfrm>
            <a:off x="1579018" y="2802930"/>
            <a:ext cx="335491" cy="324806"/>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cxnSp>
        <p:nvCxnSpPr>
          <p:cNvPr id="30" name="直接连接符 29"/>
          <p:cNvCxnSpPr>
            <a:cxnSpLocks/>
          </p:cNvCxnSpPr>
          <p:nvPr/>
        </p:nvCxnSpPr>
        <p:spPr>
          <a:xfrm>
            <a:off x="1606450" y="3252768"/>
            <a:ext cx="2847563"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9" name="任意多边形 28"/>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3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任意多边形 3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 name="Picture 42">
            <a:extLst>
              <a:ext uri="{FF2B5EF4-FFF2-40B4-BE49-F238E27FC236}">
                <a16:creationId xmlns:a16="http://schemas.microsoft.com/office/drawing/2014/main" id="{4D7EBB9C-E7A2-4841-8390-A57D2996D0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44" name="Picture 43">
            <a:extLst>
              <a:ext uri="{FF2B5EF4-FFF2-40B4-BE49-F238E27FC236}">
                <a16:creationId xmlns:a16="http://schemas.microsoft.com/office/drawing/2014/main" id="{B6C5C795-F3D1-41A8-882B-D5772E5DE10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45" name="矩形 58">
            <a:extLst>
              <a:ext uri="{FF2B5EF4-FFF2-40B4-BE49-F238E27FC236}">
                <a16:creationId xmlns:a16="http://schemas.microsoft.com/office/drawing/2014/main" id="{D5D2436D-07B4-456D-9E5A-2433F86DA00D}"/>
              </a:ext>
            </a:extLst>
          </p:cNvPr>
          <p:cNvSpPr/>
          <p:nvPr/>
        </p:nvSpPr>
        <p:spPr>
          <a:xfrm>
            <a:off x="2773347" y="794035"/>
            <a:ext cx="6645305" cy="830997"/>
          </a:xfrm>
          <a:prstGeom prst="rect">
            <a:avLst/>
          </a:prstGeom>
        </p:spPr>
        <p:txBody>
          <a:bodyPr wrap="square">
            <a:spAutoFit/>
          </a:bodyPr>
          <a:lstStyle/>
          <a:p>
            <a:pPr algn="ctr"/>
            <a:r>
              <a:rPr lang="en-US" altLang="zh-TW" sz="2400" b="1" dirty="0">
                <a:latin typeface="方正静蕾简体" panose="02000000000000000000" pitchFamily="2" charset="-122"/>
                <a:ea typeface="方正静蕾简体" panose="02000000000000000000" pitchFamily="2" charset="-122"/>
              </a:rPr>
              <a:t>6. </a:t>
            </a:r>
            <a:r>
              <a:rPr lang="zh-TW" altLang="en-US" sz="2400" b="1" dirty="0">
                <a:latin typeface="方正静蕾简体" panose="02000000000000000000" pitchFamily="2" charset="-122"/>
                <a:ea typeface="方正静蕾简体" panose="02000000000000000000" pitchFamily="2" charset="-122"/>
              </a:rPr>
              <a:t>除了總部到我們商店的距離相同且最短之外，在尋找總部的最佳位置時，還應該考慮哪些</a:t>
            </a:r>
            <a:r>
              <a:rPr lang="zh-TW" altLang="en-US" sz="2400" b="1" dirty="0">
                <a:solidFill>
                  <a:srgbClr val="CC6600"/>
                </a:solidFill>
                <a:latin typeface="方正静蕾简体" panose="02000000000000000000" pitchFamily="2" charset="-122"/>
                <a:ea typeface="方正静蕾简体" panose="02000000000000000000" pitchFamily="2" charset="-122"/>
              </a:rPr>
              <a:t>因素</a:t>
            </a:r>
            <a:r>
              <a:rPr lang="zh-CN" altLang="en-US" sz="2400" b="1" dirty="0">
                <a:latin typeface="方正静蕾简体" panose="02000000000000000000" pitchFamily="2" charset="-122"/>
                <a:ea typeface="方正静蕾简体" panose="02000000000000000000" pitchFamily="2" charset="-122"/>
              </a:rPr>
              <a:t>？</a:t>
            </a:r>
            <a:endParaRPr lang="zh-TW" altLang="en-US" sz="2400" b="1" dirty="0">
              <a:latin typeface="方正静蕾简体" panose="02000000000000000000" pitchFamily="2" charset="-122"/>
              <a:ea typeface="方正静蕾简体" panose="02000000000000000000" pitchFamily="2" charset="-122"/>
            </a:endParaRPr>
          </a:p>
        </p:txBody>
      </p:sp>
      <p:sp>
        <p:nvSpPr>
          <p:cNvPr id="52" name="任意多边形 2">
            <a:extLst>
              <a:ext uri="{FF2B5EF4-FFF2-40B4-BE49-F238E27FC236}">
                <a16:creationId xmlns:a16="http://schemas.microsoft.com/office/drawing/2014/main" id="{7E5C0286-D353-4474-82F9-E1A93C49943D}"/>
              </a:ext>
            </a:extLst>
          </p:cNvPr>
          <p:cNvSpPr/>
          <p:nvPr/>
        </p:nvSpPr>
        <p:spPr>
          <a:xfrm rot="10800000">
            <a:off x="6941577" y="2101055"/>
            <a:ext cx="3873813" cy="3617596"/>
          </a:xfrm>
          <a:custGeom>
            <a:avLst/>
            <a:gdLst>
              <a:gd name="connsiteX0" fmla="*/ 135734 w 5735830"/>
              <a:gd name="connsiteY0" fmla="*/ 360201 h 4633519"/>
              <a:gd name="connsiteX1" fmla="*/ 250034 w 5735830"/>
              <a:gd name="connsiteY1" fmla="*/ 1666487 h 4633519"/>
              <a:gd name="connsiteX2" fmla="*/ 201049 w 5735830"/>
              <a:gd name="connsiteY2" fmla="*/ 4262730 h 4633519"/>
              <a:gd name="connsiteX3" fmla="*/ 1376706 w 5735830"/>
              <a:gd name="connsiteY3" fmla="*/ 4475001 h 4633519"/>
              <a:gd name="connsiteX4" fmla="*/ 5344549 w 5735830"/>
              <a:gd name="connsiteY4" fmla="*/ 4491330 h 4633519"/>
              <a:gd name="connsiteX5" fmla="*/ 5360877 w 5735830"/>
              <a:gd name="connsiteY5" fmla="*/ 2613544 h 4633519"/>
              <a:gd name="connsiteX6" fmla="*/ 5507834 w 5735830"/>
              <a:gd name="connsiteY6" fmla="*/ 278558 h 4633519"/>
              <a:gd name="connsiteX7" fmla="*/ 1899220 w 5735830"/>
              <a:gd name="connsiteY7" fmla="*/ 294887 h 4633519"/>
              <a:gd name="connsiteX8" fmla="*/ 152063 w 5735830"/>
              <a:gd name="connsiteY8" fmla="*/ 972 h 4633519"/>
              <a:gd name="connsiteX9" fmla="*/ 86749 w 5735830"/>
              <a:gd name="connsiteY9" fmla="*/ 409187 h 4633519"/>
              <a:gd name="connsiteX10" fmla="*/ 135734 w 5735830"/>
              <a:gd name="connsiteY10" fmla="*/ 360201 h 4633519"/>
              <a:gd name="connsiteX0-1" fmla="*/ 92877 w 5741958"/>
              <a:gd name="connsiteY0-2" fmla="*/ 409187 h 4633519"/>
              <a:gd name="connsiteX1-3" fmla="*/ 256162 w 5741958"/>
              <a:gd name="connsiteY1-4" fmla="*/ 1666487 h 4633519"/>
              <a:gd name="connsiteX2-5" fmla="*/ 207177 w 5741958"/>
              <a:gd name="connsiteY2-6" fmla="*/ 4262730 h 4633519"/>
              <a:gd name="connsiteX3-7" fmla="*/ 1382834 w 5741958"/>
              <a:gd name="connsiteY3-8" fmla="*/ 4475001 h 4633519"/>
              <a:gd name="connsiteX4-9" fmla="*/ 5350677 w 5741958"/>
              <a:gd name="connsiteY4-10" fmla="*/ 4491330 h 4633519"/>
              <a:gd name="connsiteX5-11" fmla="*/ 5367005 w 5741958"/>
              <a:gd name="connsiteY5-12" fmla="*/ 2613544 h 4633519"/>
              <a:gd name="connsiteX6-13" fmla="*/ 5513962 w 5741958"/>
              <a:gd name="connsiteY6-14" fmla="*/ 278558 h 4633519"/>
              <a:gd name="connsiteX7-15" fmla="*/ 1905348 w 5741958"/>
              <a:gd name="connsiteY7-16" fmla="*/ 294887 h 4633519"/>
              <a:gd name="connsiteX8-17" fmla="*/ 158191 w 5741958"/>
              <a:gd name="connsiteY8-18" fmla="*/ 972 h 4633519"/>
              <a:gd name="connsiteX9-19" fmla="*/ 92877 w 5741958"/>
              <a:gd name="connsiteY9-20" fmla="*/ 409187 h 4633519"/>
              <a:gd name="connsiteX0-21" fmla="*/ 92877 w 5741958"/>
              <a:gd name="connsiteY0-22" fmla="*/ 768415 h 4633519"/>
              <a:gd name="connsiteX1-23" fmla="*/ 256162 w 5741958"/>
              <a:gd name="connsiteY1-24" fmla="*/ 1666487 h 4633519"/>
              <a:gd name="connsiteX2-25" fmla="*/ 207177 w 5741958"/>
              <a:gd name="connsiteY2-26" fmla="*/ 4262730 h 4633519"/>
              <a:gd name="connsiteX3-27" fmla="*/ 1382834 w 5741958"/>
              <a:gd name="connsiteY3-28" fmla="*/ 4475001 h 4633519"/>
              <a:gd name="connsiteX4-29" fmla="*/ 5350677 w 5741958"/>
              <a:gd name="connsiteY4-30" fmla="*/ 4491330 h 4633519"/>
              <a:gd name="connsiteX5-31" fmla="*/ 5367005 w 5741958"/>
              <a:gd name="connsiteY5-32" fmla="*/ 2613544 h 4633519"/>
              <a:gd name="connsiteX6-33" fmla="*/ 5513962 w 5741958"/>
              <a:gd name="connsiteY6-34" fmla="*/ 278558 h 4633519"/>
              <a:gd name="connsiteX7-35" fmla="*/ 1905348 w 5741958"/>
              <a:gd name="connsiteY7-36" fmla="*/ 294887 h 4633519"/>
              <a:gd name="connsiteX8-37" fmla="*/ 158191 w 5741958"/>
              <a:gd name="connsiteY8-38" fmla="*/ 972 h 4633519"/>
              <a:gd name="connsiteX9-39" fmla="*/ 92877 w 5741958"/>
              <a:gd name="connsiteY9-40" fmla="*/ 768415 h 4633519"/>
              <a:gd name="connsiteX0-41" fmla="*/ 3451 w 5652532"/>
              <a:gd name="connsiteY0-42" fmla="*/ 654617 h 4519721"/>
              <a:gd name="connsiteX1-43" fmla="*/ 166736 w 5652532"/>
              <a:gd name="connsiteY1-44" fmla="*/ 1552689 h 4519721"/>
              <a:gd name="connsiteX2-45" fmla="*/ 117751 w 5652532"/>
              <a:gd name="connsiteY2-46" fmla="*/ 4148932 h 4519721"/>
              <a:gd name="connsiteX3-47" fmla="*/ 1293408 w 5652532"/>
              <a:gd name="connsiteY3-48" fmla="*/ 4361203 h 4519721"/>
              <a:gd name="connsiteX4-49" fmla="*/ 5261251 w 5652532"/>
              <a:gd name="connsiteY4-50" fmla="*/ 4377532 h 4519721"/>
              <a:gd name="connsiteX5-51" fmla="*/ 5277579 w 5652532"/>
              <a:gd name="connsiteY5-52" fmla="*/ 2499746 h 4519721"/>
              <a:gd name="connsiteX6-53" fmla="*/ 5424536 w 5652532"/>
              <a:gd name="connsiteY6-54" fmla="*/ 164760 h 4519721"/>
              <a:gd name="connsiteX7-55" fmla="*/ 1815922 w 5652532"/>
              <a:gd name="connsiteY7-56" fmla="*/ 181089 h 4519721"/>
              <a:gd name="connsiteX8-57" fmla="*/ 346351 w 5652532"/>
              <a:gd name="connsiteY8-58" fmla="*/ 1474 h 4519721"/>
              <a:gd name="connsiteX9-59" fmla="*/ 3451 w 5652532"/>
              <a:gd name="connsiteY9-60" fmla="*/ 654617 h 4519721"/>
              <a:gd name="connsiteX0-61" fmla="*/ 3451 w 5613197"/>
              <a:gd name="connsiteY0-62" fmla="*/ 698621 h 4563725"/>
              <a:gd name="connsiteX1-63" fmla="*/ 166736 w 5613197"/>
              <a:gd name="connsiteY1-64" fmla="*/ 1596693 h 4563725"/>
              <a:gd name="connsiteX2-65" fmla="*/ 117751 w 5613197"/>
              <a:gd name="connsiteY2-66" fmla="*/ 4192936 h 4563725"/>
              <a:gd name="connsiteX3-67" fmla="*/ 1293408 w 5613197"/>
              <a:gd name="connsiteY3-68" fmla="*/ 4405207 h 4563725"/>
              <a:gd name="connsiteX4-69" fmla="*/ 5261251 w 5613197"/>
              <a:gd name="connsiteY4-70" fmla="*/ 4421536 h 4563725"/>
              <a:gd name="connsiteX5-71" fmla="*/ 5277579 w 5613197"/>
              <a:gd name="connsiteY5-72" fmla="*/ 2543750 h 4563725"/>
              <a:gd name="connsiteX6-73" fmla="*/ 5424536 w 5613197"/>
              <a:gd name="connsiteY6-74" fmla="*/ 208764 h 4563725"/>
              <a:gd name="connsiteX7-75" fmla="*/ 2354765 w 5613197"/>
              <a:gd name="connsiteY7-76" fmla="*/ 94464 h 4563725"/>
              <a:gd name="connsiteX8-77" fmla="*/ 346351 w 5613197"/>
              <a:gd name="connsiteY8-78" fmla="*/ 45478 h 4563725"/>
              <a:gd name="connsiteX9-79" fmla="*/ 3451 w 5613197"/>
              <a:gd name="connsiteY9-80" fmla="*/ 698621 h 4563725"/>
              <a:gd name="connsiteX0-81" fmla="*/ 3451 w 5554564"/>
              <a:gd name="connsiteY0-82" fmla="*/ 677467 h 4542571"/>
              <a:gd name="connsiteX1-83" fmla="*/ 166736 w 5554564"/>
              <a:gd name="connsiteY1-84" fmla="*/ 1575539 h 4542571"/>
              <a:gd name="connsiteX2-85" fmla="*/ 117751 w 5554564"/>
              <a:gd name="connsiteY2-86" fmla="*/ 4171782 h 4542571"/>
              <a:gd name="connsiteX3-87" fmla="*/ 1293408 w 5554564"/>
              <a:gd name="connsiteY3-88" fmla="*/ 4384053 h 4542571"/>
              <a:gd name="connsiteX4-89" fmla="*/ 5261251 w 5554564"/>
              <a:gd name="connsiteY4-90" fmla="*/ 4400382 h 4542571"/>
              <a:gd name="connsiteX5-91" fmla="*/ 5277579 w 5554564"/>
              <a:gd name="connsiteY5-92" fmla="*/ 2522596 h 4542571"/>
              <a:gd name="connsiteX6-93" fmla="*/ 5424536 w 5554564"/>
              <a:gd name="connsiteY6-94" fmla="*/ 187610 h 4542571"/>
              <a:gd name="connsiteX7-95" fmla="*/ 2354765 w 5554564"/>
              <a:gd name="connsiteY7-96" fmla="*/ 73310 h 4542571"/>
              <a:gd name="connsiteX8-97" fmla="*/ 346351 w 5554564"/>
              <a:gd name="connsiteY8-98" fmla="*/ 24324 h 4542571"/>
              <a:gd name="connsiteX9-99" fmla="*/ 3451 w 5554564"/>
              <a:gd name="connsiteY9-100" fmla="*/ 677467 h 4542571"/>
              <a:gd name="connsiteX0-101" fmla="*/ 3451 w 5682000"/>
              <a:gd name="connsiteY0-102" fmla="*/ 700982 h 4563669"/>
              <a:gd name="connsiteX1-103" fmla="*/ 166736 w 5682000"/>
              <a:gd name="connsiteY1-104" fmla="*/ 1599054 h 4563669"/>
              <a:gd name="connsiteX2-105" fmla="*/ 117751 w 5682000"/>
              <a:gd name="connsiteY2-106" fmla="*/ 4195297 h 4563669"/>
              <a:gd name="connsiteX3-107" fmla="*/ 1293408 w 5682000"/>
              <a:gd name="connsiteY3-108" fmla="*/ 4407568 h 4563669"/>
              <a:gd name="connsiteX4-109" fmla="*/ 5261251 w 5682000"/>
              <a:gd name="connsiteY4-110" fmla="*/ 4423897 h 4563669"/>
              <a:gd name="connsiteX5-111" fmla="*/ 5489850 w 5682000"/>
              <a:gd name="connsiteY5-112" fmla="*/ 2578768 h 4563669"/>
              <a:gd name="connsiteX6-113" fmla="*/ 5424536 w 5682000"/>
              <a:gd name="connsiteY6-114" fmla="*/ 211125 h 4563669"/>
              <a:gd name="connsiteX7-115" fmla="*/ 2354765 w 5682000"/>
              <a:gd name="connsiteY7-116" fmla="*/ 96825 h 4563669"/>
              <a:gd name="connsiteX8-117" fmla="*/ 346351 w 5682000"/>
              <a:gd name="connsiteY8-118" fmla="*/ 47839 h 4563669"/>
              <a:gd name="connsiteX9-119" fmla="*/ 3451 w 5682000"/>
              <a:gd name="connsiteY9-120" fmla="*/ 700982 h 4563669"/>
              <a:gd name="connsiteX0-121" fmla="*/ 3451 w 5687062"/>
              <a:gd name="connsiteY0-122" fmla="*/ 700982 h 4602114"/>
              <a:gd name="connsiteX1-123" fmla="*/ 166736 w 5687062"/>
              <a:gd name="connsiteY1-124" fmla="*/ 1599054 h 4602114"/>
              <a:gd name="connsiteX2-125" fmla="*/ 117751 w 5687062"/>
              <a:gd name="connsiteY2-126" fmla="*/ 4195297 h 4602114"/>
              <a:gd name="connsiteX3-127" fmla="*/ 1293408 w 5687062"/>
              <a:gd name="connsiteY3-128" fmla="*/ 4407568 h 4602114"/>
              <a:gd name="connsiteX4-129" fmla="*/ 5146951 w 5687062"/>
              <a:gd name="connsiteY4-130" fmla="*/ 4472883 h 4602114"/>
              <a:gd name="connsiteX5-131" fmla="*/ 5489850 w 5687062"/>
              <a:gd name="connsiteY5-132" fmla="*/ 2578768 h 4602114"/>
              <a:gd name="connsiteX6-133" fmla="*/ 5424536 w 5687062"/>
              <a:gd name="connsiteY6-134" fmla="*/ 211125 h 4602114"/>
              <a:gd name="connsiteX7-135" fmla="*/ 2354765 w 5687062"/>
              <a:gd name="connsiteY7-136" fmla="*/ 96825 h 4602114"/>
              <a:gd name="connsiteX8-137" fmla="*/ 346351 w 5687062"/>
              <a:gd name="connsiteY8-138" fmla="*/ 47839 h 4602114"/>
              <a:gd name="connsiteX9-139" fmla="*/ 3451 w 5687062"/>
              <a:gd name="connsiteY9-140" fmla="*/ 700982 h 4602114"/>
              <a:gd name="connsiteX0-141" fmla="*/ 3451 w 5687062"/>
              <a:gd name="connsiteY0-142" fmla="*/ 700982 h 4630183"/>
              <a:gd name="connsiteX1-143" fmla="*/ 166736 w 5687062"/>
              <a:gd name="connsiteY1-144" fmla="*/ 1599054 h 4630183"/>
              <a:gd name="connsiteX2-145" fmla="*/ 117751 w 5687062"/>
              <a:gd name="connsiteY2-146" fmla="*/ 4195297 h 4630183"/>
              <a:gd name="connsiteX3-147" fmla="*/ 1750608 w 5687062"/>
              <a:gd name="connsiteY3-148" fmla="*/ 4489211 h 4630183"/>
              <a:gd name="connsiteX4-149" fmla="*/ 5146951 w 5687062"/>
              <a:gd name="connsiteY4-150" fmla="*/ 4472883 h 4630183"/>
              <a:gd name="connsiteX5-151" fmla="*/ 5489850 w 5687062"/>
              <a:gd name="connsiteY5-152" fmla="*/ 2578768 h 4630183"/>
              <a:gd name="connsiteX6-153" fmla="*/ 5424536 w 5687062"/>
              <a:gd name="connsiteY6-154" fmla="*/ 211125 h 4630183"/>
              <a:gd name="connsiteX7-155" fmla="*/ 2354765 w 5687062"/>
              <a:gd name="connsiteY7-156" fmla="*/ 96825 h 4630183"/>
              <a:gd name="connsiteX8-157" fmla="*/ 346351 w 5687062"/>
              <a:gd name="connsiteY8-158" fmla="*/ 47839 h 4630183"/>
              <a:gd name="connsiteX9-159" fmla="*/ 3451 w 5687062"/>
              <a:gd name="connsiteY9-160" fmla="*/ 700982 h 4630183"/>
              <a:gd name="connsiteX0-161" fmla="*/ 39466 w 5723077"/>
              <a:gd name="connsiteY0-162" fmla="*/ 700982 h 4630183"/>
              <a:gd name="connsiteX1-163" fmla="*/ 55794 w 5723077"/>
              <a:gd name="connsiteY1-164" fmla="*/ 1958282 h 4630183"/>
              <a:gd name="connsiteX2-165" fmla="*/ 153766 w 5723077"/>
              <a:gd name="connsiteY2-166" fmla="*/ 4195297 h 4630183"/>
              <a:gd name="connsiteX3-167" fmla="*/ 1786623 w 5723077"/>
              <a:gd name="connsiteY3-168" fmla="*/ 4489211 h 4630183"/>
              <a:gd name="connsiteX4-169" fmla="*/ 5182966 w 5723077"/>
              <a:gd name="connsiteY4-170" fmla="*/ 4472883 h 4630183"/>
              <a:gd name="connsiteX5-171" fmla="*/ 5525865 w 5723077"/>
              <a:gd name="connsiteY5-172" fmla="*/ 2578768 h 4630183"/>
              <a:gd name="connsiteX6-173" fmla="*/ 5460551 w 5723077"/>
              <a:gd name="connsiteY6-174" fmla="*/ 211125 h 4630183"/>
              <a:gd name="connsiteX7-175" fmla="*/ 2390780 w 5723077"/>
              <a:gd name="connsiteY7-176" fmla="*/ 96825 h 4630183"/>
              <a:gd name="connsiteX8-177" fmla="*/ 382366 w 5723077"/>
              <a:gd name="connsiteY8-178" fmla="*/ 47839 h 4630183"/>
              <a:gd name="connsiteX9-179" fmla="*/ 39466 w 5723077"/>
              <a:gd name="connsiteY9-180" fmla="*/ 700982 h 4630183"/>
              <a:gd name="connsiteX0-181" fmla="*/ 39466 w 5723077"/>
              <a:gd name="connsiteY0-182" fmla="*/ 700982 h 4598647"/>
              <a:gd name="connsiteX1-183" fmla="*/ 55794 w 5723077"/>
              <a:gd name="connsiteY1-184" fmla="*/ 1958282 h 4598647"/>
              <a:gd name="connsiteX2-185" fmla="*/ 153766 w 5723077"/>
              <a:gd name="connsiteY2-186" fmla="*/ 4195297 h 4598647"/>
              <a:gd name="connsiteX3-187" fmla="*/ 1786623 w 5723077"/>
              <a:gd name="connsiteY3-188" fmla="*/ 4489211 h 4598647"/>
              <a:gd name="connsiteX4-189" fmla="*/ 5182966 w 5723077"/>
              <a:gd name="connsiteY4-190" fmla="*/ 4472883 h 4598647"/>
              <a:gd name="connsiteX5-191" fmla="*/ 5525865 w 5723077"/>
              <a:gd name="connsiteY5-192" fmla="*/ 2578768 h 4598647"/>
              <a:gd name="connsiteX6-193" fmla="*/ 5460551 w 5723077"/>
              <a:gd name="connsiteY6-194" fmla="*/ 211125 h 4598647"/>
              <a:gd name="connsiteX7-195" fmla="*/ 2390780 w 5723077"/>
              <a:gd name="connsiteY7-196" fmla="*/ 96825 h 4598647"/>
              <a:gd name="connsiteX8-197" fmla="*/ 382366 w 5723077"/>
              <a:gd name="connsiteY8-198" fmla="*/ 47839 h 4598647"/>
              <a:gd name="connsiteX9-199" fmla="*/ 39466 w 5723077"/>
              <a:gd name="connsiteY9-200" fmla="*/ 700982 h 4598647"/>
              <a:gd name="connsiteX0-201" fmla="*/ 39466 w 5716643"/>
              <a:gd name="connsiteY0-202" fmla="*/ 700982 h 4625148"/>
              <a:gd name="connsiteX1-203" fmla="*/ 55794 w 5716643"/>
              <a:gd name="connsiteY1-204" fmla="*/ 1958282 h 4625148"/>
              <a:gd name="connsiteX2-205" fmla="*/ 153766 w 5716643"/>
              <a:gd name="connsiteY2-206" fmla="*/ 4195297 h 4625148"/>
              <a:gd name="connsiteX3-207" fmla="*/ 1786623 w 5716643"/>
              <a:gd name="connsiteY3-208" fmla="*/ 4489211 h 4625148"/>
              <a:gd name="connsiteX4-209" fmla="*/ 5328776 w 5716643"/>
              <a:gd name="connsiteY4-210" fmla="*/ 4508802 h 4625148"/>
              <a:gd name="connsiteX5-211" fmla="*/ 5525865 w 5716643"/>
              <a:gd name="connsiteY5-212" fmla="*/ 2578768 h 4625148"/>
              <a:gd name="connsiteX6-213" fmla="*/ 5460551 w 5716643"/>
              <a:gd name="connsiteY6-214" fmla="*/ 211125 h 4625148"/>
              <a:gd name="connsiteX7-215" fmla="*/ 2390780 w 5716643"/>
              <a:gd name="connsiteY7-216" fmla="*/ 96825 h 4625148"/>
              <a:gd name="connsiteX8-217" fmla="*/ 382366 w 5716643"/>
              <a:gd name="connsiteY8-218" fmla="*/ 47839 h 4625148"/>
              <a:gd name="connsiteX9-219" fmla="*/ 39466 w 5716643"/>
              <a:gd name="connsiteY9-220" fmla="*/ 700982 h 4625148"/>
              <a:gd name="connsiteX0-221" fmla="*/ 39466 w 5715854"/>
              <a:gd name="connsiteY0-222" fmla="*/ 700982 h 4573748"/>
              <a:gd name="connsiteX1-223" fmla="*/ 55794 w 5715854"/>
              <a:gd name="connsiteY1-224" fmla="*/ 1958282 h 4573748"/>
              <a:gd name="connsiteX2-225" fmla="*/ 153766 w 5715854"/>
              <a:gd name="connsiteY2-226" fmla="*/ 4195297 h 4573748"/>
              <a:gd name="connsiteX3-227" fmla="*/ 1786623 w 5715854"/>
              <a:gd name="connsiteY3-228" fmla="*/ 4489211 h 4573748"/>
              <a:gd name="connsiteX4-229" fmla="*/ 5347003 w 5715854"/>
              <a:gd name="connsiteY4-230" fmla="*/ 4436964 h 4573748"/>
              <a:gd name="connsiteX5-231" fmla="*/ 5525865 w 5715854"/>
              <a:gd name="connsiteY5-232" fmla="*/ 2578768 h 4573748"/>
              <a:gd name="connsiteX6-233" fmla="*/ 5460551 w 5715854"/>
              <a:gd name="connsiteY6-234" fmla="*/ 211125 h 4573748"/>
              <a:gd name="connsiteX7-235" fmla="*/ 2390780 w 5715854"/>
              <a:gd name="connsiteY7-236" fmla="*/ 96825 h 4573748"/>
              <a:gd name="connsiteX8-237" fmla="*/ 382366 w 5715854"/>
              <a:gd name="connsiteY8-238" fmla="*/ 47839 h 4573748"/>
              <a:gd name="connsiteX9-239" fmla="*/ 39466 w 5715854"/>
              <a:gd name="connsiteY9-240" fmla="*/ 700982 h 4573748"/>
              <a:gd name="connsiteX0-241" fmla="*/ 39466 w 5628110"/>
              <a:gd name="connsiteY0-242" fmla="*/ 658040 h 4530806"/>
              <a:gd name="connsiteX1-243" fmla="*/ 55794 w 5628110"/>
              <a:gd name="connsiteY1-244" fmla="*/ 1915340 h 4530806"/>
              <a:gd name="connsiteX2-245" fmla="*/ 153766 w 5628110"/>
              <a:gd name="connsiteY2-246" fmla="*/ 4152355 h 4530806"/>
              <a:gd name="connsiteX3-247" fmla="*/ 1786623 w 5628110"/>
              <a:gd name="connsiteY3-248" fmla="*/ 4446269 h 4530806"/>
              <a:gd name="connsiteX4-249" fmla="*/ 5347003 w 5628110"/>
              <a:gd name="connsiteY4-250" fmla="*/ 4394022 h 4530806"/>
              <a:gd name="connsiteX5-251" fmla="*/ 5525865 w 5628110"/>
              <a:gd name="connsiteY5-252" fmla="*/ 2535826 h 4530806"/>
              <a:gd name="connsiteX6-253" fmla="*/ 5460551 w 5628110"/>
              <a:gd name="connsiteY6-254" fmla="*/ 168183 h 4530806"/>
              <a:gd name="connsiteX7-255" fmla="*/ 2390780 w 5628110"/>
              <a:gd name="connsiteY7-256" fmla="*/ 53883 h 4530806"/>
              <a:gd name="connsiteX8-257" fmla="*/ 382366 w 5628110"/>
              <a:gd name="connsiteY8-258" fmla="*/ 4897 h 4530806"/>
              <a:gd name="connsiteX9-259" fmla="*/ 39466 w 5628110"/>
              <a:gd name="connsiteY9-260" fmla="*/ 658040 h 4530806"/>
              <a:gd name="connsiteX0-261" fmla="*/ 39466 w 5628110"/>
              <a:gd name="connsiteY0-262" fmla="*/ 658040 h 4530806"/>
              <a:gd name="connsiteX1-263" fmla="*/ 55794 w 5628110"/>
              <a:gd name="connsiteY1-264" fmla="*/ 1915340 h 4530806"/>
              <a:gd name="connsiteX2-265" fmla="*/ 153766 w 5628110"/>
              <a:gd name="connsiteY2-266" fmla="*/ 4152355 h 4530806"/>
              <a:gd name="connsiteX3-267" fmla="*/ 1786623 w 5628110"/>
              <a:gd name="connsiteY3-268" fmla="*/ 4446269 h 4530806"/>
              <a:gd name="connsiteX4-269" fmla="*/ 5347003 w 5628110"/>
              <a:gd name="connsiteY4-270" fmla="*/ 4394022 h 4530806"/>
              <a:gd name="connsiteX5-271" fmla="*/ 5525865 w 5628110"/>
              <a:gd name="connsiteY5-272" fmla="*/ 2535826 h 4530806"/>
              <a:gd name="connsiteX6-273" fmla="*/ 5460551 w 5628110"/>
              <a:gd name="connsiteY6-274" fmla="*/ 168183 h 4530806"/>
              <a:gd name="connsiteX7-275" fmla="*/ 2390780 w 5628110"/>
              <a:gd name="connsiteY7-276" fmla="*/ 53883 h 4530806"/>
              <a:gd name="connsiteX8-277" fmla="*/ 473498 w 5628110"/>
              <a:gd name="connsiteY8-278" fmla="*/ 4897 h 4530806"/>
              <a:gd name="connsiteX9-279" fmla="*/ 39466 w 5628110"/>
              <a:gd name="connsiteY9-280" fmla="*/ 658040 h 4530806"/>
              <a:gd name="connsiteX0-281" fmla="*/ 39466 w 5628110"/>
              <a:gd name="connsiteY0-282" fmla="*/ 658040 h 4530806"/>
              <a:gd name="connsiteX1-283" fmla="*/ 55794 w 5628110"/>
              <a:gd name="connsiteY1-284" fmla="*/ 1915340 h 4530806"/>
              <a:gd name="connsiteX2-285" fmla="*/ 153766 w 5628110"/>
              <a:gd name="connsiteY2-286" fmla="*/ 4152355 h 4530806"/>
              <a:gd name="connsiteX3-287" fmla="*/ 1786623 w 5628110"/>
              <a:gd name="connsiteY3-288" fmla="*/ 4446269 h 4530806"/>
              <a:gd name="connsiteX4-289" fmla="*/ 5347003 w 5628110"/>
              <a:gd name="connsiteY4-290" fmla="*/ 4394022 h 4530806"/>
              <a:gd name="connsiteX5-291" fmla="*/ 5525865 w 5628110"/>
              <a:gd name="connsiteY5-292" fmla="*/ 2535826 h 4530806"/>
              <a:gd name="connsiteX6-293" fmla="*/ 5460551 w 5628110"/>
              <a:gd name="connsiteY6-294" fmla="*/ 168183 h 4530806"/>
              <a:gd name="connsiteX7-295" fmla="*/ 2390780 w 5628110"/>
              <a:gd name="connsiteY7-296" fmla="*/ 53883 h 4530806"/>
              <a:gd name="connsiteX8-297" fmla="*/ 473498 w 5628110"/>
              <a:gd name="connsiteY8-298" fmla="*/ 4897 h 4530806"/>
              <a:gd name="connsiteX9-299" fmla="*/ 277859 w 5628110"/>
              <a:gd name="connsiteY9-300" fmla="*/ 887092 h 4530806"/>
              <a:gd name="connsiteX0-301" fmla="*/ 39466 w 5628110"/>
              <a:gd name="connsiteY0-302" fmla="*/ 658040 h 4530806"/>
              <a:gd name="connsiteX1-303" fmla="*/ 55794 w 5628110"/>
              <a:gd name="connsiteY1-304" fmla="*/ 1915340 h 4530806"/>
              <a:gd name="connsiteX2-305" fmla="*/ 153766 w 5628110"/>
              <a:gd name="connsiteY2-306" fmla="*/ 4152355 h 4530806"/>
              <a:gd name="connsiteX3-307" fmla="*/ 1786623 w 5628110"/>
              <a:gd name="connsiteY3-308" fmla="*/ 4446269 h 4530806"/>
              <a:gd name="connsiteX4-309" fmla="*/ 5347003 w 5628110"/>
              <a:gd name="connsiteY4-310" fmla="*/ 4394022 h 4530806"/>
              <a:gd name="connsiteX5-311" fmla="*/ 5525865 w 5628110"/>
              <a:gd name="connsiteY5-312" fmla="*/ 2535826 h 4530806"/>
              <a:gd name="connsiteX6-313" fmla="*/ 5460551 w 5628110"/>
              <a:gd name="connsiteY6-314" fmla="*/ 168183 h 4530806"/>
              <a:gd name="connsiteX7-315" fmla="*/ 2390780 w 5628110"/>
              <a:gd name="connsiteY7-316" fmla="*/ 53883 h 4530806"/>
              <a:gd name="connsiteX8-317" fmla="*/ 473498 w 5628110"/>
              <a:gd name="connsiteY8-318" fmla="*/ 4897 h 4530806"/>
              <a:gd name="connsiteX0-319" fmla="*/ 39466 w 5628110"/>
              <a:gd name="connsiteY0-320" fmla="*/ 896635 h 4530806"/>
              <a:gd name="connsiteX1-321" fmla="*/ 55794 w 5628110"/>
              <a:gd name="connsiteY1-322" fmla="*/ 1915340 h 4530806"/>
              <a:gd name="connsiteX2-323" fmla="*/ 153766 w 5628110"/>
              <a:gd name="connsiteY2-324" fmla="*/ 4152355 h 4530806"/>
              <a:gd name="connsiteX3-325" fmla="*/ 1786623 w 5628110"/>
              <a:gd name="connsiteY3-326" fmla="*/ 4446269 h 4530806"/>
              <a:gd name="connsiteX4-327" fmla="*/ 5347003 w 5628110"/>
              <a:gd name="connsiteY4-328" fmla="*/ 4394022 h 4530806"/>
              <a:gd name="connsiteX5-329" fmla="*/ 5525865 w 5628110"/>
              <a:gd name="connsiteY5-330" fmla="*/ 2535826 h 4530806"/>
              <a:gd name="connsiteX6-331" fmla="*/ 5460551 w 5628110"/>
              <a:gd name="connsiteY6-332" fmla="*/ 168183 h 4530806"/>
              <a:gd name="connsiteX7-333" fmla="*/ 2390780 w 5628110"/>
              <a:gd name="connsiteY7-334" fmla="*/ 53883 h 4530806"/>
              <a:gd name="connsiteX8-335" fmla="*/ 473498 w 5628110"/>
              <a:gd name="connsiteY8-336" fmla="*/ 4897 h 4530806"/>
              <a:gd name="connsiteX0-337" fmla="*/ 39466 w 5628110"/>
              <a:gd name="connsiteY0-338" fmla="*/ 896635 h 4530806"/>
              <a:gd name="connsiteX1-339" fmla="*/ 55794 w 5628110"/>
              <a:gd name="connsiteY1-340" fmla="*/ 1915340 h 4530806"/>
              <a:gd name="connsiteX2-341" fmla="*/ 153766 w 5628110"/>
              <a:gd name="connsiteY2-342" fmla="*/ 4152355 h 4530806"/>
              <a:gd name="connsiteX3-343" fmla="*/ 1786623 w 5628110"/>
              <a:gd name="connsiteY3-344" fmla="*/ 4446269 h 4530806"/>
              <a:gd name="connsiteX4-345" fmla="*/ 5347003 w 5628110"/>
              <a:gd name="connsiteY4-346" fmla="*/ 4394022 h 4530806"/>
              <a:gd name="connsiteX5-347" fmla="*/ 5525865 w 5628110"/>
              <a:gd name="connsiteY5-348" fmla="*/ 2535826 h 4530806"/>
              <a:gd name="connsiteX6-349" fmla="*/ 5460551 w 5628110"/>
              <a:gd name="connsiteY6-350" fmla="*/ 168183 h 4530806"/>
              <a:gd name="connsiteX7-351" fmla="*/ 2390780 w 5628110"/>
              <a:gd name="connsiteY7-352" fmla="*/ 53883 h 4530806"/>
              <a:gd name="connsiteX8-353" fmla="*/ 845987 w 5628110"/>
              <a:gd name="connsiteY8-354" fmla="*/ 4897 h 4530806"/>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Lst>
            <a:rect l="l" t="t" r="r" b="b"/>
            <a:pathLst>
              <a:path w="5628110" h="4530806">
                <a:moveTo>
                  <a:pt x="39466" y="896635"/>
                </a:moveTo>
                <a:cubicBezTo>
                  <a:pt x="-30151" y="1215042"/>
                  <a:pt x="36744" y="1372720"/>
                  <a:pt x="55794" y="1915340"/>
                </a:cubicBezTo>
                <a:cubicBezTo>
                  <a:pt x="74844" y="2457960"/>
                  <a:pt x="-134706" y="3730534"/>
                  <a:pt x="153766" y="4152355"/>
                </a:cubicBezTo>
                <a:cubicBezTo>
                  <a:pt x="442238" y="4574177"/>
                  <a:pt x="921084" y="4405991"/>
                  <a:pt x="1786623" y="4446269"/>
                </a:cubicBezTo>
                <a:cubicBezTo>
                  <a:pt x="2652162" y="4486547"/>
                  <a:pt x="4942512" y="4640591"/>
                  <a:pt x="5347003" y="4394022"/>
                </a:cubicBezTo>
                <a:cubicBezTo>
                  <a:pt x="5751494" y="4147453"/>
                  <a:pt x="5506940" y="3240133"/>
                  <a:pt x="5525865" y="2535826"/>
                </a:cubicBezTo>
                <a:cubicBezTo>
                  <a:pt x="5544790" y="1831520"/>
                  <a:pt x="5782574" y="438161"/>
                  <a:pt x="5460551" y="168183"/>
                </a:cubicBezTo>
                <a:cubicBezTo>
                  <a:pt x="5138528" y="-101795"/>
                  <a:pt x="3221955" y="81097"/>
                  <a:pt x="2390780" y="53883"/>
                </a:cubicBezTo>
                <a:cubicBezTo>
                  <a:pt x="1559605" y="26669"/>
                  <a:pt x="1148065" y="-14153"/>
                  <a:pt x="845987" y="4897"/>
                </a:cubicBezTo>
              </a:path>
            </a:pathLst>
          </a:custGeom>
          <a:noFill/>
          <a:ln w="25400"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3" name="矩形 9">
            <a:extLst>
              <a:ext uri="{FF2B5EF4-FFF2-40B4-BE49-F238E27FC236}">
                <a16:creationId xmlns:a16="http://schemas.microsoft.com/office/drawing/2014/main" id="{D95AF7F3-028B-41F7-B0B7-190F336FD98A}"/>
              </a:ext>
            </a:extLst>
          </p:cNvPr>
          <p:cNvSpPr/>
          <p:nvPr/>
        </p:nvSpPr>
        <p:spPr>
          <a:xfrm>
            <a:off x="7100976" y="3326478"/>
            <a:ext cx="3555014" cy="1253677"/>
          </a:xfrm>
          <a:prstGeom prst="rect">
            <a:avLst/>
          </a:prstGeom>
        </p:spPr>
        <p:txBody>
          <a:bodyPr wrap="square">
            <a:spAutoFit/>
          </a:bodyPr>
          <a:lstStyle/>
          <a:p>
            <a:pPr>
              <a:lnSpc>
                <a:spcPct val="130000"/>
              </a:lnSpc>
            </a:pPr>
            <a:r>
              <a:rPr lang="zh-TW" altLang="en-US" sz="2000" dirty="0">
                <a:latin typeface="方正静蕾简体" panose="02000000000000000000" pitchFamily="2" charset="-122"/>
                <a:ea typeface="方正静蕾简体" panose="02000000000000000000" pitchFamily="2" charset="-122"/>
                <a:sym typeface="+mn-ea"/>
              </a:rPr>
              <a:t>在選定的位置建造總部所涉及的費用，包括土地收購、建築材料和勞動力等成本。</a:t>
            </a:r>
            <a:endParaRPr lang="zh-CN" altLang="en-US" sz="2000" dirty="0">
              <a:latin typeface="方正静蕾简体" panose="02000000000000000000" pitchFamily="2" charset="-122"/>
              <a:ea typeface="方正静蕾简体" panose="02000000000000000000" pitchFamily="2" charset="-122"/>
            </a:endParaRPr>
          </a:p>
        </p:txBody>
      </p:sp>
      <p:sp>
        <p:nvSpPr>
          <p:cNvPr id="54" name="矩形 10">
            <a:extLst>
              <a:ext uri="{FF2B5EF4-FFF2-40B4-BE49-F238E27FC236}">
                <a16:creationId xmlns:a16="http://schemas.microsoft.com/office/drawing/2014/main" id="{EB6B4F8D-58A9-4E2F-AC95-DEA16DB270F6}"/>
              </a:ext>
            </a:extLst>
          </p:cNvPr>
          <p:cNvSpPr/>
          <p:nvPr/>
        </p:nvSpPr>
        <p:spPr>
          <a:xfrm>
            <a:off x="7414875" y="2727095"/>
            <a:ext cx="2533663" cy="461665"/>
          </a:xfrm>
          <a:prstGeom prst="rect">
            <a:avLst/>
          </a:prstGeom>
        </p:spPr>
        <p:txBody>
          <a:bodyPr wrap="square">
            <a:spAutoFit/>
          </a:bodyPr>
          <a:lstStyle/>
          <a:p>
            <a:r>
              <a:rPr lang="zh-CN" altLang="en-US" sz="2400" b="1" dirty="0">
                <a:latin typeface="方正静蕾简体" panose="02000000000000000000" pitchFamily="2" charset="-122"/>
                <a:ea typeface="方正静蕾简体" panose="02000000000000000000" pitchFamily="2" charset="-122"/>
              </a:rPr>
              <a:t>建築成本</a:t>
            </a:r>
            <a:endParaRPr lang="en-US" altLang="zh-CN" sz="2400" b="1" dirty="0">
              <a:latin typeface="方正静蕾简体" panose="02000000000000000000" pitchFamily="2" charset="-122"/>
              <a:ea typeface="方正静蕾简体" panose="02000000000000000000" pitchFamily="2" charset="-122"/>
            </a:endParaRPr>
          </a:p>
        </p:txBody>
      </p:sp>
      <p:sp>
        <p:nvSpPr>
          <p:cNvPr id="55" name="Freeform 30">
            <a:extLst>
              <a:ext uri="{FF2B5EF4-FFF2-40B4-BE49-F238E27FC236}">
                <a16:creationId xmlns:a16="http://schemas.microsoft.com/office/drawing/2014/main" id="{ECB401D6-0398-4F91-AAA0-E7F35516BF4D}"/>
              </a:ext>
            </a:extLst>
          </p:cNvPr>
          <p:cNvSpPr>
            <a:spLocks noEditPoints="1"/>
          </p:cNvSpPr>
          <p:nvPr/>
        </p:nvSpPr>
        <p:spPr bwMode="auto">
          <a:xfrm>
            <a:off x="7143983" y="2802930"/>
            <a:ext cx="335491" cy="324806"/>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cxnSp>
        <p:nvCxnSpPr>
          <p:cNvPr id="56" name="直接连接符 29">
            <a:extLst>
              <a:ext uri="{FF2B5EF4-FFF2-40B4-BE49-F238E27FC236}">
                <a16:creationId xmlns:a16="http://schemas.microsoft.com/office/drawing/2014/main" id="{B060BDDC-A194-4370-8519-1B741BACB1FD}"/>
              </a:ext>
            </a:extLst>
          </p:cNvPr>
          <p:cNvCxnSpPr>
            <a:cxnSpLocks/>
          </p:cNvCxnSpPr>
          <p:nvPr/>
        </p:nvCxnSpPr>
        <p:spPr>
          <a:xfrm>
            <a:off x="7171415" y="3252768"/>
            <a:ext cx="2847563" cy="1"/>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54"/>
                                        </p:tgtEl>
                                        <p:attrNameLst>
                                          <p:attrName>style.visibility</p:attrName>
                                        </p:attrNameLst>
                                      </p:cBhvr>
                                      <p:to>
                                        <p:strVal val="visible"/>
                                      </p:to>
                                    </p:set>
                                    <p:animEffect transition="in" filter="fade">
                                      <p:cBhvr>
                                        <p:cTn id="20" dur="500"/>
                                        <p:tgtEl>
                                          <p:spTgt spid="5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fade">
                                      <p:cBhvr>
                                        <p:cTn id="23" dur="500"/>
                                        <p:tgtEl>
                                          <p:spTgt spid="5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fade">
                                      <p:cBhvr>
                                        <p:cTn id="28"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nimBg="1"/>
      <p:bldP spid="53" grpId="0"/>
      <p:bldP spid="54" grpId="0"/>
      <p:bldP spid="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0" name="文本框 7">
            <a:extLst>
              <a:ext uri="{FF2B5EF4-FFF2-40B4-BE49-F238E27FC236}">
                <a16:creationId xmlns:a16="http://schemas.microsoft.com/office/drawing/2014/main" id="{960C3DDD-C232-4175-B3DB-293FF94A0AE2}"/>
              </a:ext>
            </a:extLst>
          </p:cNvPr>
          <p:cNvSpPr txBox="1"/>
          <p:nvPr/>
        </p:nvSpPr>
        <p:spPr>
          <a:xfrm>
            <a:off x="989273" y="1166842"/>
            <a:ext cx="10174734" cy="4524315"/>
          </a:xfrm>
          <a:prstGeom prst="rect">
            <a:avLst/>
          </a:prstGeom>
          <a:noFill/>
        </p:spPr>
        <p:txBody>
          <a:bodyPr wrap="square" rtlCol="0">
            <a:spAutoFit/>
          </a:bodyPr>
          <a:lstStyle/>
          <a:p>
            <a:r>
              <a:rPr lang="zh-CN" altLang="en-US" sz="2400" dirty="0">
                <a:latin typeface="新蒂黑板报" panose="03000600000000000000" pitchFamily="66" charset="-122"/>
                <a:ea typeface="新蒂黑板报" panose="03000600000000000000" pitchFamily="66" charset="-122"/>
              </a:rPr>
              <a:t>想像一下，</a:t>
            </a:r>
            <a:r>
              <a:rPr lang="zh-TW" altLang="en-US" sz="2400" dirty="0">
                <a:latin typeface="新蒂黑板报" panose="03000600000000000000" pitchFamily="66" charset="-122"/>
                <a:ea typeface="新蒂黑板报" panose="03000600000000000000" pitchFamily="66" charset="-122"/>
              </a:rPr>
              <a:t>你是一家公司的</a:t>
            </a:r>
            <a:r>
              <a:rPr lang="en-US" altLang="zh-TW" sz="2400" dirty="0">
                <a:latin typeface="新蒂黑板报" panose="03000600000000000000" pitchFamily="66" charset="-122"/>
                <a:ea typeface="新蒂黑板报" panose="03000600000000000000" pitchFamily="66" charset="-122"/>
              </a:rPr>
              <a:t>CEO</a:t>
            </a:r>
            <a:r>
              <a:rPr lang="zh-TW" altLang="en-US" sz="2400" dirty="0">
                <a:latin typeface="新蒂黑板报" panose="03000600000000000000" pitchFamily="66" charset="-122"/>
                <a:ea typeface="新蒂黑板报" panose="03000600000000000000" pitchFamily="66" charset="-122"/>
              </a:rPr>
              <a:t>，負責為新總部和倉庫尋找最佳位置。這項任務不僅僅是選擇地圖上的點，而是需要運用</a:t>
            </a:r>
            <a:r>
              <a:rPr lang="zh-TW" altLang="en-US" sz="2400" b="1" dirty="0">
                <a:solidFill>
                  <a:schemeClr val="accent4">
                    <a:lumMod val="75000"/>
                  </a:schemeClr>
                </a:solidFill>
                <a:latin typeface="新蒂黑板报" panose="03000600000000000000" pitchFamily="66" charset="-122"/>
                <a:ea typeface="新蒂黑板报" panose="03000600000000000000" pitchFamily="66" charset="-122"/>
              </a:rPr>
              <a:t>數學建模</a:t>
            </a:r>
            <a:r>
              <a:rPr lang="zh-TW" altLang="en-US" sz="2400" dirty="0">
                <a:latin typeface="新蒂黑板报" panose="03000600000000000000" pitchFamily="66" charset="-122"/>
                <a:ea typeface="新蒂黑板报" panose="03000600000000000000" pitchFamily="66" charset="-122"/>
              </a:rPr>
              <a:t>做出明智和策略性決定，從而節省時間和運輸成本。</a:t>
            </a:r>
            <a:endParaRPr lang="en-US" altLang="zh-TW" sz="2400" dirty="0">
              <a:latin typeface="新蒂黑板报" panose="03000600000000000000" pitchFamily="66" charset="-122"/>
              <a:ea typeface="新蒂黑板报" panose="03000600000000000000" pitchFamily="66" charset="-122"/>
            </a:endParaRPr>
          </a:p>
          <a:p>
            <a:endParaRPr lang="en-US" altLang="zh-TW" sz="2400" dirty="0">
              <a:latin typeface="新蒂黑板报" panose="03000600000000000000" pitchFamily="66" charset="-122"/>
              <a:ea typeface="新蒂黑板报" panose="03000600000000000000" pitchFamily="66" charset="-122"/>
            </a:endParaRPr>
          </a:p>
          <a:p>
            <a:r>
              <a:rPr lang="zh-TW" altLang="en-US" sz="2400" dirty="0">
                <a:latin typeface="新蒂黑板报" panose="03000600000000000000" pitchFamily="66" charset="-122"/>
                <a:ea typeface="新蒂黑板报" panose="03000600000000000000" pitchFamily="66" charset="-122"/>
              </a:rPr>
              <a:t>考慮這樣一個場景，你的總部需要與</a:t>
            </a:r>
            <a:r>
              <a:rPr lang="zh-TW" altLang="en-US" sz="2400" b="1" dirty="0">
                <a:solidFill>
                  <a:schemeClr val="accent4">
                    <a:lumMod val="75000"/>
                  </a:schemeClr>
                </a:solidFill>
                <a:latin typeface="新蒂黑板报" panose="03000600000000000000" pitchFamily="66" charset="-122"/>
                <a:ea typeface="新蒂黑板报" panose="03000600000000000000" pitchFamily="66" charset="-122"/>
              </a:rPr>
              <a:t>兩個</a:t>
            </a:r>
            <a:r>
              <a:rPr lang="zh-TW" altLang="en-US" sz="2400" dirty="0">
                <a:latin typeface="新蒂黑板报" panose="03000600000000000000" pitchFamily="66" charset="-122"/>
                <a:ea typeface="新蒂黑板报" panose="03000600000000000000" pitchFamily="66" charset="-122"/>
              </a:rPr>
              <a:t>重要的商店</a:t>
            </a:r>
            <a:r>
              <a:rPr lang="zh-TW" altLang="en-US" sz="2400" b="1" dirty="0">
                <a:solidFill>
                  <a:schemeClr val="accent4">
                    <a:lumMod val="75000"/>
                  </a:schemeClr>
                </a:solidFill>
                <a:latin typeface="新蒂黑板报" panose="03000600000000000000" pitchFamily="66" charset="-122"/>
                <a:ea typeface="新蒂黑板报" panose="03000600000000000000" pitchFamily="66" charset="-122"/>
              </a:rPr>
              <a:t>保持相同的最短距離</a:t>
            </a:r>
            <a:r>
              <a:rPr lang="zh-TW" altLang="en-US" sz="2400" dirty="0">
                <a:latin typeface="新蒂黑板报" panose="03000600000000000000" pitchFamily="66" charset="-122"/>
                <a:ea typeface="新蒂黑板报" panose="03000600000000000000" pitchFamily="66" charset="-122"/>
              </a:rPr>
              <a:t>。這是一個不難應對的挑戰，但當你需要考慮</a:t>
            </a:r>
            <a:r>
              <a:rPr lang="zh-TW" altLang="en-US" sz="2400" b="1" dirty="0">
                <a:solidFill>
                  <a:schemeClr val="accent4">
                    <a:lumMod val="75000"/>
                  </a:schemeClr>
                </a:solidFill>
                <a:latin typeface="新蒂黑板报" panose="03000600000000000000" pitchFamily="66" charset="-122"/>
                <a:ea typeface="新蒂黑板报" panose="03000600000000000000" pitchFamily="66" charset="-122"/>
              </a:rPr>
              <a:t>三個或更多</a:t>
            </a:r>
            <a:r>
              <a:rPr lang="zh-TW" altLang="en-US" sz="2400" dirty="0">
                <a:latin typeface="新蒂黑板报" panose="03000600000000000000" pitchFamily="66" charset="-122"/>
                <a:ea typeface="新蒂黑板报" panose="03000600000000000000" pitchFamily="66" charset="-122"/>
              </a:rPr>
              <a:t>的商店時，情況就會變得更加複雜。對於倉庫來說，挑戰在於將其定位在距離主要道路</a:t>
            </a:r>
            <a:r>
              <a:rPr lang="zh-TW" altLang="en-US" sz="2400" b="1" dirty="0">
                <a:solidFill>
                  <a:schemeClr val="accent4">
                    <a:lumMod val="75000"/>
                  </a:schemeClr>
                </a:solidFill>
                <a:latin typeface="新蒂黑板报" panose="03000600000000000000" pitchFamily="66" charset="-122"/>
                <a:ea typeface="新蒂黑板报" panose="03000600000000000000" pitchFamily="66" charset="-122"/>
              </a:rPr>
              <a:t>相等</a:t>
            </a:r>
            <a:r>
              <a:rPr lang="zh-TW" altLang="en-US" sz="2400" dirty="0">
                <a:latin typeface="新蒂黑板报" panose="03000600000000000000" pitchFamily="66" charset="-122"/>
                <a:ea typeface="新蒂黑板报" panose="03000600000000000000" pitchFamily="66" charset="-122"/>
              </a:rPr>
              <a:t>的位置，從而優化運輸路線和交貨時間。</a:t>
            </a:r>
            <a:endParaRPr lang="en-US" altLang="zh-TW" sz="2400" dirty="0">
              <a:latin typeface="新蒂黑板报" panose="03000600000000000000" pitchFamily="66" charset="-122"/>
              <a:ea typeface="新蒂黑板报" panose="03000600000000000000" pitchFamily="66" charset="-122"/>
            </a:endParaRPr>
          </a:p>
          <a:p>
            <a:endParaRPr lang="en-US" altLang="zh-TW" sz="2400" dirty="0">
              <a:latin typeface="新蒂黑板报" panose="03000600000000000000" pitchFamily="66" charset="-122"/>
              <a:ea typeface="新蒂黑板报" panose="03000600000000000000" pitchFamily="66" charset="-122"/>
            </a:endParaRPr>
          </a:p>
          <a:p>
            <a:r>
              <a:rPr lang="zh-TW" altLang="en-US" sz="2400" dirty="0">
                <a:latin typeface="新蒂黑板报" panose="03000600000000000000" pitchFamily="66" charset="-122"/>
                <a:ea typeface="新蒂黑板报" panose="03000600000000000000" pitchFamily="66" charset="-122"/>
              </a:rPr>
              <a:t>在這個活動中，你將會學習如何解決這些現實世界中的問題。同時，你還會識別和處理這些決策中涉及的約束條件。讓我們踏上這段尋找公司總部和倉庫最佳位置的旅程吧！</a:t>
            </a:r>
          </a:p>
        </p:txBody>
      </p:sp>
    </p:spTree>
    <p:extLst>
      <p:ext uri="{BB962C8B-B14F-4D97-AF65-F5344CB8AC3E}">
        <p14:creationId xmlns:p14="http://schemas.microsoft.com/office/powerpoint/2010/main" val="412611242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62610A9-3ADA-4DD7-9324-7B87009D2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7976" y="1857375"/>
            <a:ext cx="1885950" cy="5000625"/>
          </a:xfrm>
          <a:prstGeom prst="rect">
            <a:avLst/>
          </a:prstGeom>
        </p:spPr>
      </p:pic>
      <p:sp>
        <p:nvSpPr>
          <p:cNvPr id="43" name="文本框 7">
            <a:extLst>
              <a:ext uri="{FF2B5EF4-FFF2-40B4-BE49-F238E27FC236}">
                <a16:creationId xmlns:a16="http://schemas.microsoft.com/office/drawing/2014/main" id="{82FD85A6-D299-4962-BA6F-86781068AC46}"/>
              </a:ext>
            </a:extLst>
          </p:cNvPr>
          <p:cNvSpPr txBox="1"/>
          <p:nvPr/>
        </p:nvSpPr>
        <p:spPr>
          <a:xfrm>
            <a:off x="1209365" y="1968461"/>
            <a:ext cx="3185283"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1B</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4285095" y="2692651"/>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800943" y="2719583"/>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180141" y="4152900"/>
            <a:ext cx="5243729" cy="1323439"/>
          </a:xfrm>
          <a:prstGeom prst="rect">
            <a:avLst/>
          </a:prstGeom>
          <a:noFill/>
        </p:spPr>
        <p:txBody>
          <a:bodyPr wrap="square" rtlCol="0">
            <a:spAutoFit/>
          </a:bodyPr>
          <a:lstStyle/>
          <a:p>
            <a:pPr algn="ctr"/>
            <a:r>
              <a:rPr lang="zh-TW" altLang="en-US" sz="4000" dirty="0">
                <a:latin typeface="新蒂黑板报" panose="03000600000000000000" pitchFamily="66" charset="-122"/>
                <a:ea typeface="新蒂黑板报" panose="03000600000000000000" pitchFamily="66" charset="-122"/>
              </a:rPr>
              <a:t>尋找倉庫和兩家商店之間的最短距離</a:t>
            </a:r>
            <a:endParaRPr lang="zh-CN" altLang="en-US" sz="4000" dirty="0">
              <a:latin typeface="新蒂黑板报" panose="03000600000000000000" pitchFamily="66" charset="-122"/>
              <a:ea typeface="新蒂黑板报" panose="03000600000000000000" pitchFamily="66" charset="-122"/>
            </a:endParaRP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2540" y="3125113"/>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9362" y="1363286"/>
            <a:ext cx="629138" cy="612582"/>
          </a:xfrm>
          <a:prstGeom prst="rect">
            <a:avLst/>
          </a:prstGeom>
        </p:spPr>
      </p:pic>
      <p:pic>
        <p:nvPicPr>
          <p:cNvPr id="3" name="Picture 2">
            <a:extLst>
              <a:ext uri="{FF2B5EF4-FFF2-40B4-BE49-F238E27FC236}">
                <a16:creationId xmlns:a16="http://schemas.microsoft.com/office/drawing/2014/main" id="{E086CFCF-9E72-48E4-A856-55B233799A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6874" y="3819525"/>
            <a:ext cx="2628900" cy="3038475"/>
          </a:xfrm>
          <a:prstGeom prst="rect">
            <a:avLst/>
          </a:prstGeom>
        </p:spPr>
      </p:pic>
      <p:pic>
        <p:nvPicPr>
          <p:cNvPr id="9" name="Picture 8">
            <a:extLst>
              <a:ext uri="{FF2B5EF4-FFF2-40B4-BE49-F238E27FC236}">
                <a16:creationId xmlns:a16="http://schemas.microsoft.com/office/drawing/2014/main" id="{A55EE42D-C494-48FC-8C5F-0F6542FD65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24615" y="4152900"/>
            <a:ext cx="3219450" cy="2705100"/>
          </a:xfrm>
          <a:prstGeom prst="rect">
            <a:avLst/>
          </a:prstGeom>
        </p:spPr>
      </p:pic>
      <p:pic>
        <p:nvPicPr>
          <p:cNvPr id="5" name="Picture 4">
            <a:extLst>
              <a:ext uri="{FF2B5EF4-FFF2-40B4-BE49-F238E27FC236}">
                <a16:creationId xmlns:a16="http://schemas.microsoft.com/office/drawing/2014/main" id="{C0E247B6-ABE5-44E3-AEF7-28BAF75DC21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50873" y="4705350"/>
            <a:ext cx="1457325" cy="2152650"/>
          </a:xfrm>
          <a:prstGeom prst="rect">
            <a:avLst/>
          </a:prstGeom>
        </p:spPr>
      </p:pic>
    </p:spTree>
    <p:extLst>
      <p:ext uri="{BB962C8B-B14F-4D97-AF65-F5344CB8AC3E}">
        <p14:creationId xmlns:p14="http://schemas.microsoft.com/office/powerpoint/2010/main" val="405321794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550750" y="2090172"/>
            <a:ext cx="9090498"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7.   </a:t>
            </a:r>
            <a:r>
              <a:rPr lang="zh-TW" altLang="en-US" sz="2400" b="1" dirty="0">
                <a:latin typeface="方正静蕾简体" panose="02000000000000000000" pitchFamily="2" charset="-122"/>
                <a:ea typeface="方正静蕾简体" panose="02000000000000000000" pitchFamily="2" charset="-122"/>
              </a:rPr>
              <a:t>倉庫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TW" altLang="en-US" sz="2400" b="1" dirty="0">
                <a:latin typeface="方正静蕾简体" panose="02000000000000000000" pitchFamily="2" charset="-122"/>
                <a:ea typeface="方正静蕾简体" panose="02000000000000000000" pitchFamily="2" charset="-122"/>
              </a:rPr>
              <a:t>是一座大型建築，用於存放和分發產品給我們的商店。</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我們的總裁正在尋找它的</a:t>
            </a:r>
            <a:r>
              <a:rPr lang="zh-TW" altLang="en-US" sz="2400" b="1" dirty="0">
                <a:solidFill>
                  <a:srgbClr val="CC6600"/>
                </a:solidFill>
                <a:latin typeface="方正静蕾简体" panose="02000000000000000000" pitchFamily="2" charset="-122"/>
                <a:ea typeface="方正静蕾简体" panose="02000000000000000000" pitchFamily="2" charset="-122"/>
              </a:rPr>
              <a:t>最佳位置</a:t>
            </a:r>
            <a:r>
              <a:rPr lang="zh-TW"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對於所選擇的位置，他有兩個要求：</a:t>
            </a:r>
            <a:endParaRPr lang="en-US" altLang="zh-TW" sz="2400" b="1" dirty="0">
              <a:latin typeface="方正静蕾简体" panose="02000000000000000000" pitchFamily="2" charset="-122"/>
              <a:ea typeface="方正静蕾简体" panose="02000000000000000000" pitchFamily="2" charset="-122"/>
            </a:endParaRPr>
          </a:p>
          <a:p>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en-US" altLang="zh-TW" sz="2400" b="1" dirty="0" err="1">
                <a:latin typeface="方正静蕾简体" panose="02000000000000000000" pitchFamily="2" charset="-122"/>
                <a:ea typeface="方正静蕾简体" panose="02000000000000000000" pitchFamily="2" charset="-122"/>
              </a:rPr>
              <a:t>i</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為更好地連接快速運輸系統，</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必須位於幹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OE</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旁。</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ii.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與我們的兩家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之間的總距離必須最短。</a:t>
            </a:r>
          </a:p>
          <a:p>
            <a:r>
              <a:rPr lang="zh-TW" altLang="en-US" sz="2400" b="1" dirty="0">
                <a:latin typeface="方正静蕾简体" panose="02000000000000000000" pitchFamily="2" charset="-122"/>
                <a:ea typeface="方正静蕾简体" panose="02000000000000000000" pitchFamily="2" charset="-122"/>
              </a:rPr>
              <a:t>          然而，路徑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距離</a:t>
            </a:r>
            <a:r>
              <a:rPr lang="zh-TW" altLang="en-US" sz="2400" b="1" dirty="0">
                <a:solidFill>
                  <a:srgbClr val="CC6600"/>
                </a:solidFill>
                <a:latin typeface="方正静蕾简体" panose="02000000000000000000" pitchFamily="2" charset="-122"/>
                <a:ea typeface="方正静蕾简体" panose="02000000000000000000" pitchFamily="2" charset="-122"/>
              </a:rPr>
              <a:t>不須相同</a:t>
            </a:r>
            <a:r>
              <a:rPr lang="zh-TW" altLang="en-US" sz="2400" b="1" dirty="0">
                <a:latin typeface="方正静蕾简体" panose="02000000000000000000" pitchFamily="2" charset="-122"/>
                <a:ea typeface="方正静蕾简体" panose="02000000000000000000" pitchFamily="2" charset="-122"/>
              </a:rPr>
              <a:t>。</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矩形 58">
            <a:extLst>
              <a:ext uri="{FF2B5EF4-FFF2-40B4-BE49-F238E27FC236}">
                <a16:creationId xmlns:a16="http://schemas.microsoft.com/office/drawing/2014/main" id="{5152BECB-554B-46BD-A9AB-6B104AC851E0}"/>
              </a:ext>
            </a:extLst>
          </p:cNvPr>
          <p:cNvSpPr/>
          <p:nvPr/>
        </p:nvSpPr>
        <p:spPr>
          <a:xfrm>
            <a:off x="1643072" y="5166100"/>
            <a:ext cx="8905855" cy="400110"/>
          </a:xfrm>
          <a:prstGeom prst="rect">
            <a:avLst/>
          </a:prstGeom>
        </p:spPr>
        <p:txBody>
          <a:bodyPr wrap="square">
            <a:spAutoFit/>
          </a:bodyPr>
          <a:lstStyle/>
          <a:p>
            <a:r>
              <a:rPr lang="zh-TW" altLang="en-US" sz="2000" b="1" dirty="0">
                <a:latin typeface="方正静蕾简体" panose="02000000000000000000" pitchFamily="2" charset="-122"/>
                <a:ea typeface="方正静蕾简体" panose="02000000000000000000" pitchFamily="2" charset="-122"/>
              </a:rPr>
              <a:t>請運用以下的小程式進行探索：</a:t>
            </a:r>
            <a:r>
              <a:rPr lang="en-US" altLang="zh-TW" sz="2000" b="1" dirty="0">
                <a:latin typeface="Times New Roman" panose="02020603050405020304" pitchFamily="18" charset="0"/>
                <a:ea typeface="方正静蕾简体" panose="02000000000000000000" pitchFamily="2" charset="-122"/>
                <a:cs typeface="Times New Roman" panose="02020603050405020304" pitchFamily="18" charset="0"/>
                <a:hlinkClick r:id="rId3"/>
              </a:rPr>
              <a:t>https://www.geogebra.org/m/a6b9jb2g</a:t>
            </a:r>
            <a:r>
              <a:rPr lang="en-US" altLang="zh-TW" sz="2000" b="1" dirty="0">
                <a:latin typeface="Times New Roman" panose="02020603050405020304" pitchFamily="18" charset="0"/>
                <a:ea typeface="方正静蕾简体" panose="02000000000000000000" pitchFamily="2" charset="-122"/>
                <a:cs typeface="Times New Roman" panose="02020603050405020304" pitchFamily="18" charset="0"/>
              </a:rPr>
              <a:t> </a:t>
            </a:r>
            <a:endParaRPr lang="zh-TW" altLang="en-US" sz="20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5702954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34B513DE-A818-45DD-91D1-1F6C0A678AA9}"/>
              </a:ext>
            </a:extLst>
          </p:cNvPr>
          <p:cNvPicPr>
            <a:picLocks noChangeAspect="1"/>
          </p:cNvPicPr>
          <p:nvPr/>
        </p:nvPicPr>
        <p:blipFill>
          <a:blip r:embed="rId3"/>
          <a:stretch>
            <a:fillRect/>
          </a:stretch>
        </p:blipFill>
        <p:spPr>
          <a:xfrm>
            <a:off x="2684012" y="592597"/>
            <a:ext cx="6823976" cy="5121559"/>
          </a:xfrm>
          <a:prstGeom prst="rect">
            <a:avLst/>
          </a:prstGeom>
        </p:spPr>
      </p:pic>
      <p:sp>
        <p:nvSpPr>
          <p:cNvPr id="17" name="矩形 58">
            <a:extLst>
              <a:ext uri="{FF2B5EF4-FFF2-40B4-BE49-F238E27FC236}">
                <a16:creationId xmlns:a16="http://schemas.microsoft.com/office/drawing/2014/main" id="{CB13199C-95A2-4F1C-8CFC-DB7B367BBA33}"/>
              </a:ext>
            </a:extLst>
          </p:cNvPr>
          <p:cNvSpPr/>
          <p:nvPr/>
        </p:nvSpPr>
        <p:spPr>
          <a:xfrm>
            <a:off x="2160755" y="6030202"/>
            <a:ext cx="7870489" cy="461665"/>
          </a:xfrm>
          <a:prstGeom prst="rect">
            <a:avLst/>
          </a:prstGeom>
        </p:spPr>
        <p:txBody>
          <a:bodyPr wrap="square">
            <a:spAutoFit/>
          </a:bodyPr>
          <a:lstStyle/>
          <a:p>
            <a:r>
              <a:rPr lang="zh-TW" altLang="en-US" sz="2400" b="1" dirty="0">
                <a:latin typeface="方正静蕾简体" panose="02000000000000000000" pitchFamily="2" charset="-122"/>
                <a:ea typeface="方正静蕾简体" panose="02000000000000000000" pitchFamily="2" charset="-122"/>
              </a:rPr>
              <a:t>根據以上要求，</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a:t>
            </a:r>
            <a:r>
              <a:rPr lang="en-US" altLang="zh-TW" sz="2400" b="1" dirty="0">
                <a:latin typeface="方正静蕾简体" panose="02000000000000000000" pitchFamily="2" charset="-122"/>
                <a:ea typeface="方正静蕾简体" panose="02000000000000000000" pitchFamily="2" charset="-122"/>
              </a:rPr>
              <a:t> +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應是 </a:t>
            </a:r>
            <a:r>
              <a:rPr lang="en-US" altLang="zh-TW" sz="2400" b="1" dirty="0">
                <a:latin typeface="方正静蕾简体" panose="02000000000000000000" pitchFamily="2" charset="-122"/>
                <a:ea typeface="方正静蕾简体" panose="02000000000000000000" pitchFamily="2" charset="-122"/>
              </a:rPr>
              <a:t>_______________________</a:t>
            </a:r>
            <a:r>
              <a:rPr lang="zh-TW" altLang="en-US" sz="2400" b="1" dirty="0">
                <a:latin typeface="方正静蕾简体" panose="02000000000000000000" pitchFamily="2" charset="-122"/>
                <a:ea typeface="方正静蕾简体" panose="02000000000000000000" pitchFamily="2" charset="-122"/>
              </a:rPr>
              <a:t>。</a:t>
            </a:r>
          </a:p>
        </p:txBody>
      </p:sp>
      <p:sp>
        <p:nvSpPr>
          <p:cNvPr id="18" name="矩形 58">
            <a:extLst>
              <a:ext uri="{FF2B5EF4-FFF2-40B4-BE49-F238E27FC236}">
                <a16:creationId xmlns:a16="http://schemas.microsoft.com/office/drawing/2014/main" id="{0BAECA7A-4074-466B-8B4A-CB462DBE90B8}"/>
              </a:ext>
            </a:extLst>
          </p:cNvPr>
          <p:cNvSpPr/>
          <p:nvPr/>
        </p:nvSpPr>
        <p:spPr>
          <a:xfrm>
            <a:off x="6982369" y="5968575"/>
            <a:ext cx="2207480" cy="461665"/>
          </a:xfrm>
          <a:prstGeom prst="rect">
            <a:avLst/>
          </a:prstGeom>
        </p:spPr>
        <p:txBody>
          <a:bodyPr wrap="square">
            <a:spAutoFit/>
          </a:bodyPr>
          <a:lstStyle/>
          <a:p>
            <a:r>
              <a:rPr lang="zh-CN" altLang="en-US" sz="2400" b="1" dirty="0">
                <a:solidFill>
                  <a:srgbClr val="CC6600"/>
                </a:solidFill>
                <a:latin typeface="方正静蕾简体" panose="02000000000000000000" pitchFamily="2" charset="-122"/>
                <a:ea typeface="方正静蕾简体" panose="02000000000000000000" pitchFamily="2" charset="-122"/>
              </a:rPr>
              <a:t>最小（或最短）</a:t>
            </a:r>
            <a:endParaRPr lang="zh-TW" altLang="en-US" sz="2400" b="1" dirty="0">
              <a:solidFill>
                <a:srgbClr val="CC6600"/>
              </a:solidFill>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25725557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623839" y="1559230"/>
            <a:ext cx="6944321" cy="830997"/>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8.   </a:t>
            </a:r>
            <a:r>
              <a:rPr lang="zh-TW" altLang="en-US" sz="2400" b="1" dirty="0">
                <a:latin typeface="方正静蕾简体" panose="02000000000000000000" pitchFamily="2" charset="-122"/>
                <a:ea typeface="方正静蕾简体" panose="02000000000000000000" pitchFamily="2" charset="-122"/>
              </a:rPr>
              <a:t>描述如何找到倉庫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TW" altLang="en-US" sz="2400" b="1" dirty="0">
                <a:latin typeface="方正静蕾简体" panose="02000000000000000000" pitchFamily="2" charset="-122"/>
                <a:ea typeface="方正静蕾简体" panose="02000000000000000000" pitchFamily="2" charset="-122"/>
              </a:rPr>
              <a:t>的位置。</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在上圖中，描繪你的步驟，並標記 </a:t>
            </a:r>
            <a:r>
              <a:rPr lang="en-US" altLang="zh-TW" sz="2400" b="1" i="1" dirty="0">
                <a:solidFill>
                  <a:srgbClr val="CC6600"/>
                </a:solidFill>
                <a:latin typeface="Times New Roman" panose="02020603050405020304" pitchFamily="18" charset="0"/>
                <a:ea typeface="方正静蕾简体" panose="02000000000000000000" pitchFamily="2" charset="-122"/>
                <a:cs typeface="Times New Roman" panose="02020603050405020304" pitchFamily="18" charset="0"/>
              </a:rPr>
              <a:t>W </a:t>
            </a:r>
            <a:r>
              <a:rPr lang="zh-TW" altLang="en-US" sz="2400" b="1" dirty="0">
                <a:solidFill>
                  <a:srgbClr val="CC6600"/>
                </a:solidFill>
                <a:latin typeface="方正静蕾简体" panose="02000000000000000000" pitchFamily="2" charset="-122"/>
                <a:ea typeface="方正静蕾简体" panose="02000000000000000000" pitchFamily="2" charset="-122"/>
              </a:rPr>
              <a:t>的位置</a:t>
            </a:r>
            <a:r>
              <a:rPr lang="zh-TW" altLang="en-US" sz="2400" b="1" dirty="0">
                <a:latin typeface="方正静蕾简体" panose="02000000000000000000" pitchFamily="2" charset="-122"/>
                <a:ea typeface="方正静蕾简体" panose="02000000000000000000" pitchFamily="2" charset="-122"/>
              </a:rPr>
              <a:t>。 </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矩形 58">
            <a:extLst>
              <a:ext uri="{FF2B5EF4-FFF2-40B4-BE49-F238E27FC236}">
                <a16:creationId xmlns:a16="http://schemas.microsoft.com/office/drawing/2014/main" id="{AB848812-94A0-4B53-B17A-E1963A3F8F06}"/>
              </a:ext>
            </a:extLst>
          </p:cNvPr>
          <p:cNvSpPr/>
          <p:nvPr/>
        </p:nvSpPr>
        <p:spPr>
          <a:xfrm>
            <a:off x="2301863" y="2905780"/>
            <a:ext cx="7577128" cy="523220"/>
          </a:xfrm>
          <a:prstGeom prst="rect">
            <a:avLst/>
          </a:prstGeom>
        </p:spPr>
        <p:txBody>
          <a:bodyPr wrap="square">
            <a:spAutoFit/>
          </a:bodyPr>
          <a:lstStyle/>
          <a:p>
            <a:r>
              <a:rPr lang="zh-TW" altLang="en-US" sz="2800" dirty="0">
                <a:latin typeface="方正静蕾简体" panose="02000000000000000000" pitchFamily="2" charset="-122"/>
                <a:ea typeface="方正静蕾简体" panose="02000000000000000000" pitchFamily="2" charset="-122"/>
              </a:rPr>
              <a:t>首先，點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800" dirty="0">
                <a:latin typeface="方正静蕾简体" panose="02000000000000000000" pitchFamily="2" charset="-122"/>
                <a:ea typeface="方正静蕾简体" panose="02000000000000000000" pitchFamily="2" charset="-122"/>
              </a:rPr>
              <a:t> </a:t>
            </a:r>
            <a:r>
              <a:rPr lang="zh-TW" altLang="en-US" sz="2800" dirty="0">
                <a:latin typeface="方正静蕾简体" panose="02000000000000000000" pitchFamily="2" charset="-122"/>
                <a:ea typeface="方正静蕾简体" panose="02000000000000000000" pitchFamily="2" charset="-122"/>
              </a:rPr>
              <a:t>沿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OE</a:t>
            </a:r>
            <a:r>
              <a:rPr lang="en-US" altLang="zh-TW" sz="2800" dirty="0">
                <a:latin typeface="方正静蕾简体" panose="02000000000000000000" pitchFamily="2" charset="-122"/>
                <a:ea typeface="方正静蕾简体" panose="02000000000000000000" pitchFamily="2" charset="-122"/>
              </a:rPr>
              <a:t> </a:t>
            </a:r>
            <a:r>
              <a:rPr lang="zh-TW" altLang="en-US" sz="2800" b="1" dirty="0">
                <a:solidFill>
                  <a:srgbClr val="CC6600"/>
                </a:solidFill>
                <a:latin typeface="方正静蕾简体" panose="02000000000000000000" pitchFamily="2" charset="-122"/>
                <a:ea typeface="方正静蕾简体" panose="02000000000000000000" pitchFamily="2" charset="-122"/>
              </a:rPr>
              <a:t>反射</a:t>
            </a:r>
            <a:r>
              <a:rPr lang="zh-TW" altLang="en-US" sz="2800" dirty="0">
                <a:latin typeface="方正静蕾简体" panose="02000000000000000000" pitchFamily="2" charset="-122"/>
                <a:ea typeface="方正静蕾简体" panose="02000000000000000000" pitchFamily="2" charset="-122"/>
              </a:rPr>
              <a:t>，得到影像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B’</a:t>
            </a:r>
            <a:r>
              <a:rPr lang="zh-TW" altLang="en-US" sz="2800" dirty="0">
                <a:latin typeface="方正静蕾简体" panose="02000000000000000000" pitchFamily="2" charset="-122"/>
                <a:ea typeface="方正静蕾简体" panose="02000000000000000000" pitchFamily="2" charset="-122"/>
              </a:rPr>
              <a:t>。</a:t>
            </a:r>
          </a:p>
        </p:txBody>
      </p:sp>
      <p:sp>
        <p:nvSpPr>
          <p:cNvPr id="14" name="矩形 58">
            <a:extLst>
              <a:ext uri="{FF2B5EF4-FFF2-40B4-BE49-F238E27FC236}">
                <a16:creationId xmlns:a16="http://schemas.microsoft.com/office/drawing/2014/main" id="{793639CC-C2B1-481C-AE3C-04BE4A8101A1}"/>
              </a:ext>
            </a:extLst>
          </p:cNvPr>
          <p:cNvSpPr/>
          <p:nvPr/>
        </p:nvSpPr>
        <p:spPr>
          <a:xfrm>
            <a:off x="2301863" y="3944553"/>
            <a:ext cx="7577128" cy="523220"/>
          </a:xfrm>
          <a:prstGeom prst="rect">
            <a:avLst/>
          </a:prstGeom>
        </p:spPr>
        <p:txBody>
          <a:bodyPr wrap="square">
            <a:spAutoFit/>
          </a:bodyPr>
          <a:lstStyle/>
          <a:p>
            <a:r>
              <a:rPr lang="zh-TW" altLang="en-US" sz="2800" dirty="0">
                <a:latin typeface="方正静蕾简体" panose="02000000000000000000" pitchFamily="2" charset="-122"/>
                <a:ea typeface="方正静蕾简体" panose="02000000000000000000" pitchFamily="2" charset="-122"/>
              </a:rPr>
              <a:t>第二，我們畫一條</a:t>
            </a:r>
            <a:r>
              <a:rPr lang="zh-TW" altLang="en-US" sz="2800" b="1" dirty="0">
                <a:solidFill>
                  <a:srgbClr val="CC6600"/>
                </a:solidFill>
                <a:latin typeface="方正静蕾简体" panose="02000000000000000000" pitchFamily="2" charset="-122"/>
                <a:ea typeface="方正静蕾简体" panose="02000000000000000000" pitchFamily="2" charset="-122"/>
              </a:rPr>
              <a:t>直線</a:t>
            </a:r>
            <a:r>
              <a:rPr lang="zh-TW" altLang="en-US" sz="2800" b="1" dirty="0">
                <a:latin typeface="方正静蕾简体" panose="02000000000000000000" pitchFamily="2" charset="-122"/>
                <a:ea typeface="方正静蕾简体" panose="02000000000000000000" pitchFamily="2" charset="-122"/>
              </a:rPr>
              <a:t>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AB’</a:t>
            </a:r>
            <a:r>
              <a:rPr lang="zh-TW" altLang="en-US" sz="2800" dirty="0">
                <a:latin typeface="方正静蕾简体" panose="02000000000000000000" pitchFamily="2" charset="-122"/>
                <a:ea typeface="方正静蕾简体" panose="02000000000000000000" pitchFamily="2" charset="-122"/>
              </a:rPr>
              <a:t>。</a:t>
            </a:r>
          </a:p>
        </p:txBody>
      </p:sp>
      <p:sp>
        <p:nvSpPr>
          <p:cNvPr id="15" name="矩形 58">
            <a:extLst>
              <a:ext uri="{FF2B5EF4-FFF2-40B4-BE49-F238E27FC236}">
                <a16:creationId xmlns:a16="http://schemas.microsoft.com/office/drawing/2014/main" id="{7FE9E108-82FE-4C4E-B027-8B62D3E41CE5}"/>
              </a:ext>
            </a:extLst>
          </p:cNvPr>
          <p:cNvSpPr/>
          <p:nvPr/>
        </p:nvSpPr>
        <p:spPr>
          <a:xfrm>
            <a:off x="2301863" y="4983326"/>
            <a:ext cx="7577128" cy="523220"/>
          </a:xfrm>
          <a:prstGeom prst="rect">
            <a:avLst/>
          </a:prstGeom>
        </p:spPr>
        <p:txBody>
          <a:bodyPr wrap="square">
            <a:spAutoFit/>
          </a:bodyPr>
          <a:lstStyle/>
          <a:p>
            <a:r>
              <a:rPr lang="zh-TW" altLang="en-US" sz="2800" dirty="0">
                <a:latin typeface="方正静蕾简体" panose="02000000000000000000" pitchFamily="2" charset="-122"/>
                <a:ea typeface="方正静蕾简体" panose="02000000000000000000" pitchFamily="2" charset="-122"/>
              </a:rPr>
              <a:t>然後，</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 OE</a:t>
            </a:r>
            <a:r>
              <a:rPr lang="en-US" altLang="zh-TW" sz="2800" dirty="0">
                <a:latin typeface="方正静蕾简体" panose="02000000000000000000" pitchFamily="2" charset="-122"/>
                <a:ea typeface="方正静蕾简体" panose="02000000000000000000" pitchFamily="2" charset="-122"/>
              </a:rPr>
              <a:t> </a:t>
            </a:r>
            <a:r>
              <a:rPr lang="zh-TW" altLang="en-US" sz="2800" dirty="0">
                <a:latin typeface="方正静蕾简体" panose="02000000000000000000" pitchFamily="2" charset="-122"/>
                <a:ea typeface="方正静蕾简体" panose="02000000000000000000" pitchFamily="2" charset="-122"/>
              </a:rPr>
              <a:t>和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AB’</a:t>
            </a:r>
            <a:r>
              <a:rPr lang="en-US" altLang="zh-TW" sz="2800" dirty="0">
                <a:latin typeface="方正静蕾简体" panose="02000000000000000000" pitchFamily="2" charset="-122"/>
                <a:ea typeface="方正静蕾简体" panose="02000000000000000000" pitchFamily="2" charset="-122"/>
              </a:rPr>
              <a:t> </a:t>
            </a:r>
            <a:r>
              <a:rPr lang="zh-TW" altLang="en-US" sz="2800" dirty="0">
                <a:latin typeface="方正静蕾简体" panose="02000000000000000000" pitchFamily="2" charset="-122"/>
                <a:ea typeface="方正静蕾简体" panose="02000000000000000000" pitchFamily="2" charset="-122"/>
              </a:rPr>
              <a:t>的 </a:t>
            </a:r>
            <a:r>
              <a:rPr lang="zh-TW" altLang="en-US" sz="2800" b="1" dirty="0">
                <a:solidFill>
                  <a:srgbClr val="CC6600"/>
                </a:solidFill>
                <a:latin typeface="方正静蕾简体" panose="02000000000000000000" pitchFamily="2" charset="-122"/>
                <a:ea typeface="方正静蕾简体" panose="02000000000000000000" pitchFamily="2" charset="-122"/>
              </a:rPr>
              <a:t>交點 </a:t>
            </a:r>
            <a:r>
              <a:rPr lang="zh-TW" altLang="en-US" sz="2800" dirty="0">
                <a:latin typeface="方正静蕾简体" panose="02000000000000000000" pitchFamily="2" charset="-122"/>
                <a:ea typeface="方正静蕾简体" panose="02000000000000000000" pitchFamily="2" charset="-122"/>
              </a:rPr>
              <a:t>即為倉庫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800" dirty="0">
                <a:latin typeface="方正静蕾简体" panose="02000000000000000000" pitchFamily="2" charset="-122"/>
                <a:ea typeface="方正静蕾简体" panose="02000000000000000000" pitchFamily="2" charset="-122"/>
              </a:rPr>
              <a:t> </a:t>
            </a:r>
            <a:r>
              <a:rPr lang="zh-TW" altLang="en-US" sz="2800" dirty="0">
                <a:latin typeface="方正静蕾简体" panose="02000000000000000000" pitchFamily="2" charset="-122"/>
                <a:ea typeface="方正静蕾简体" panose="02000000000000000000" pitchFamily="2" charset="-122"/>
              </a:rPr>
              <a:t>的位置。</a:t>
            </a:r>
          </a:p>
        </p:txBody>
      </p:sp>
    </p:spTree>
    <p:extLst>
      <p:ext uri="{BB962C8B-B14F-4D97-AF65-F5344CB8AC3E}">
        <p14:creationId xmlns:p14="http://schemas.microsoft.com/office/powerpoint/2010/main" val="262654888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618266" y="1268026"/>
            <a:ext cx="6944321" cy="830997"/>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9.   </a:t>
            </a:r>
            <a:r>
              <a:rPr lang="zh-TW" altLang="en-US" sz="2400" b="1" dirty="0">
                <a:latin typeface="方正静蕾简体" panose="02000000000000000000" pitchFamily="2" charset="-122"/>
                <a:ea typeface="方正静蕾简体" panose="02000000000000000000" pitchFamily="2" charset="-122"/>
              </a:rPr>
              <a:t>在尋找倉庫位置時，有</a:t>
            </a:r>
            <a:r>
              <a:rPr lang="zh-CN" altLang="en-US" sz="2400" b="1" dirty="0">
                <a:latin typeface="方正静蕾简体" panose="02000000000000000000" pitchFamily="2" charset="-122"/>
                <a:ea typeface="方正静蕾简体" panose="02000000000000000000" pitchFamily="2" charset="-122"/>
              </a:rPr>
              <a:t>什麼</a:t>
            </a:r>
            <a:r>
              <a:rPr lang="zh-TW" altLang="en-US" sz="2400" b="1" dirty="0">
                <a:latin typeface="方正静蕾简体" panose="02000000000000000000" pitchFamily="2" charset="-122"/>
                <a:ea typeface="方正静蕾简体" panose="02000000000000000000" pitchFamily="2" charset="-122"/>
              </a:rPr>
              <a:t>可能的</a:t>
            </a:r>
            <a:r>
              <a:rPr lang="zh-TW" altLang="en-US" sz="2400" b="1" dirty="0">
                <a:solidFill>
                  <a:srgbClr val="CC6600"/>
                </a:solidFill>
                <a:latin typeface="方正静蕾简体" panose="02000000000000000000" pitchFamily="2" charset="-122"/>
                <a:ea typeface="方正静蕾简体" panose="02000000000000000000" pitchFamily="2" charset="-122"/>
              </a:rPr>
              <a:t>限制</a:t>
            </a:r>
            <a:r>
              <a:rPr lang="zh-TW"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我們可以作出怎樣的妥協？</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 name="Rectangle 2">
            <a:extLst>
              <a:ext uri="{FF2B5EF4-FFF2-40B4-BE49-F238E27FC236}">
                <a16:creationId xmlns:a16="http://schemas.microsoft.com/office/drawing/2014/main" id="{C403DDE9-8636-4881-967D-87B17CCD8FAA}"/>
              </a:ext>
            </a:extLst>
          </p:cNvPr>
          <p:cNvSpPr>
            <a:spLocks noChangeArrowheads="1"/>
          </p:cNvSpPr>
          <p:nvPr/>
        </p:nvSpPr>
        <p:spPr bwMode="auto">
          <a:xfrm>
            <a:off x="0" y="-1"/>
            <a:ext cx="31206374"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4" name="Rectangle 4">
            <a:extLst>
              <a:ext uri="{FF2B5EF4-FFF2-40B4-BE49-F238E27FC236}">
                <a16:creationId xmlns:a16="http://schemas.microsoft.com/office/drawing/2014/main" id="{4EDF6B78-A233-41F9-8D05-0AB7A517C94B}"/>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F42529F-CF65-4799-9390-81879233DEF4}"/>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矩形 58">
            <a:extLst>
              <a:ext uri="{FF2B5EF4-FFF2-40B4-BE49-F238E27FC236}">
                <a16:creationId xmlns:a16="http://schemas.microsoft.com/office/drawing/2014/main" id="{AB848812-94A0-4B53-B17A-E1963A3F8F06}"/>
              </a:ext>
            </a:extLst>
          </p:cNvPr>
          <p:cNvSpPr/>
          <p:nvPr/>
        </p:nvSpPr>
        <p:spPr>
          <a:xfrm>
            <a:off x="1513919" y="2736502"/>
            <a:ext cx="9153013" cy="1384995"/>
          </a:xfrm>
          <a:prstGeom prst="rect">
            <a:avLst/>
          </a:prstGeom>
        </p:spPr>
        <p:txBody>
          <a:bodyPr wrap="square">
            <a:spAutoFit/>
          </a:bodyPr>
          <a:lstStyle/>
          <a:p>
            <a:r>
              <a:rPr lang="zh-TW" altLang="en-US" sz="2800" dirty="0">
                <a:latin typeface="方正静蕾简体" panose="02000000000000000000" pitchFamily="2" charset="-122"/>
                <a:ea typeface="方正静蕾简体" panose="02000000000000000000" pitchFamily="2" charset="-122"/>
              </a:rPr>
              <a:t>可能的限制：在幹路旁建造倉庫的</a:t>
            </a:r>
            <a:r>
              <a:rPr lang="zh-TW" altLang="en-US" sz="2800" b="1" dirty="0">
                <a:solidFill>
                  <a:srgbClr val="CC6600"/>
                </a:solidFill>
                <a:latin typeface="方正静蕾简体" panose="02000000000000000000" pitchFamily="2" charset="-122"/>
                <a:ea typeface="方正静蕾简体" panose="02000000000000000000" pitchFamily="2" charset="-122"/>
              </a:rPr>
              <a:t>建設成本可能非常高</a:t>
            </a:r>
            <a:r>
              <a:rPr lang="zh-TW" altLang="en-US" sz="2800" b="1" dirty="0">
                <a:latin typeface="方正静蕾简体" panose="02000000000000000000" pitchFamily="2" charset="-122"/>
                <a:ea typeface="方正静蕾简体" panose="02000000000000000000" pitchFamily="2" charset="-122"/>
              </a:rPr>
              <a:t>。</a:t>
            </a:r>
            <a:endParaRPr lang="en-US" altLang="zh-TW" sz="2800" b="1" dirty="0">
              <a:latin typeface="方正静蕾简体" panose="02000000000000000000" pitchFamily="2" charset="-122"/>
              <a:ea typeface="方正静蕾简体" panose="02000000000000000000" pitchFamily="2" charset="-122"/>
            </a:endParaRPr>
          </a:p>
          <a:p>
            <a:r>
              <a:rPr lang="zh-TW" altLang="en-US" sz="2800" dirty="0">
                <a:latin typeface="方正静蕾简体" panose="02000000000000000000" pitchFamily="2" charset="-122"/>
                <a:ea typeface="方正静蕾简体" panose="02000000000000000000" pitchFamily="2" charset="-122"/>
              </a:rPr>
              <a:t>從城市規劃的角度而言，靠近幹路的區域可能被分配用於商業或住宅用途，而不是工業用途。</a:t>
            </a:r>
          </a:p>
        </p:txBody>
      </p:sp>
      <p:sp>
        <p:nvSpPr>
          <p:cNvPr id="15" name="矩形 58">
            <a:extLst>
              <a:ext uri="{FF2B5EF4-FFF2-40B4-BE49-F238E27FC236}">
                <a16:creationId xmlns:a16="http://schemas.microsoft.com/office/drawing/2014/main" id="{7FE9E108-82FE-4C4E-B027-8B62D3E41CE5}"/>
              </a:ext>
            </a:extLst>
          </p:cNvPr>
          <p:cNvSpPr/>
          <p:nvPr/>
        </p:nvSpPr>
        <p:spPr>
          <a:xfrm>
            <a:off x="1513918" y="4518132"/>
            <a:ext cx="9153013" cy="954107"/>
          </a:xfrm>
          <a:prstGeom prst="rect">
            <a:avLst/>
          </a:prstGeom>
        </p:spPr>
        <p:txBody>
          <a:bodyPr wrap="square">
            <a:spAutoFit/>
          </a:bodyPr>
          <a:lstStyle/>
          <a:p>
            <a:r>
              <a:rPr lang="zh-TW" altLang="en-US" sz="2800" dirty="0">
                <a:latin typeface="方正静蕾简体" panose="02000000000000000000" pitchFamily="2" charset="-122"/>
                <a:ea typeface="方正静蕾简体" panose="02000000000000000000" pitchFamily="2" charset="-122"/>
              </a:rPr>
              <a:t>為了應對這些限制，我們可以首先確定 </a:t>
            </a:r>
            <a:r>
              <a:rPr lang="en-US" altLang="zh-TW" sz="2800"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800" dirty="0">
                <a:latin typeface="方正静蕾简体" panose="02000000000000000000" pitchFamily="2" charset="-122"/>
                <a:ea typeface="方正静蕾简体" panose="02000000000000000000" pitchFamily="2" charset="-122"/>
              </a:rPr>
              <a:t> </a:t>
            </a:r>
            <a:r>
              <a:rPr lang="zh-TW" altLang="en-US" sz="2800" dirty="0">
                <a:latin typeface="方正静蕾简体" panose="02000000000000000000" pitchFamily="2" charset="-122"/>
                <a:ea typeface="方正静蕾简体" panose="02000000000000000000" pitchFamily="2" charset="-122"/>
              </a:rPr>
              <a:t>的最佳位置。</a:t>
            </a:r>
            <a:endParaRPr lang="en-US" altLang="zh-TW" sz="2800" dirty="0">
              <a:latin typeface="方正静蕾简体" panose="02000000000000000000" pitchFamily="2" charset="-122"/>
              <a:ea typeface="方正静蕾简体" panose="02000000000000000000" pitchFamily="2" charset="-122"/>
            </a:endParaRPr>
          </a:p>
          <a:p>
            <a:r>
              <a:rPr lang="zh-TW" altLang="en-US" sz="2800" dirty="0">
                <a:latin typeface="方正静蕾简体" panose="02000000000000000000" pitchFamily="2" charset="-122"/>
                <a:ea typeface="方正静蕾简体" panose="02000000000000000000" pitchFamily="2" charset="-122"/>
              </a:rPr>
              <a:t>然後，我們可以尋找盡可能</a:t>
            </a:r>
            <a:r>
              <a:rPr lang="zh-TW" altLang="en-US" sz="2800" b="1" dirty="0">
                <a:solidFill>
                  <a:srgbClr val="CC6600"/>
                </a:solidFill>
                <a:latin typeface="方正静蕾简体" panose="02000000000000000000" pitchFamily="2" charset="-122"/>
                <a:ea typeface="方正静蕾简体" panose="02000000000000000000" pitchFamily="2" charset="-122"/>
              </a:rPr>
              <a:t>靠近最佳位置</a:t>
            </a:r>
            <a:r>
              <a:rPr lang="zh-TW" altLang="en-US" sz="2800" dirty="0">
                <a:latin typeface="方正静蕾简体" panose="02000000000000000000" pitchFamily="2" charset="-122"/>
                <a:ea typeface="方正静蕾简体" panose="02000000000000000000" pitchFamily="2" charset="-122"/>
              </a:rPr>
              <a:t>的其他可行位置。</a:t>
            </a:r>
          </a:p>
        </p:txBody>
      </p:sp>
    </p:spTree>
    <p:extLst>
      <p:ext uri="{BB962C8B-B14F-4D97-AF65-F5344CB8AC3E}">
        <p14:creationId xmlns:p14="http://schemas.microsoft.com/office/powerpoint/2010/main" val="17308422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72E413-EEDD-4CB4-8C31-33F6F86975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9959" y="3619500"/>
            <a:ext cx="2895600" cy="3238500"/>
          </a:xfrm>
          <a:prstGeom prst="rect">
            <a:avLst/>
          </a:prstGeom>
        </p:spPr>
      </p:pic>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10433605" y="2671256"/>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6949453" y="2698188"/>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6186890" y="4131505"/>
            <a:ext cx="5759304" cy="1323439"/>
          </a:xfrm>
          <a:prstGeom prst="rect">
            <a:avLst/>
          </a:prstGeom>
          <a:noFill/>
        </p:spPr>
        <p:txBody>
          <a:bodyPr wrap="square" rtlCol="0">
            <a:spAutoFit/>
          </a:bodyPr>
          <a:lstStyle/>
          <a:p>
            <a:pPr algn="ctr"/>
            <a:r>
              <a:rPr lang="zh-TW" altLang="en-US" sz="4000" dirty="0">
                <a:latin typeface="新蒂黑板报" panose="03000600000000000000" pitchFamily="66" charset="-122"/>
                <a:ea typeface="新蒂黑板报" panose="03000600000000000000" pitchFamily="66" charset="-122"/>
              </a:rPr>
              <a:t>確保從總部到三家商店的距離相同</a:t>
            </a:r>
            <a:endParaRPr lang="zh-CN" altLang="en-US" sz="4000" dirty="0">
              <a:latin typeface="新蒂黑板报" panose="03000600000000000000" pitchFamily="66" charset="-122"/>
              <a:ea typeface="新蒂黑板报" panose="03000600000000000000" pitchFamily="66" charset="-122"/>
            </a:endParaRP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053" y="3723449"/>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0421" y="1862280"/>
            <a:ext cx="629138" cy="612582"/>
          </a:xfrm>
          <a:prstGeom prst="rect">
            <a:avLst/>
          </a:prstGeom>
        </p:spPr>
      </p:pic>
      <p:pic>
        <p:nvPicPr>
          <p:cNvPr id="3" name="Picture 2">
            <a:extLst>
              <a:ext uri="{FF2B5EF4-FFF2-40B4-BE49-F238E27FC236}">
                <a16:creationId xmlns:a16="http://schemas.microsoft.com/office/drawing/2014/main" id="{EDEE5D6D-F9B3-4B16-90DC-ACFBE5B3E9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053" y="4705350"/>
            <a:ext cx="1457325" cy="2152650"/>
          </a:xfrm>
          <a:prstGeom prst="rect">
            <a:avLst/>
          </a:prstGeom>
        </p:spPr>
      </p:pic>
      <p:pic>
        <p:nvPicPr>
          <p:cNvPr id="7" name="Picture 6">
            <a:extLst>
              <a:ext uri="{FF2B5EF4-FFF2-40B4-BE49-F238E27FC236}">
                <a16:creationId xmlns:a16="http://schemas.microsoft.com/office/drawing/2014/main" id="{6C2793B0-BB21-4222-BB2C-7EA26BB9BB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49146" y="4857750"/>
            <a:ext cx="3114675" cy="2000250"/>
          </a:xfrm>
          <a:prstGeom prst="rect">
            <a:avLst/>
          </a:prstGeom>
        </p:spPr>
      </p:pic>
      <p:sp>
        <p:nvSpPr>
          <p:cNvPr id="18" name="文本框 7">
            <a:extLst>
              <a:ext uri="{FF2B5EF4-FFF2-40B4-BE49-F238E27FC236}">
                <a16:creationId xmlns:a16="http://schemas.microsoft.com/office/drawing/2014/main" id="{FADC79F1-687C-4469-9C0F-C7EFC845055F}"/>
              </a:ext>
            </a:extLst>
          </p:cNvPr>
          <p:cNvSpPr txBox="1"/>
          <p:nvPr/>
        </p:nvSpPr>
        <p:spPr>
          <a:xfrm>
            <a:off x="7222194" y="2054687"/>
            <a:ext cx="3185283"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2A</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Tree>
    <p:extLst>
      <p:ext uri="{BB962C8B-B14F-4D97-AF65-F5344CB8AC3E}">
        <p14:creationId xmlns:p14="http://schemas.microsoft.com/office/powerpoint/2010/main" val="13721596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940176" y="1859340"/>
            <a:ext cx="8311645" cy="1569660"/>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1.   </a:t>
            </a:r>
            <a:r>
              <a:rPr lang="zh-CN" altLang="en-US" sz="2400" b="1" dirty="0">
                <a:latin typeface="方正静蕾简体" panose="02000000000000000000" pitchFamily="2" charset="-122"/>
                <a:ea typeface="方正静蕾简体" panose="02000000000000000000" pitchFamily="2" charset="-122"/>
              </a:rPr>
              <a:t>如果有三家不同的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 </a:t>
            </a:r>
            <a:r>
              <a:rPr lang="zh-CN"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我們的總裁希望確保</a:t>
            </a:r>
            <a:r>
              <a:rPr lang="zh-TW" altLang="en-US" sz="2400" b="1" dirty="0">
                <a:latin typeface="方正静蕾简体" panose="02000000000000000000" pitchFamily="2" charset="-122"/>
                <a:ea typeface="方正静蕾简体" panose="02000000000000000000" pitchFamily="2" charset="-122"/>
              </a:rPr>
              <a:t>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solidFill>
                  <a:srgbClr val="CC6600"/>
                </a:solidFill>
                <a:latin typeface="方正静蕾简体" panose="02000000000000000000" pitchFamily="2" charset="-122"/>
                <a:ea typeface="方正静蕾简体" panose="02000000000000000000" pitchFamily="2" charset="-122"/>
              </a:rPr>
              <a:t>與它們每一家的距離都相同</a:t>
            </a:r>
            <a:r>
              <a:rPr lang="zh-TW"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以數學形式表達這</a:t>
            </a:r>
            <a:r>
              <a:rPr lang="zh-CN" altLang="en-US" sz="2400" b="1" dirty="0">
                <a:latin typeface="方正静蕾简体" panose="02000000000000000000" pitchFamily="2" charset="-122"/>
                <a:ea typeface="方正静蕾简体" panose="02000000000000000000" pitchFamily="2" charset="-122"/>
              </a:rPr>
              <a:t>個</a:t>
            </a:r>
            <a:r>
              <a:rPr lang="zh-TW" altLang="en-US" sz="2400" b="1" dirty="0">
                <a:latin typeface="方正静蕾简体" panose="02000000000000000000" pitchFamily="2" charset="-122"/>
                <a:ea typeface="方正静蕾简体" panose="02000000000000000000" pitchFamily="2" charset="-122"/>
              </a:rPr>
              <a:t>要求</a:t>
            </a:r>
            <a:r>
              <a:rPr lang="zh-CN"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9" name="矩形 58">
            <a:extLst>
              <a:ext uri="{FF2B5EF4-FFF2-40B4-BE49-F238E27FC236}">
                <a16:creationId xmlns:a16="http://schemas.microsoft.com/office/drawing/2014/main" id="{9E3110C5-3996-45A2-8CF3-A9A5127C50FF}"/>
              </a:ext>
            </a:extLst>
          </p:cNvPr>
          <p:cNvSpPr/>
          <p:nvPr/>
        </p:nvSpPr>
        <p:spPr>
          <a:xfrm>
            <a:off x="2774307" y="4070555"/>
            <a:ext cx="6643384" cy="461665"/>
          </a:xfrm>
          <a:prstGeom prst="rect">
            <a:avLst/>
          </a:prstGeom>
        </p:spPr>
        <p:txBody>
          <a:bodyPr wrap="square">
            <a:spAutoFit/>
          </a:bodyPr>
          <a:lstStyle/>
          <a:p>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 </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 </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C</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方正静蕾简体" panose="02000000000000000000" pitchFamily="2" charset="-122"/>
                <a:ea typeface="方正静蕾简体" panose="02000000000000000000" pitchFamily="2" charset="-122"/>
              </a:rPr>
              <a:t>（或 </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zh-CN" altLang="en-US" sz="2400" b="1" dirty="0">
                <a:latin typeface="方正静蕾简体" panose="02000000000000000000" pitchFamily="2" charset="-122"/>
                <a:ea typeface="方正静蕾简体" panose="02000000000000000000" pitchFamily="2" charset="-122"/>
              </a:rPr>
              <a:t>、</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CN"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和 </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QC</a:t>
            </a:r>
            <a:r>
              <a:rPr lang="en-US" altLang="zh-CN"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是</a:t>
            </a:r>
            <a:r>
              <a:rPr lang="zh-CN" altLang="en-US" sz="2400" b="1" dirty="0">
                <a:solidFill>
                  <a:srgbClr val="CC6600"/>
                </a:solidFill>
                <a:latin typeface="方正静蕾简体" panose="02000000000000000000" pitchFamily="2" charset="-122"/>
                <a:ea typeface="方正静蕾简体" panose="02000000000000000000" pitchFamily="2" charset="-122"/>
              </a:rPr>
              <a:t>相等</a:t>
            </a:r>
            <a:r>
              <a:rPr lang="zh-CN"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p:txBody>
      </p:sp>
    </p:spTree>
    <p:extLst>
      <p:ext uri="{BB962C8B-B14F-4D97-AF65-F5344CB8AC3E}">
        <p14:creationId xmlns:p14="http://schemas.microsoft.com/office/powerpoint/2010/main" val="32028134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546342" y="619772"/>
            <a:ext cx="7099315"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2.  </a:t>
            </a:r>
            <a:r>
              <a:rPr lang="zh-CN" altLang="en-US" sz="2400" b="1" dirty="0">
                <a:latin typeface="方正静蕾简体" panose="02000000000000000000" pitchFamily="2" charset="-122"/>
                <a:ea typeface="方正静蕾简体" panose="02000000000000000000" pitchFamily="2" charset="-122"/>
              </a:rPr>
              <a:t> </a:t>
            </a:r>
            <a:r>
              <a:rPr lang="en-GB" sz="2400" b="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 </a:t>
            </a:r>
            <a:r>
              <a:rPr lang="zh-TW" altLang="en-US" sz="2400" b="1" dirty="0">
                <a:latin typeface="方正静蕾简体" panose="02000000000000000000" pitchFamily="2" charset="-122"/>
                <a:ea typeface="方正静蕾简体" panose="02000000000000000000" pitchFamily="2" charset="-122"/>
              </a:rPr>
              <a:t>的哪一個中心符合我們總裁的要求？</a:t>
            </a:r>
          </a:p>
          <a:p>
            <a:r>
              <a:rPr lang="zh-TW" altLang="en-US" sz="2400" b="1" dirty="0">
                <a:latin typeface="方正静蕾简体" panose="02000000000000000000" pitchFamily="2" charset="-122"/>
                <a:ea typeface="方正静蕾简体" panose="02000000000000000000" pitchFamily="2" charset="-122"/>
              </a:rPr>
              <a:t>      運用以下的小程式來驗證你的答案。</a:t>
            </a:r>
            <a:endParaRPr lang="en-US" altLang="zh-TW" sz="2400" b="1" dirty="0">
              <a:latin typeface="方正静蕾简体" panose="02000000000000000000" pitchFamily="2" charset="-122"/>
              <a:ea typeface="方正静蕾简体" panose="02000000000000000000" pitchFamily="2" charset="-122"/>
            </a:endParaRPr>
          </a:p>
          <a:p>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連結：</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m/gm6ayhap</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endPar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7B19383E-88B6-4A20-91F1-3F5A679A8377}"/>
              </a:ext>
            </a:extLst>
          </p:cNvPr>
          <p:cNvPicPr>
            <a:picLocks noChangeAspect="1"/>
          </p:cNvPicPr>
          <p:nvPr/>
        </p:nvPicPr>
        <p:blipFill>
          <a:blip r:embed="rId5"/>
          <a:stretch>
            <a:fillRect/>
          </a:stretch>
        </p:blipFill>
        <p:spPr>
          <a:xfrm>
            <a:off x="3182898" y="2189432"/>
            <a:ext cx="5733928" cy="4320000"/>
          </a:xfrm>
          <a:prstGeom prst="rect">
            <a:avLst/>
          </a:prstGeom>
        </p:spPr>
      </p:pic>
    </p:spTree>
    <p:extLst>
      <p:ext uri="{BB962C8B-B14F-4D97-AF65-F5344CB8AC3E}">
        <p14:creationId xmlns:p14="http://schemas.microsoft.com/office/powerpoint/2010/main" val="7217801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2CFDC86B-BF2D-4756-A614-65E8B5C9A676}"/>
              </a:ext>
            </a:extLst>
          </p:cNvPr>
          <p:cNvPicPr>
            <a:picLocks noChangeAspect="1"/>
          </p:cNvPicPr>
          <p:nvPr/>
        </p:nvPicPr>
        <p:blipFill>
          <a:blip r:embed="rId4"/>
          <a:stretch>
            <a:fillRect/>
          </a:stretch>
        </p:blipFill>
        <p:spPr>
          <a:xfrm>
            <a:off x="804124" y="1538023"/>
            <a:ext cx="10583752" cy="3781953"/>
          </a:xfrm>
          <a:prstGeom prst="rect">
            <a:avLst/>
          </a:prstGeom>
        </p:spPr>
      </p:pic>
      <p:sp>
        <p:nvSpPr>
          <p:cNvPr id="5" name="Rectangle 4">
            <a:extLst>
              <a:ext uri="{FF2B5EF4-FFF2-40B4-BE49-F238E27FC236}">
                <a16:creationId xmlns:a16="http://schemas.microsoft.com/office/drawing/2014/main" id="{D182AF42-3089-4ACD-A250-DD154BBA4C65}"/>
              </a:ext>
            </a:extLst>
          </p:cNvPr>
          <p:cNvSpPr/>
          <p:nvPr/>
        </p:nvSpPr>
        <p:spPr>
          <a:xfrm>
            <a:off x="5661426" y="2583875"/>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7.1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3" name="Rectangle 12">
            <a:extLst>
              <a:ext uri="{FF2B5EF4-FFF2-40B4-BE49-F238E27FC236}">
                <a16:creationId xmlns:a16="http://schemas.microsoft.com/office/drawing/2014/main" id="{7CCA907E-2CD8-4A3D-9DD9-AA29DECBB7E4}"/>
              </a:ext>
            </a:extLst>
          </p:cNvPr>
          <p:cNvSpPr/>
          <p:nvPr/>
        </p:nvSpPr>
        <p:spPr>
          <a:xfrm>
            <a:off x="5661425" y="3287905"/>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5</a:t>
            </a:r>
            <a:r>
              <a:rPr lang="en-US" altLang="zh-TW" sz="3000" b="0" cap="none" spc="0" dirty="0">
                <a:ln w="0"/>
                <a:solidFill>
                  <a:srgbClr val="FF0000"/>
                </a:solidFill>
                <a:effectLst>
                  <a:outerShdw blurRad="38100" dist="25400" dir="5400000" algn="ctr" rotWithShape="0">
                    <a:srgbClr val="6E747A">
                      <a:alpha val="43000"/>
                    </a:srgbClr>
                  </a:outerShdw>
                </a:effectLst>
              </a:rPr>
              <a:t>.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4" name="Rectangle 13">
            <a:extLst>
              <a:ext uri="{FF2B5EF4-FFF2-40B4-BE49-F238E27FC236}">
                <a16:creationId xmlns:a16="http://schemas.microsoft.com/office/drawing/2014/main" id="{08166E07-21CF-430B-912E-CCA07D50E3F3}"/>
              </a:ext>
            </a:extLst>
          </p:cNvPr>
          <p:cNvSpPr/>
          <p:nvPr/>
        </p:nvSpPr>
        <p:spPr>
          <a:xfrm>
            <a:off x="5661425" y="399193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6.57</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5" name="Rectangle 14">
            <a:extLst>
              <a:ext uri="{FF2B5EF4-FFF2-40B4-BE49-F238E27FC236}">
                <a16:creationId xmlns:a16="http://schemas.microsoft.com/office/drawing/2014/main" id="{2BDC5705-1501-4B31-A1F9-26B52BFB1404}"/>
              </a:ext>
            </a:extLst>
          </p:cNvPr>
          <p:cNvSpPr/>
          <p:nvPr/>
        </p:nvSpPr>
        <p:spPr>
          <a:xfrm>
            <a:off x="5661426" y="469596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8.4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6" name="Rectangle 15">
            <a:extLst>
              <a:ext uri="{FF2B5EF4-FFF2-40B4-BE49-F238E27FC236}">
                <a16:creationId xmlns:a16="http://schemas.microsoft.com/office/drawing/2014/main" id="{6C36A5DA-CE92-4A67-B7BF-12ABA4740B95}"/>
              </a:ext>
            </a:extLst>
          </p:cNvPr>
          <p:cNvSpPr/>
          <p:nvPr/>
        </p:nvSpPr>
        <p:spPr>
          <a:xfrm>
            <a:off x="1451787" y="3287905"/>
            <a:ext cx="487634" cy="553998"/>
          </a:xfrm>
          <a:prstGeom prst="rect">
            <a:avLst/>
          </a:prstGeom>
          <a:noFill/>
        </p:spPr>
        <p:txBody>
          <a:bodyPr wrap="none" lIns="91440" tIns="45720" rIns="91440" bIns="45720">
            <a:spAutoFit/>
          </a:bodyPr>
          <a:lstStyle/>
          <a:p>
            <a:pPr algn="ctr"/>
            <a:r>
              <a:rPr lang="en-GB" sz="30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7" name="Rectangle 16">
            <a:extLst>
              <a:ext uri="{FF2B5EF4-FFF2-40B4-BE49-F238E27FC236}">
                <a16:creationId xmlns:a16="http://schemas.microsoft.com/office/drawing/2014/main" id="{26E26E4E-AACD-4211-AFCF-B555DA17AE72}"/>
              </a:ext>
            </a:extLst>
          </p:cNvPr>
          <p:cNvSpPr/>
          <p:nvPr/>
        </p:nvSpPr>
        <p:spPr>
          <a:xfrm>
            <a:off x="7682038" y="258387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2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8" name="Rectangle 17">
            <a:extLst>
              <a:ext uri="{FF2B5EF4-FFF2-40B4-BE49-F238E27FC236}">
                <a16:creationId xmlns:a16="http://schemas.microsoft.com/office/drawing/2014/main" id="{894BA404-95CE-415C-BD9B-B4B38716B5BD}"/>
              </a:ext>
            </a:extLst>
          </p:cNvPr>
          <p:cNvSpPr/>
          <p:nvPr/>
        </p:nvSpPr>
        <p:spPr>
          <a:xfrm>
            <a:off x="7682038" y="3287905"/>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9" name="Rectangle 18">
            <a:extLst>
              <a:ext uri="{FF2B5EF4-FFF2-40B4-BE49-F238E27FC236}">
                <a16:creationId xmlns:a16="http://schemas.microsoft.com/office/drawing/2014/main" id="{716E3921-5639-4A88-BF87-21A4FF1FBFC8}"/>
              </a:ext>
            </a:extLst>
          </p:cNvPr>
          <p:cNvSpPr/>
          <p:nvPr/>
        </p:nvSpPr>
        <p:spPr>
          <a:xfrm>
            <a:off x="7682038" y="399193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6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0" name="Rectangle 19">
            <a:extLst>
              <a:ext uri="{FF2B5EF4-FFF2-40B4-BE49-F238E27FC236}">
                <a16:creationId xmlns:a16="http://schemas.microsoft.com/office/drawing/2014/main" id="{1C36DA2F-D604-4D51-ABC5-416F6BF095BF}"/>
              </a:ext>
            </a:extLst>
          </p:cNvPr>
          <p:cNvSpPr/>
          <p:nvPr/>
        </p:nvSpPr>
        <p:spPr>
          <a:xfrm>
            <a:off x="7682038" y="4695965"/>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2</a:t>
            </a:r>
            <a:r>
              <a:rPr lang="en-US" altLang="zh-TW" sz="3000" b="0" cap="none" spc="0" dirty="0">
                <a:ln w="0"/>
                <a:solidFill>
                  <a:srgbClr val="FF0000"/>
                </a:solidFill>
                <a:effectLst>
                  <a:outerShdw blurRad="38100" dist="25400" dir="5400000" algn="ctr" rotWithShape="0">
                    <a:srgbClr val="6E747A">
                      <a:alpha val="43000"/>
                    </a:srgbClr>
                  </a:outerShdw>
                </a:effectLst>
              </a:rPr>
              <a:t>.6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1" name="Rectangle 20">
            <a:extLst>
              <a:ext uri="{FF2B5EF4-FFF2-40B4-BE49-F238E27FC236}">
                <a16:creationId xmlns:a16="http://schemas.microsoft.com/office/drawing/2014/main" id="{05384455-C1B6-4D48-A044-C4542FF609B8}"/>
              </a:ext>
            </a:extLst>
          </p:cNvPr>
          <p:cNvSpPr/>
          <p:nvPr/>
        </p:nvSpPr>
        <p:spPr>
          <a:xfrm>
            <a:off x="9832345" y="2585782"/>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2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2" name="Rectangle 21">
            <a:extLst>
              <a:ext uri="{FF2B5EF4-FFF2-40B4-BE49-F238E27FC236}">
                <a16:creationId xmlns:a16="http://schemas.microsoft.com/office/drawing/2014/main" id="{0A1024A5-B265-4DBF-AA32-DAAC875E1F9A}"/>
              </a:ext>
            </a:extLst>
          </p:cNvPr>
          <p:cNvSpPr/>
          <p:nvPr/>
        </p:nvSpPr>
        <p:spPr>
          <a:xfrm>
            <a:off x="9832346" y="3286920"/>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3" name="Rectangle 22">
            <a:extLst>
              <a:ext uri="{FF2B5EF4-FFF2-40B4-BE49-F238E27FC236}">
                <a16:creationId xmlns:a16="http://schemas.microsoft.com/office/drawing/2014/main" id="{1A16EB81-7565-494A-A4C3-9F655A4DE654}"/>
              </a:ext>
            </a:extLst>
          </p:cNvPr>
          <p:cNvSpPr/>
          <p:nvPr/>
        </p:nvSpPr>
        <p:spPr>
          <a:xfrm>
            <a:off x="9832344" y="399193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5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4" name="Rectangle 23">
            <a:extLst>
              <a:ext uri="{FF2B5EF4-FFF2-40B4-BE49-F238E27FC236}">
                <a16:creationId xmlns:a16="http://schemas.microsoft.com/office/drawing/2014/main" id="{222B2F78-AC94-4D73-8FE9-BD3B571FC7A1}"/>
              </a:ext>
            </a:extLst>
          </p:cNvPr>
          <p:cNvSpPr/>
          <p:nvPr/>
        </p:nvSpPr>
        <p:spPr>
          <a:xfrm>
            <a:off x="9832344" y="469092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66</a:t>
            </a:r>
            <a:endParaRPr lang="en-US" sz="3000" b="0" cap="none" spc="0" dirty="0">
              <a:ln w="0"/>
              <a:solidFill>
                <a:srgbClr val="FF0000"/>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4136878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P spid="16" grpId="0"/>
      <p:bldP spid="17" grpId="0"/>
      <p:bldP spid="18" grpId="0"/>
      <p:bldP spid="19" grpId="0"/>
      <p:bldP spid="20" grpId="0"/>
      <p:bldP spid="21" grpId="0"/>
      <p:bldP spid="22" grpId="0"/>
      <p:bldP spid="23" grpId="0"/>
      <p:bldP spid="2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 name="Picture 45">
            <a:extLst>
              <a:ext uri="{FF2B5EF4-FFF2-40B4-BE49-F238E27FC236}">
                <a16:creationId xmlns:a16="http://schemas.microsoft.com/office/drawing/2014/main" id="{E06A83B1-6901-4F9E-A099-28618D42EF16}"/>
              </a:ext>
            </a:extLst>
          </p:cNvPr>
          <p:cNvPicPr>
            <a:picLocks noChangeAspect="1"/>
          </p:cNvPicPr>
          <p:nvPr/>
        </p:nvPicPr>
        <p:blipFill rotWithShape="1">
          <a:blip r:embed="rId2" cstate="hqprint">
            <a:extLst>
              <a:ext uri="{28A0092B-C50C-407E-A947-70E740481C1C}">
                <a14:useLocalDpi xmlns:a14="http://schemas.microsoft.com/office/drawing/2010/main" val="0"/>
              </a:ext>
            </a:extLst>
          </a:blip>
          <a:srcRect t="33085"/>
          <a:stretch/>
        </p:blipFill>
        <p:spPr>
          <a:xfrm>
            <a:off x="4174122" y="3413872"/>
            <a:ext cx="3424640" cy="1289019"/>
          </a:xfrm>
          <a:prstGeom prst="rect">
            <a:avLst/>
          </a:prstGeom>
        </p:spPr>
      </p:pic>
      <p:sp>
        <p:nvSpPr>
          <p:cNvPr id="26" name="任意多边形 25"/>
          <p:cNvSpPr/>
          <p:nvPr/>
        </p:nvSpPr>
        <p:spPr>
          <a:xfrm>
            <a:off x="3791744" y="2060848"/>
            <a:ext cx="4233329" cy="3227560"/>
          </a:xfrm>
          <a:custGeom>
            <a:avLst/>
            <a:gdLst>
              <a:gd name="connsiteX0" fmla="*/ 692107 w 4233329"/>
              <a:gd name="connsiteY0" fmla="*/ 230189 h 3227560"/>
              <a:gd name="connsiteX1" fmla="*/ 606311 w 4233329"/>
              <a:gd name="connsiteY1" fmla="*/ 232933 h 3227560"/>
              <a:gd name="connsiteX2" fmla="*/ 330515 w 4233329"/>
              <a:gd name="connsiteY2" fmla="*/ 632928 h 3227560"/>
              <a:gd name="connsiteX3" fmla="*/ 403145 w 4233329"/>
              <a:gd name="connsiteY3" fmla="*/ 2772901 h 3227560"/>
              <a:gd name="connsiteX4" fmla="*/ 1440706 w 4233329"/>
              <a:gd name="connsiteY4" fmla="*/ 2952899 h 3227560"/>
              <a:gd name="connsiteX5" fmla="*/ 3703068 w 4233329"/>
              <a:gd name="connsiteY5" fmla="*/ 2920902 h 3227560"/>
              <a:gd name="connsiteX6" fmla="*/ 3906009 w 4233329"/>
              <a:gd name="connsiteY6" fmla="*/ 1782913 h 3227560"/>
              <a:gd name="connsiteX7" fmla="*/ 3775220 w 4233329"/>
              <a:gd name="connsiteY7" fmla="*/ 332932 h 3227560"/>
              <a:gd name="connsiteX8" fmla="*/ 1824604 w 4233329"/>
              <a:gd name="connsiteY8" fmla="*/ 262933 h 3227560"/>
              <a:gd name="connsiteX9" fmla="*/ 692107 w 4233329"/>
              <a:gd name="connsiteY9" fmla="*/ 230189 h 3227560"/>
              <a:gd name="connsiteX10" fmla="*/ 442503 w 4233329"/>
              <a:gd name="connsiteY10" fmla="*/ 300 h 3227560"/>
              <a:gd name="connsiteX11" fmla="*/ 1773431 w 4233329"/>
              <a:gd name="connsiteY11" fmla="*/ 38781 h 3227560"/>
              <a:gd name="connsiteX12" fmla="*/ 4065824 w 4233329"/>
              <a:gd name="connsiteY12" fmla="*/ 121045 h 3227560"/>
              <a:gd name="connsiteX13" fmla="*/ 4219530 w 4233329"/>
              <a:gd name="connsiteY13" fmla="*/ 1825085 h 3227560"/>
              <a:gd name="connsiteX14" fmla="*/ 3981031 w 4233329"/>
              <a:gd name="connsiteY14" fmla="*/ 3162467 h 3227560"/>
              <a:gd name="connsiteX15" fmla="*/ 1322268 w 4233329"/>
              <a:gd name="connsiteY15" fmla="*/ 3200070 h 3227560"/>
              <a:gd name="connsiteX16" fmla="*/ 102910 w 4233329"/>
              <a:gd name="connsiteY16" fmla="*/ 2988535 h 3227560"/>
              <a:gd name="connsiteX17" fmla="*/ 17555 w 4233329"/>
              <a:gd name="connsiteY17" fmla="*/ 473605 h 3227560"/>
              <a:gd name="connsiteX18" fmla="*/ 341674 w 4233329"/>
              <a:gd name="connsiteY18" fmla="*/ 3525 h 3227560"/>
              <a:gd name="connsiteX19" fmla="*/ 442503 w 4233329"/>
              <a:gd name="connsiteY19" fmla="*/ 300 h 3227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233329" h="3227560">
                <a:moveTo>
                  <a:pt x="692107" y="230189"/>
                </a:moveTo>
                <a:cubicBezTo>
                  <a:pt x="659083" y="230589"/>
                  <a:pt x="630305" y="231475"/>
                  <a:pt x="606311" y="232933"/>
                </a:cubicBezTo>
                <a:cubicBezTo>
                  <a:pt x="414362" y="244600"/>
                  <a:pt x="374752" y="437931"/>
                  <a:pt x="330515" y="632928"/>
                </a:cubicBezTo>
                <a:cubicBezTo>
                  <a:pt x="296654" y="1056256"/>
                  <a:pt x="320155" y="2603079"/>
                  <a:pt x="403145" y="2772901"/>
                </a:cubicBezTo>
                <a:cubicBezTo>
                  <a:pt x="486134" y="2942724"/>
                  <a:pt x="890719" y="2928232"/>
                  <a:pt x="1440706" y="2952899"/>
                </a:cubicBezTo>
                <a:cubicBezTo>
                  <a:pt x="1990693" y="2977566"/>
                  <a:pt x="3547289" y="3001102"/>
                  <a:pt x="3703068" y="2920902"/>
                </a:cubicBezTo>
                <a:cubicBezTo>
                  <a:pt x="3858848" y="2840703"/>
                  <a:pt x="3893984" y="2214242"/>
                  <a:pt x="3906009" y="1782913"/>
                </a:cubicBezTo>
                <a:cubicBezTo>
                  <a:pt x="3918035" y="1351585"/>
                  <a:pt x="3956302" y="484220"/>
                  <a:pt x="3775220" y="332932"/>
                </a:cubicBezTo>
                <a:cubicBezTo>
                  <a:pt x="3594137" y="181645"/>
                  <a:pt x="2352755" y="279599"/>
                  <a:pt x="1824604" y="262933"/>
                </a:cubicBezTo>
                <a:cubicBezTo>
                  <a:pt x="1362472" y="248350"/>
                  <a:pt x="923276" y="227386"/>
                  <a:pt x="692107" y="230189"/>
                </a:cubicBezTo>
                <a:close/>
                <a:moveTo>
                  <a:pt x="442503" y="300"/>
                </a:moveTo>
                <a:cubicBezTo>
                  <a:pt x="714176" y="-2994"/>
                  <a:pt x="1230326" y="21643"/>
                  <a:pt x="1773431" y="38781"/>
                </a:cubicBezTo>
                <a:cubicBezTo>
                  <a:pt x="2394122" y="58367"/>
                  <a:pt x="3853013" y="-56751"/>
                  <a:pt x="4065824" y="121045"/>
                </a:cubicBezTo>
                <a:cubicBezTo>
                  <a:pt x="4278635" y="298840"/>
                  <a:pt x="4233662" y="1318182"/>
                  <a:pt x="4219530" y="1825085"/>
                </a:cubicBezTo>
                <a:cubicBezTo>
                  <a:pt x="4205397" y="2331989"/>
                  <a:pt x="4164105" y="3068215"/>
                  <a:pt x="3981031" y="3162467"/>
                </a:cubicBezTo>
                <a:cubicBezTo>
                  <a:pt x="3797956" y="3256719"/>
                  <a:pt x="1968621" y="3229059"/>
                  <a:pt x="1322268" y="3200070"/>
                </a:cubicBezTo>
                <a:cubicBezTo>
                  <a:pt x="675915" y="3171082"/>
                  <a:pt x="200440" y="3188112"/>
                  <a:pt x="102910" y="2988535"/>
                </a:cubicBezTo>
                <a:cubicBezTo>
                  <a:pt x="5380" y="2788957"/>
                  <a:pt x="-22240" y="971107"/>
                  <a:pt x="17555" y="473605"/>
                </a:cubicBezTo>
                <a:cubicBezTo>
                  <a:pt x="69542" y="244441"/>
                  <a:pt x="116093" y="17235"/>
                  <a:pt x="341674" y="3525"/>
                </a:cubicBezTo>
                <a:cubicBezTo>
                  <a:pt x="369872" y="1811"/>
                  <a:pt x="403693" y="770"/>
                  <a:pt x="442503" y="300"/>
                </a:cubicBezTo>
                <a:close/>
              </a:path>
            </a:pathLst>
          </a:custGeom>
          <a:solidFill>
            <a:schemeClr val="bg1"/>
          </a:solidFill>
          <a:ln w="28575" cap="rnd">
            <a:solidFill>
              <a:schemeClr val="tx1"/>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27" name="任意多边形 26"/>
          <p:cNvSpPr/>
          <p:nvPr/>
        </p:nvSpPr>
        <p:spPr>
          <a:xfrm>
            <a:off x="4931100" y="5276216"/>
            <a:ext cx="1920382" cy="472541"/>
          </a:xfrm>
          <a:custGeom>
            <a:avLst/>
            <a:gdLst>
              <a:gd name="connsiteX0" fmla="*/ 735217 w 1920382"/>
              <a:gd name="connsiteY0" fmla="*/ 0 h 472541"/>
              <a:gd name="connsiteX1" fmla="*/ 750207 w 1920382"/>
              <a:gd name="connsiteY1" fmla="*/ 254833 h 472541"/>
              <a:gd name="connsiteX2" fmla="*/ 120620 w 1920382"/>
              <a:gd name="connsiteY2" fmla="*/ 254833 h 472541"/>
              <a:gd name="connsiteX3" fmla="*/ 699 w 1920382"/>
              <a:gd name="connsiteY3" fmla="*/ 449705 h 472541"/>
              <a:gd name="connsiteX4" fmla="*/ 1919440 w 1920382"/>
              <a:gd name="connsiteY4" fmla="*/ 464695 h 472541"/>
              <a:gd name="connsiteX5" fmla="*/ 1844489 w 1920382"/>
              <a:gd name="connsiteY5" fmla="*/ 254833 h 472541"/>
              <a:gd name="connsiteX6" fmla="*/ 1154941 w 1920382"/>
              <a:gd name="connsiteY6" fmla="*/ 224852 h 472541"/>
              <a:gd name="connsiteX7" fmla="*/ 1169931 w 1920382"/>
              <a:gd name="connsiteY7" fmla="*/ 14990 h 4725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20382" h="472541">
                <a:moveTo>
                  <a:pt x="735217" y="0"/>
                </a:moveTo>
                <a:lnTo>
                  <a:pt x="750207" y="254833"/>
                </a:lnTo>
                <a:cubicBezTo>
                  <a:pt x="540345" y="254833"/>
                  <a:pt x="245538" y="222354"/>
                  <a:pt x="120620" y="254833"/>
                </a:cubicBezTo>
                <a:cubicBezTo>
                  <a:pt x="-4298" y="287312"/>
                  <a:pt x="-1800" y="368508"/>
                  <a:pt x="699" y="449705"/>
                </a:cubicBezTo>
                <a:cubicBezTo>
                  <a:pt x="640279" y="454702"/>
                  <a:pt x="1609643" y="487180"/>
                  <a:pt x="1919440" y="464695"/>
                </a:cubicBezTo>
                <a:cubicBezTo>
                  <a:pt x="1894456" y="394741"/>
                  <a:pt x="1971906" y="294807"/>
                  <a:pt x="1844489" y="254833"/>
                </a:cubicBezTo>
                <a:lnTo>
                  <a:pt x="1154941" y="224852"/>
                </a:lnTo>
                <a:lnTo>
                  <a:pt x="1169931" y="1499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latin typeface="方正静蕾简体" panose="02000000000000000000" pitchFamily="2" charset="-122"/>
              <a:ea typeface="方正静蕾简体" panose="02000000000000000000" pitchFamily="2" charset="-122"/>
            </a:endParaRPr>
          </a:p>
        </p:txBody>
      </p:sp>
      <p:sp>
        <p:nvSpPr>
          <p:cNvPr id="2" name="任意多边形 1"/>
          <p:cNvSpPr/>
          <p:nvPr/>
        </p:nvSpPr>
        <p:spPr>
          <a:xfrm>
            <a:off x="7622010" y="5108972"/>
            <a:ext cx="1481072" cy="458948"/>
          </a:xfrm>
          <a:custGeom>
            <a:avLst/>
            <a:gdLst>
              <a:gd name="connsiteX0" fmla="*/ 1094705 w 1094705"/>
              <a:gd name="connsiteY0" fmla="*/ 269687 h 815443"/>
              <a:gd name="connsiteX1" fmla="*/ 862885 w 1094705"/>
              <a:gd name="connsiteY1" fmla="*/ 115141 h 815443"/>
              <a:gd name="connsiteX2" fmla="*/ 746975 w 1094705"/>
              <a:gd name="connsiteY2" fmla="*/ 359839 h 815443"/>
              <a:gd name="connsiteX3" fmla="*/ 914400 w 1094705"/>
              <a:gd name="connsiteY3" fmla="*/ 308324 h 815443"/>
              <a:gd name="connsiteX4" fmla="*/ 927279 w 1094705"/>
              <a:gd name="connsiteY4" fmla="*/ 12110 h 815443"/>
              <a:gd name="connsiteX5" fmla="*/ 373488 w 1094705"/>
              <a:gd name="connsiteY5" fmla="*/ 771963 h 815443"/>
              <a:gd name="connsiteX6" fmla="*/ 0 w 1094705"/>
              <a:gd name="connsiteY6" fmla="*/ 656053 h 815443"/>
              <a:gd name="connsiteX0-1" fmla="*/ 1481072 w 1481072"/>
              <a:gd name="connsiteY0-2" fmla="*/ 553022 h 815443"/>
              <a:gd name="connsiteX1-3" fmla="*/ 862885 w 1481072"/>
              <a:gd name="connsiteY1-4" fmla="*/ 115141 h 815443"/>
              <a:gd name="connsiteX2-5" fmla="*/ 746975 w 1481072"/>
              <a:gd name="connsiteY2-6" fmla="*/ 359839 h 815443"/>
              <a:gd name="connsiteX3-7" fmla="*/ 914400 w 1481072"/>
              <a:gd name="connsiteY3-8" fmla="*/ 308324 h 815443"/>
              <a:gd name="connsiteX4-9" fmla="*/ 927279 w 1481072"/>
              <a:gd name="connsiteY4-10" fmla="*/ 12110 h 815443"/>
              <a:gd name="connsiteX5-11" fmla="*/ 373488 w 1481072"/>
              <a:gd name="connsiteY5-12" fmla="*/ 771963 h 815443"/>
              <a:gd name="connsiteX6-13" fmla="*/ 0 w 1481072"/>
              <a:gd name="connsiteY6-14" fmla="*/ 656053 h 815443"/>
              <a:gd name="connsiteX0-15" fmla="*/ 1481072 w 1481072"/>
              <a:gd name="connsiteY0-16" fmla="*/ 548904 h 811325"/>
              <a:gd name="connsiteX1-17" fmla="*/ 862885 w 1481072"/>
              <a:gd name="connsiteY1-18" fmla="*/ 111023 h 811325"/>
              <a:gd name="connsiteX2-19" fmla="*/ 746975 w 1481072"/>
              <a:gd name="connsiteY2-20" fmla="*/ 355721 h 811325"/>
              <a:gd name="connsiteX3-21" fmla="*/ 1068947 w 1481072"/>
              <a:gd name="connsiteY3-22" fmla="*/ 368600 h 811325"/>
              <a:gd name="connsiteX4-23" fmla="*/ 927279 w 1481072"/>
              <a:gd name="connsiteY4-24" fmla="*/ 7992 h 811325"/>
              <a:gd name="connsiteX5-25" fmla="*/ 373488 w 1481072"/>
              <a:gd name="connsiteY5-26" fmla="*/ 767845 h 811325"/>
              <a:gd name="connsiteX6-27" fmla="*/ 0 w 1481072"/>
              <a:gd name="connsiteY6-28" fmla="*/ 651935 h 811325"/>
              <a:gd name="connsiteX0-29" fmla="*/ 1481072 w 1481072"/>
              <a:gd name="connsiteY0-30" fmla="*/ 549065 h 811486"/>
              <a:gd name="connsiteX1-31" fmla="*/ 862885 w 1481072"/>
              <a:gd name="connsiteY1-32" fmla="*/ 111184 h 811486"/>
              <a:gd name="connsiteX2-33" fmla="*/ 862885 w 1481072"/>
              <a:gd name="connsiteY2-34" fmla="*/ 407397 h 811486"/>
              <a:gd name="connsiteX3-35" fmla="*/ 1068947 w 1481072"/>
              <a:gd name="connsiteY3-36" fmla="*/ 368761 h 811486"/>
              <a:gd name="connsiteX4-37" fmla="*/ 927279 w 1481072"/>
              <a:gd name="connsiteY4-38" fmla="*/ 8153 h 811486"/>
              <a:gd name="connsiteX5-39" fmla="*/ 373488 w 1481072"/>
              <a:gd name="connsiteY5-40" fmla="*/ 768006 h 811486"/>
              <a:gd name="connsiteX6-41" fmla="*/ 0 w 1481072"/>
              <a:gd name="connsiteY6-42" fmla="*/ 652096 h 811486"/>
              <a:gd name="connsiteX0-43" fmla="*/ 1481072 w 1481072"/>
              <a:gd name="connsiteY0-44" fmla="*/ 473324 h 730121"/>
              <a:gd name="connsiteX1-45" fmla="*/ 862885 w 1481072"/>
              <a:gd name="connsiteY1-46" fmla="*/ 35443 h 730121"/>
              <a:gd name="connsiteX2-47" fmla="*/ 862885 w 1481072"/>
              <a:gd name="connsiteY2-48" fmla="*/ 331656 h 730121"/>
              <a:gd name="connsiteX3-49" fmla="*/ 1068947 w 1481072"/>
              <a:gd name="connsiteY3-50" fmla="*/ 293020 h 730121"/>
              <a:gd name="connsiteX4-51" fmla="*/ 695459 w 1481072"/>
              <a:gd name="connsiteY4-52" fmla="*/ 9685 h 730121"/>
              <a:gd name="connsiteX5-53" fmla="*/ 373488 w 1481072"/>
              <a:gd name="connsiteY5-54" fmla="*/ 692265 h 730121"/>
              <a:gd name="connsiteX6-55" fmla="*/ 0 w 1481072"/>
              <a:gd name="connsiteY6-56" fmla="*/ 576355 h 730121"/>
              <a:gd name="connsiteX0-57" fmla="*/ 1481072 w 1481072"/>
              <a:gd name="connsiteY0-58" fmla="*/ 473324 h 730121"/>
              <a:gd name="connsiteX1-59" fmla="*/ 875764 w 1481072"/>
              <a:gd name="connsiteY1-60" fmla="*/ 164232 h 730121"/>
              <a:gd name="connsiteX2-61" fmla="*/ 862885 w 1481072"/>
              <a:gd name="connsiteY2-62" fmla="*/ 331656 h 730121"/>
              <a:gd name="connsiteX3-63" fmla="*/ 1068947 w 1481072"/>
              <a:gd name="connsiteY3-64" fmla="*/ 293020 h 730121"/>
              <a:gd name="connsiteX4-65" fmla="*/ 695459 w 1481072"/>
              <a:gd name="connsiteY4-66" fmla="*/ 9685 h 730121"/>
              <a:gd name="connsiteX5-67" fmla="*/ 373488 w 1481072"/>
              <a:gd name="connsiteY5-68" fmla="*/ 692265 h 730121"/>
              <a:gd name="connsiteX6-69" fmla="*/ 0 w 1481072"/>
              <a:gd name="connsiteY6-70" fmla="*/ 576355 h 730121"/>
              <a:gd name="connsiteX0-71" fmla="*/ 1481072 w 1481072"/>
              <a:gd name="connsiteY0-72" fmla="*/ 473324 h 730121"/>
              <a:gd name="connsiteX1-73" fmla="*/ 875764 w 1481072"/>
              <a:gd name="connsiteY1-74" fmla="*/ 164232 h 730121"/>
              <a:gd name="connsiteX2-75" fmla="*/ 862885 w 1481072"/>
              <a:gd name="connsiteY2-76" fmla="*/ 331656 h 730121"/>
              <a:gd name="connsiteX3-77" fmla="*/ 1068947 w 1481072"/>
              <a:gd name="connsiteY3-78" fmla="*/ 293020 h 730121"/>
              <a:gd name="connsiteX4-79" fmla="*/ 695459 w 1481072"/>
              <a:gd name="connsiteY4-80" fmla="*/ 9685 h 730121"/>
              <a:gd name="connsiteX5-81" fmla="*/ 373488 w 1481072"/>
              <a:gd name="connsiteY5-82" fmla="*/ 692265 h 730121"/>
              <a:gd name="connsiteX6-83" fmla="*/ 0 w 1481072"/>
              <a:gd name="connsiteY6-84" fmla="*/ 576355 h 730121"/>
              <a:gd name="connsiteX0-85" fmla="*/ 1481072 w 1481072"/>
              <a:gd name="connsiteY0-86" fmla="*/ 463654 h 720451"/>
              <a:gd name="connsiteX1-87" fmla="*/ 875764 w 1481072"/>
              <a:gd name="connsiteY1-88" fmla="*/ 154562 h 720451"/>
              <a:gd name="connsiteX2-89" fmla="*/ 862885 w 1481072"/>
              <a:gd name="connsiteY2-90" fmla="*/ 321986 h 720451"/>
              <a:gd name="connsiteX3-91" fmla="*/ 1068947 w 1481072"/>
              <a:gd name="connsiteY3-92" fmla="*/ 283350 h 720451"/>
              <a:gd name="connsiteX4-93" fmla="*/ 695459 w 1481072"/>
              <a:gd name="connsiteY4-94" fmla="*/ 15 h 720451"/>
              <a:gd name="connsiteX5-95" fmla="*/ 373488 w 1481072"/>
              <a:gd name="connsiteY5-96" fmla="*/ 682595 h 720451"/>
              <a:gd name="connsiteX6-97" fmla="*/ 0 w 1481072"/>
              <a:gd name="connsiteY6-98" fmla="*/ 566685 h 720451"/>
              <a:gd name="connsiteX0-99" fmla="*/ 1481072 w 1481072"/>
              <a:gd name="connsiteY0-100" fmla="*/ 412142 h 665201"/>
              <a:gd name="connsiteX1-101" fmla="*/ 875764 w 1481072"/>
              <a:gd name="connsiteY1-102" fmla="*/ 103050 h 665201"/>
              <a:gd name="connsiteX2-103" fmla="*/ 862885 w 1481072"/>
              <a:gd name="connsiteY2-104" fmla="*/ 270474 h 665201"/>
              <a:gd name="connsiteX3-105" fmla="*/ 1068947 w 1481072"/>
              <a:gd name="connsiteY3-106" fmla="*/ 231838 h 665201"/>
              <a:gd name="connsiteX4-107" fmla="*/ 708338 w 1481072"/>
              <a:gd name="connsiteY4-108" fmla="*/ 19 h 665201"/>
              <a:gd name="connsiteX5-109" fmla="*/ 373488 w 1481072"/>
              <a:gd name="connsiteY5-110" fmla="*/ 631083 h 665201"/>
              <a:gd name="connsiteX6-111" fmla="*/ 0 w 1481072"/>
              <a:gd name="connsiteY6-112" fmla="*/ 515173 h 665201"/>
              <a:gd name="connsiteX0-113" fmla="*/ 1481072 w 1481072"/>
              <a:gd name="connsiteY0-114" fmla="*/ 419889 h 672948"/>
              <a:gd name="connsiteX1-115" fmla="*/ 875764 w 1481072"/>
              <a:gd name="connsiteY1-116" fmla="*/ 110797 h 672948"/>
              <a:gd name="connsiteX2-117" fmla="*/ 862885 w 1481072"/>
              <a:gd name="connsiteY2-118" fmla="*/ 278221 h 672948"/>
              <a:gd name="connsiteX3-119" fmla="*/ 1068947 w 1481072"/>
              <a:gd name="connsiteY3-120" fmla="*/ 239585 h 672948"/>
              <a:gd name="connsiteX4-121" fmla="*/ 708338 w 1481072"/>
              <a:gd name="connsiteY4-122" fmla="*/ 7766 h 672948"/>
              <a:gd name="connsiteX5-123" fmla="*/ 373488 w 1481072"/>
              <a:gd name="connsiteY5-124" fmla="*/ 638830 h 672948"/>
              <a:gd name="connsiteX6-125" fmla="*/ 0 w 1481072"/>
              <a:gd name="connsiteY6-126" fmla="*/ 522920 h 672948"/>
              <a:gd name="connsiteX0-127" fmla="*/ 1481072 w 1481072"/>
              <a:gd name="connsiteY0-128" fmla="*/ 421560 h 674619"/>
              <a:gd name="connsiteX1-129" fmla="*/ 875764 w 1481072"/>
              <a:gd name="connsiteY1-130" fmla="*/ 112468 h 674619"/>
              <a:gd name="connsiteX2-131" fmla="*/ 948947 w 1481072"/>
              <a:gd name="connsiteY2-132" fmla="*/ 591864 h 674619"/>
              <a:gd name="connsiteX3-133" fmla="*/ 1068947 w 1481072"/>
              <a:gd name="connsiteY3-134" fmla="*/ 241256 h 674619"/>
              <a:gd name="connsiteX4-135" fmla="*/ 708338 w 1481072"/>
              <a:gd name="connsiteY4-136" fmla="*/ 9437 h 674619"/>
              <a:gd name="connsiteX5-137" fmla="*/ 373488 w 1481072"/>
              <a:gd name="connsiteY5-138" fmla="*/ 640501 h 674619"/>
              <a:gd name="connsiteX6-139" fmla="*/ 0 w 1481072"/>
              <a:gd name="connsiteY6-140" fmla="*/ 524591 h 674619"/>
              <a:gd name="connsiteX0-141" fmla="*/ 1481072 w 1481072"/>
              <a:gd name="connsiteY0-142" fmla="*/ 311304 h 549690"/>
              <a:gd name="connsiteX1-143" fmla="*/ 875764 w 1481072"/>
              <a:gd name="connsiteY1-144" fmla="*/ 2212 h 549690"/>
              <a:gd name="connsiteX2-145" fmla="*/ 948947 w 1481072"/>
              <a:gd name="connsiteY2-146" fmla="*/ 481608 h 549690"/>
              <a:gd name="connsiteX3-147" fmla="*/ 1068947 w 1481072"/>
              <a:gd name="connsiteY3-148" fmla="*/ 131000 h 549690"/>
              <a:gd name="connsiteX4-149" fmla="*/ 708338 w 1481072"/>
              <a:gd name="connsiteY4-150" fmla="*/ 103577 h 549690"/>
              <a:gd name="connsiteX5-151" fmla="*/ 373488 w 1481072"/>
              <a:gd name="connsiteY5-152" fmla="*/ 530245 h 549690"/>
              <a:gd name="connsiteX6-153" fmla="*/ 0 w 1481072"/>
              <a:gd name="connsiteY6-154" fmla="*/ 414335 h 549690"/>
              <a:gd name="connsiteX0-155" fmla="*/ 1481072 w 1481072"/>
              <a:gd name="connsiteY0-156" fmla="*/ 311304 h 549690"/>
              <a:gd name="connsiteX1-157" fmla="*/ 875764 w 1481072"/>
              <a:gd name="connsiteY1-158" fmla="*/ 2212 h 549690"/>
              <a:gd name="connsiteX2-159" fmla="*/ 948947 w 1481072"/>
              <a:gd name="connsiteY2-160" fmla="*/ 481608 h 549690"/>
              <a:gd name="connsiteX3-161" fmla="*/ 1047432 w 1481072"/>
              <a:gd name="connsiteY3-162" fmla="*/ 297743 h 549690"/>
              <a:gd name="connsiteX4-163" fmla="*/ 708338 w 1481072"/>
              <a:gd name="connsiteY4-164" fmla="*/ 103577 h 549690"/>
              <a:gd name="connsiteX5-165" fmla="*/ 373488 w 1481072"/>
              <a:gd name="connsiteY5-166" fmla="*/ 530245 h 549690"/>
              <a:gd name="connsiteX6-167" fmla="*/ 0 w 1481072"/>
              <a:gd name="connsiteY6-168" fmla="*/ 414335 h 549690"/>
              <a:gd name="connsiteX0-169" fmla="*/ 1481072 w 1481072"/>
              <a:gd name="connsiteY0-170" fmla="*/ 310706 h 549092"/>
              <a:gd name="connsiteX1-171" fmla="*/ 875764 w 1481072"/>
              <a:gd name="connsiteY1-172" fmla="*/ 1614 h 549092"/>
              <a:gd name="connsiteX2-173" fmla="*/ 895158 w 1481072"/>
              <a:gd name="connsiteY2-174" fmla="*/ 454116 h 549092"/>
              <a:gd name="connsiteX3-175" fmla="*/ 1047432 w 1481072"/>
              <a:gd name="connsiteY3-176" fmla="*/ 297145 h 549092"/>
              <a:gd name="connsiteX4-177" fmla="*/ 708338 w 1481072"/>
              <a:gd name="connsiteY4-178" fmla="*/ 102979 h 549092"/>
              <a:gd name="connsiteX5-179" fmla="*/ 373488 w 1481072"/>
              <a:gd name="connsiteY5-180" fmla="*/ 529647 h 549092"/>
              <a:gd name="connsiteX6-181" fmla="*/ 0 w 1481072"/>
              <a:gd name="connsiteY6-182" fmla="*/ 413737 h 549092"/>
              <a:gd name="connsiteX0-183" fmla="*/ 1481072 w 1481072"/>
              <a:gd name="connsiteY0-184" fmla="*/ 310706 h 549092"/>
              <a:gd name="connsiteX1-185" fmla="*/ 875764 w 1481072"/>
              <a:gd name="connsiteY1-186" fmla="*/ 1614 h 549092"/>
              <a:gd name="connsiteX2-187" fmla="*/ 895158 w 1481072"/>
              <a:gd name="connsiteY2-188" fmla="*/ 454116 h 549092"/>
              <a:gd name="connsiteX3-189" fmla="*/ 1047432 w 1481072"/>
              <a:gd name="connsiteY3-190" fmla="*/ 297145 h 549092"/>
              <a:gd name="connsiteX4-191" fmla="*/ 708338 w 1481072"/>
              <a:gd name="connsiteY4-192" fmla="*/ 102979 h 549092"/>
              <a:gd name="connsiteX5-193" fmla="*/ 373488 w 1481072"/>
              <a:gd name="connsiteY5-194" fmla="*/ 529647 h 549092"/>
              <a:gd name="connsiteX6-195" fmla="*/ 0 w 1481072"/>
              <a:gd name="connsiteY6-196" fmla="*/ 413737 h 549092"/>
              <a:gd name="connsiteX0-197" fmla="*/ 1481072 w 1481072"/>
              <a:gd name="connsiteY0-198" fmla="*/ 310706 h 539006"/>
              <a:gd name="connsiteX1-199" fmla="*/ 875764 w 1481072"/>
              <a:gd name="connsiteY1-200" fmla="*/ 1614 h 539006"/>
              <a:gd name="connsiteX2-201" fmla="*/ 895158 w 1481072"/>
              <a:gd name="connsiteY2-202" fmla="*/ 454116 h 539006"/>
              <a:gd name="connsiteX3-203" fmla="*/ 1047432 w 1481072"/>
              <a:gd name="connsiteY3-204" fmla="*/ 297145 h 539006"/>
              <a:gd name="connsiteX4-205" fmla="*/ 686823 w 1481072"/>
              <a:gd name="connsiteY4-206" fmla="*/ 248207 h 539006"/>
              <a:gd name="connsiteX5-207" fmla="*/ 373488 w 1481072"/>
              <a:gd name="connsiteY5-208" fmla="*/ 529647 h 539006"/>
              <a:gd name="connsiteX6-209" fmla="*/ 0 w 1481072"/>
              <a:gd name="connsiteY6-210" fmla="*/ 413737 h 539006"/>
              <a:gd name="connsiteX0-211" fmla="*/ 1481072 w 1481072"/>
              <a:gd name="connsiteY0-212" fmla="*/ 230720 h 459020"/>
              <a:gd name="connsiteX1-213" fmla="*/ 999477 w 1481072"/>
              <a:gd name="connsiteY1-214" fmla="*/ 2310 h 459020"/>
              <a:gd name="connsiteX2-215" fmla="*/ 895158 w 1481072"/>
              <a:gd name="connsiteY2-216" fmla="*/ 374130 h 459020"/>
              <a:gd name="connsiteX3-217" fmla="*/ 1047432 w 1481072"/>
              <a:gd name="connsiteY3-218" fmla="*/ 217159 h 459020"/>
              <a:gd name="connsiteX4-219" fmla="*/ 686823 w 1481072"/>
              <a:gd name="connsiteY4-220" fmla="*/ 168221 h 459020"/>
              <a:gd name="connsiteX5-221" fmla="*/ 373488 w 1481072"/>
              <a:gd name="connsiteY5-222" fmla="*/ 449661 h 459020"/>
              <a:gd name="connsiteX6-223" fmla="*/ 0 w 1481072"/>
              <a:gd name="connsiteY6-224" fmla="*/ 333751 h 459020"/>
              <a:gd name="connsiteX0-225" fmla="*/ 1481072 w 1481072"/>
              <a:gd name="connsiteY0-226" fmla="*/ 230768 h 459068"/>
              <a:gd name="connsiteX1-227" fmla="*/ 999477 w 1481072"/>
              <a:gd name="connsiteY1-228" fmla="*/ 2358 h 459068"/>
              <a:gd name="connsiteX2-229" fmla="*/ 895158 w 1481072"/>
              <a:gd name="connsiteY2-230" fmla="*/ 374178 h 459068"/>
              <a:gd name="connsiteX3-231" fmla="*/ 1047432 w 1481072"/>
              <a:gd name="connsiteY3-232" fmla="*/ 217207 h 459068"/>
              <a:gd name="connsiteX4-233" fmla="*/ 686823 w 1481072"/>
              <a:gd name="connsiteY4-234" fmla="*/ 168269 h 459068"/>
              <a:gd name="connsiteX5-235" fmla="*/ 373488 w 1481072"/>
              <a:gd name="connsiteY5-236" fmla="*/ 449709 h 459068"/>
              <a:gd name="connsiteX6-237" fmla="*/ 0 w 1481072"/>
              <a:gd name="connsiteY6-238" fmla="*/ 333799 h 459068"/>
              <a:gd name="connsiteX0-239" fmla="*/ 1481072 w 1481072"/>
              <a:gd name="connsiteY0-240" fmla="*/ 230768 h 459068"/>
              <a:gd name="connsiteX1-241" fmla="*/ 999477 w 1481072"/>
              <a:gd name="connsiteY1-242" fmla="*/ 2358 h 459068"/>
              <a:gd name="connsiteX2-243" fmla="*/ 895158 w 1481072"/>
              <a:gd name="connsiteY2-244" fmla="*/ 374178 h 459068"/>
              <a:gd name="connsiteX3-245" fmla="*/ 1047432 w 1481072"/>
              <a:gd name="connsiteY3-246" fmla="*/ 217207 h 459068"/>
              <a:gd name="connsiteX4-247" fmla="*/ 686823 w 1481072"/>
              <a:gd name="connsiteY4-248" fmla="*/ 168269 h 459068"/>
              <a:gd name="connsiteX5-249" fmla="*/ 373488 w 1481072"/>
              <a:gd name="connsiteY5-250" fmla="*/ 449709 h 459068"/>
              <a:gd name="connsiteX6-251" fmla="*/ 0 w 1481072"/>
              <a:gd name="connsiteY6-252" fmla="*/ 333799 h 459068"/>
              <a:gd name="connsiteX0-253" fmla="*/ 1481072 w 1481072"/>
              <a:gd name="connsiteY0-254" fmla="*/ 230649 h 458949"/>
              <a:gd name="connsiteX1-255" fmla="*/ 999477 w 1481072"/>
              <a:gd name="connsiteY1-256" fmla="*/ 2239 h 458949"/>
              <a:gd name="connsiteX2-257" fmla="*/ 895158 w 1481072"/>
              <a:gd name="connsiteY2-258" fmla="*/ 374059 h 458949"/>
              <a:gd name="connsiteX3-259" fmla="*/ 1047432 w 1481072"/>
              <a:gd name="connsiteY3-260" fmla="*/ 217088 h 458949"/>
              <a:gd name="connsiteX4-261" fmla="*/ 686823 w 1481072"/>
              <a:gd name="connsiteY4-262" fmla="*/ 168150 h 458949"/>
              <a:gd name="connsiteX5-263" fmla="*/ 373488 w 1481072"/>
              <a:gd name="connsiteY5-264" fmla="*/ 449590 h 458949"/>
              <a:gd name="connsiteX6-265" fmla="*/ 0 w 1481072"/>
              <a:gd name="connsiteY6-266" fmla="*/ 333680 h 458949"/>
              <a:gd name="connsiteX0-267" fmla="*/ 1481072 w 1481072"/>
              <a:gd name="connsiteY0-268" fmla="*/ 230541 h 458841"/>
              <a:gd name="connsiteX1-269" fmla="*/ 999477 w 1481072"/>
              <a:gd name="connsiteY1-270" fmla="*/ 2131 h 458841"/>
              <a:gd name="connsiteX2-271" fmla="*/ 895158 w 1481072"/>
              <a:gd name="connsiteY2-272" fmla="*/ 373951 h 458841"/>
              <a:gd name="connsiteX3-273" fmla="*/ 1047432 w 1481072"/>
              <a:gd name="connsiteY3-274" fmla="*/ 216980 h 458841"/>
              <a:gd name="connsiteX4-275" fmla="*/ 686823 w 1481072"/>
              <a:gd name="connsiteY4-276" fmla="*/ 168042 h 458841"/>
              <a:gd name="connsiteX5-277" fmla="*/ 373488 w 1481072"/>
              <a:gd name="connsiteY5-278" fmla="*/ 449482 h 458841"/>
              <a:gd name="connsiteX6-279" fmla="*/ 0 w 1481072"/>
              <a:gd name="connsiteY6-280" fmla="*/ 333572 h 458841"/>
              <a:gd name="connsiteX0-281" fmla="*/ 1481072 w 1481072"/>
              <a:gd name="connsiteY0-282" fmla="*/ 230541 h 458841"/>
              <a:gd name="connsiteX1-283" fmla="*/ 999477 w 1481072"/>
              <a:gd name="connsiteY1-284" fmla="*/ 2131 h 458841"/>
              <a:gd name="connsiteX2-285" fmla="*/ 895158 w 1481072"/>
              <a:gd name="connsiteY2-286" fmla="*/ 373951 h 458841"/>
              <a:gd name="connsiteX3-287" fmla="*/ 1047432 w 1481072"/>
              <a:gd name="connsiteY3-288" fmla="*/ 216980 h 458841"/>
              <a:gd name="connsiteX4-289" fmla="*/ 686823 w 1481072"/>
              <a:gd name="connsiteY4-290" fmla="*/ 168042 h 458841"/>
              <a:gd name="connsiteX5-291" fmla="*/ 373488 w 1481072"/>
              <a:gd name="connsiteY5-292" fmla="*/ 449482 h 458841"/>
              <a:gd name="connsiteX6-293" fmla="*/ 0 w 1481072"/>
              <a:gd name="connsiteY6-294" fmla="*/ 333572 h 458841"/>
              <a:gd name="connsiteX0-295" fmla="*/ 1481072 w 1481072"/>
              <a:gd name="connsiteY0-296" fmla="*/ 230541 h 458841"/>
              <a:gd name="connsiteX1-297" fmla="*/ 999477 w 1481072"/>
              <a:gd name="connsiteY1-298" fmla="*/ 2131 h 458841"/>
              <a:gd name="connsiteX2-299" fmla="*/ 895158 w 1481072"/>
              <a:gd name="connsiteY2-300" fmla="*/ 373951 h 458841"/>
              <a:gd name="connsiteX3-301" fmla="*/ 1047432 w 1481072"/>
              <a:gd name="connsiteY3-302" fmla="*/ 216980 h 458841"/>
              <a:gd name="connsiteX4-303" fmla="*/ 686823 w 1481072"/>
              <a:gd name="connsiteY4-304" fmla="*/ 168042 h 458841"/>
              <a:gd name="connsiteX5-305" fmla="*/ 373488 w 1481072"/>
              <a:gd name="connsiteY5-306" fmla="*/ 449482 h 458841"/>
              <a:gd name="connsiteX6-307" fmla="*/ 0 w 1481072"/>
              <a:gd name="connsiteY6-308" fmla="*/ 333572 h 458841"/>
              <a:gd name="connsiteX0-309" fmla="*/ 1481072 w 1481072"/>
              <a:gd name="connsiteY0-310" fmla="*/ 230648 h 458948"/>
              <a:gd name="connsiteX1-311" fmla="*/ 999477 w 1481072"/>
              <a:gd name="connsiteY1-312" fmla="*/ 2238 h 458948"/>
              <a:gd name="connsiteX2-313" fmla="*/ 895158 w 1481072"/>
              <a:gd name="connsiteY2-314" fmla="*/ 374058 h 458948"/>
              <a:gd name="connsiteX3-315" fmla="*/ 1047432 w 1481072"/>
              <a:gd name="connsiteY3-316" fmla="*/ 217087 h 458948"/>
              <a:gd name="connsiteX4-317" fmla="*/ 686823 w 1481072"/>
              <a:gd name="connsiteY4-318" fmla="*/ 168149 h 458948"/>
              <a:gd name="connsiteX5-319" fmla="*/ 373488 w 1481072"/>
              <a:gd name="connsiteY5-320" fmla="*/ 449589 h 458948"/>
              <a:gd name="connsiteX6-321" fmla="*/ 0 w 1481072"/>
              <a:gd name="connsiteY6-322" fmla="*/ 333679 h 45894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Lst>
            <a:rect l="l" t="t" r="r" b="b"/>
            <a:pathLst>
              <a:path w="1481072" h="458948">
                <a:moveTo>
                  <a:pt x="1481072" y="230648"/>
                </a:moveTo>
                <a:cubicBezTo>
                  <a:pt x="1340350" y="113590"/>
                  <a:pt x="1317661" y="37503"/>
                  <a:pt x="999477" y="2238"/>
                </a:cubicBezTo>
                <a:cubicBezTo>
                  <a:pt x="681293" y="-33027"/>
                  <a:pt x="779589" y="359765"/>
                  <a:pt x="895158" y="374058"/>
                </a:cubicBezTo>
                <a:cubicBezTo>
                  <a:pt x="1010727" y="388351"/>
                  <a:pt x="1076775" y="315950"/>
                  <a:pt x="1047432" y="217087"/>
                </a:cubicBezTo>
                <a:cubicBezTo>
                  <a:pt x="1018089" y="118224"/>
                  <a:pt x="799147" y="129399"/>
                  <a:pt x="686823" y="168149"/>
                </a:cubicBezTo>
                <a:cubicBezTo>
                  <a:pt x="574499" y="206899"/>
                  <a:pt x="487958" y="422001"/>
                  <a:pt x="373488" y="449589"/>
                </a:cubicBezTo>
                <a:cubicBezTo>
                  <a:pt x="259018" y="477177"/>
                  <a:pt x="109470" y="445296"/>
                  <a:pt x="0" y="333679"/>
                </a:cubicBezTo>
              </a:path>
            </a:pathLst>
          </a:custGeom>
          <a:noFill/>
          <a:ln w="1587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9" name="组合 8"/>
          <p:cNvGrpSpPr/>
          <p:nvPr/>
        </p:nvGrpSpPr>
        <p:grpSpPr>
          <a:xfrm>
            <a:off x="4200896" y="3003306"/>
            <a:ext cx="556974" cy="551420"/>
            <a:chOff x="6992688" y="2732543"/>
            <a:chExt cx="556974" cy="551420"/>
          </a:xfrm>
        </p:grpSpPr>
        <p:sp>
          <p:nvSpPr>
            <p:cNvPr id="10" name="椭圆 31"/>
            <p:cNvSpPr/>
            <p:nvPr/>
          </p:nvSpPr>
          <p:spPr>
            <a:xfrm>
              <a:off x="6992688" y="2732543"/>
              <a:ext cx="556974" cy="551420"/>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sp>
          <p:nvSpPr>
            <p:cNvPr id="11" name="椭圆 31"/>
            <p:cNvSpPr/>
            <p:nvPr/>
          </p:nvSpPr>
          <p:spPr>
            <a:xfrm>
              <a:off x="7141339" y="2879712"/>
              <a:ext cx="259672" cy="257083"/>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grpSp>
      <p:sp>
        <p:nvSpPr>
          <p:cNvPr id="14" name="任意多边形 13"/>
          <p:cNvSpPr/>
          <p:nvPr/>
        </p:nvSpPr>
        <p:spPr>
          <a:xfrm>
            <a:off x="1863620" y="3266997"/>
            <a:ext cx="2588087" cy="746974"/>
          </a:xfrm>
          <a:custGeom>
            <a:avLst/>
            <a:gdLst>
              <a:gd name="connsiteX0" fmla="*/ 0 w 2421228"/>
              <a:gd name="connsiteY0" fmla="*/ 746974 h 746974"/>
              <a:gd name="connsiteX1" fmla="*/ 1519707 w 2421228"/>
              <a:gd name="connsiteY1" fmla="*/ 746974 h 746974"/>
              <a:gd name="connsiteX2" fmla="*/ 1519707 w 2421228"/>
              <a:gd name="connsiteY2" fmla="*/ 0 h 746974"/>
              <a:gd name="connsiteX3" fmla="*/ 2421228 w 2421228"/>
              <a:gd name="connsiteY3" fmla="*/ 0 h 746974"/>
              <a:gd name="connsiteX0-1" fmla="*/ 0 w 2634539"/>
              <a:gd name="connsiteY0-2" fmla="*/ 746974 h 746974"/>
              <a:gd name="connsiteX1-3" fmla="*/ 1519707 w 2634539"/>
              <a:gd name="connsiteY1-4" fmla="*/ 746974 h 746974"/>
              <a:gd name="connsiteX2-5" fmla="*/ 1519707 w 2634539"/>
              <a:gd name="connsiteY2-6" fmla="*/ 0 h 746974"/>
              <a:gd name="connsiteX3-7" fmla="*/ 2634539 w 2634539"/>
              <a:gd name="connsiteY3-8" fmla="*/ 19050 h 746974"/>
            </a:gdLst>
            <a:ahLst/>
            <a:cxnLst>
              <a:cxn ang="0">
                <a:pos x="connsiteX0-1" y="connsiteY0-2"/>
              </a:cxn>
              <a:cxn ang="0">
                <a:pos x="connsiteX1-3" y="connsiteY1-4"/>
              </a:cxn>
              <a:cxn ang="0">
                <a:pos x="connsiteX2-5" y="connsiteY2-6"/>
              </a:cxn>
              <a:cxn ang="0">
                <a:pos x="connsiteX3-7" y="connsiteY3-8"/>
              </a:cxn>
            </a:cxnLst>
            <a:rect l="l" t="t" r="r" b="b"/>
            <a:pathLst>
              <a:path w="2634539" h="746974">
                <a:moveTo>
                  <a:pt x="0" y="746974"/>
                </a:moveTo>
                <a:lnTo>
                  <a:pt x="1519707" y="746974"/>
                </a:lnTo>
                <a:lnTo>
                  <a:pt x="1519707" y="0"/>
                </a:lnTo>
                <a:lnTo>
                  <a:pt x="2634539" y="1905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nvGrpSpPr>
          <p:cNvPr id="15" name="组合 14"/>
          <p:cNvGrpSpPr/>
          <p:nvPr/>
        </p:nvGrpSpPr>
        <p:grpSpPr>
          <a:xfrm>
            <a:off x="7076331" y="3419721"/>
            <a:ext cx="556974" cy="551420"/>
            <a:chOff x="6992688" y="2732543"/>
            <a:chExt cx="556974" cy="551420"/>
          </a:xfrm>
        </p:grpSpPr>
        <p:sp>
          <p:nvSpPr>
            <p:cNvPr id="16" name="椭圆 31"/>
            <p:cNvSpPr/>
            <p:nvPr/>
          </p:nvSpPr>
          <p:spPr>
            <a:xfrm>
              <a:off x="6992688" y="2732543"/>
              <a:ext cx="556974" cy="551420"/>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sp>
          <p:nvSpPr>
            <p:cNvPr id="17" name="椭圆 31"/>
            <p:cNvSpPr/>
            <p:nvPr/>
          </p:nvSpPr>
          <p:spPr>
            <a:xfrm>
              <a:off x="7141339" y="2879712"/>
              <a:ext cx="259672" cy="257083"/>
            </a:xfrm>
            <a:custGeom>
              <a:avLst/>
              <a:gdLst>
                <a:gd name="connsiteX0" fmla="*/ 0 w 656493"/>
                <a:gd name="connsiteY0" fmla="*/ 316523 h 633046"/>
                <a:gd name="connsiteX1" fmla="*/ 328247 w 656493"/>
                <a:gd name="connsiteY1" fmla="*/ 0 h 633046"/>
                <a:gd name="connsiteX2" fmla="*/ 656494 w 656493"/>
                <a:gd name="connsiteY2" fmla="*/ 316523 h 633046"/>
                <a:gd name="connsiteX3" fmla="*/ 328247 w 656493"/>
                <a:gd name="connsiteY3" fmla="*/ 633046 h 633046"/>
                <a:gd name="connsiteX4" fmla="*/ 0 w 656493"/>
                <a:gd name="connsiteY4" fmla="*/ 316523 h 633046"/>
                <a:gd name="connsiteX0-1" fmla="*/ 328247 w 656494"/>
                <a:gd name="connsiteY0-2" fmla="*/ 0 h 633046"/>
                <a:gd name="connsiteX1-3" fmla="*/ 656494 w 656494"/>
                <a:gd name="connsiteY1-4" fmla="*/ 316523 h 633046"/>
                <a:gd name="connsiteX2-5" fmla="*/ 328247 w 656494"/>
                <a:gd name="connsiteY2-6" fmla="*/ 633046 h 633046"/>
                <a:gd name="connsiteX3-7" fmla="*/ 0 w 656494"/>
                <a:gd name="connsiteY3-8" fmla="*/ 316523 h 633046"/>
                <a:gd name="connsiteX4-9" fmla="*/ 419687 w 656494"/>
                <a:gd name="connsiteY4-10" fmla="*/ 91440 h 633046"/>
                <a:gd name="connsiteX0-11" fmla="*/ 402964 w 731211"/>
                <a:gd name="connsiteY0-12" fmla="*/ 0 h 633046"/>
                <a:gd name="connsiteX1-13" fmla="*/ 731211 w 731211"/>
                <a:gd name="connsiteY1-14" fmla="*/ 316523 h 633046"/>
                <a:gd name="connsiteX2-15" fmla="*/ 402964 w 731211"/>
                <a:gd name="connsiteY2-16" fmla="*/ 633046 h 633046"/>
                <a:gd name="connsiteX3-17" fmla="*/ 74717 w 731211"/>
                <a:gd name="connsiteY3-18" fmla="*/ 316523 h 633046"/>
                <a:gd name="connsiteX4-19" fmla="*/ 161895 w 731211"/>
                <a:gd name="connsiteY4-20" fmla="*/ 152400 h 633046"/>
                <a:gd name="connsiteX0-21" fmla="*/ 353700 w 681947"/>
                <a:gd name="connsiteY0-22" fmla="*/ 0 h 633046"/>
                <a:gd name="connsiteX1-23" fmla="*/ 681947 w 681947"/>
                <a:gd name="connsiteY1-24" fmla="*/ 316523 h 633046"/>
                <a:gd name="connsiteX2-25" fmla="*/ 353700 w 681947"/>
                <a:gd name="connsiteY2-26" fmla="*/ 633046 h 633046"/>
                <a:gd name="connsiteX3-27" fmla="*/ 25453 w 681947"/>
                <a:gd name="connsiteY3-28" fmla="*/ 316523 h 633046"/>
                <a:gd name="connsiteX4-29" fmla="*/ 112631 w 681947"/>
                <a:gd name="connsiteY4-30" fmla="*/ 152400 h 633046"/>
                <a:gd name="connsiteX0-31" fmla="*/ 341249 w 669496"/>
                <a:gd name="connsiteY0-32" fmla="*/ 0 h 633046"/>
                <a:gd name="connsiteX1-33" fmla="*/ 669496 w 669496"/>
                <a:gd name="connsiteY1-34" fmla="*/ 316523 h 633046"/>
                <a:gd name="connsiteX2-35" fmla="*/ 341249 w 669496"/>
                <a:gd name="connsiteY2-36" fmla="*/ 633046 h 633046"/>
                <a:gd name="connsiteX3-37" fmla="*/ 13002 w 669496"/>
                <a:gd name="connsiteY3-38" fmla="*/ 316523 h 633046"/>
                <a:gd name="connsiteX4-39" fmla="*/ 100180 w 669496"/>
                <a:gd name="connsiteY4-40" fmla="*/ 152400 h 633046"/>
                <a:gd name="connsiteX0-41" fmla="*/ 347951 w 676198"/>
                <a:gd name="connsiteY0-42" fmla="*/ 0 h 633046"/>
                <a:gd name="connsiteX1-43" fmla="*/ 676198 w 676198"/>
                <a:gd name="connsiteY1-44" fmla="*/ 316523 h 633046"/>
                <a:gd name="connsiteX2-45" fmla="*/ 347951 w 676198"/>
                <a:gd name="connsiteY2-46" fmla="*/ 633046 h 633046"/>
                <a:gd name="connsiteX3-47" fmla="*/ 19704 w 676198"/>
                <a:gd name="connsiteY3-48" fmla="*/ 316523 h 633046"/>
                <a:gd name="connsiteX4-49" fmla="*/ 79173 w 676198"/>
                <a:gd name="connsiteY4-50" fmla="*/ 113607 h 633046"/>
                <a:gd name="connsiteX0-51" fmla="*/ 333371 w 661618"/>
                <a:gd name="connsiteY0-52" fmla="*/ 0 h 633046"/>
                <a:gd name="connsiteX1-53" fmla="*/ 661618 w 661618"/>
                <a:gd name="connsiteY1-54" fmla="*/ 316523 h 633046"/>
                <a:gd name="connsiteX2-55" fmla="*/ 333371 w 661618"/>
                <a:gd name="connsiteY2-56" fmla="*/ 633046 h 633046"/>
                <a:gd name="connsiteX3-57" fmla="*/ 5124 w 661618"/>
                <a:gd name="connsiteY3-58" fmla="*/ 316523 h 633046"/>
                <a:gd name="connsiteX4-59" fmla="*/ 64593 w 661618"/>
                <a:gd name="connsiteY4-60" fmla="*/ 113607 h 633046"/>
                <a:gd name="connsiteX0-61" fmla="*/ 178200 w 661618"/>
                <a:gd name="connsiteY0-62" fmla="*/ 0 h 583170"/>
                <a:gd name="connsiteX1-63" fmla="*/ 661618 w 661618"/>
                <a:gd name="connsiteY1-64" fmla="*/ 266647 h 583170"/>
                <a:gd name="connsiteX2-65" fmla="*/ 333371 w 661618"/>
                <a:gd name="connsiteY2-66" fmla="*/ 583170 h 583170"/>
                <a:gd name="connsiteX3-67" fmla="*/ 5124 w 661618"/>
                <a:gd name="connsiteY3-68" fmla="*/ 266647 h 583170"/>
                <a:gd name="connsiteX4-69" fmla="*/ 64593 w 661618"/>
                <a:gd name="connsiteY4-70" fmla="*/ 63731 h 583170"/>
                <a:gd name="connsiteX0-71" fmla="*/ 178200 w 662133"/>
                <a:gd name="connsiteY0-72" fmla="*/ 66578 h 649748"/>
                <a:gd name="connsiteX1-73" fmla="*/ 412660 w 662133"/>
                <a:gd name="connsiteY1-74" fmla="*/ 10947 h 649748"/>
                <a:gd name="connsiteX2-75" fmla="*/ 661618 w 662133"/>
                <a:gd name="connsiteY2-76" fmla="*/ 333225 h 649748"/>
                <a:gd name="connsiteX3-77" fmla="*/ 333371 w 662133"/>
                <a:gd name="connsiteY3-78" fmla="*/ 649748 h 649748"/>
                <a:gd name="connsiteX4-79" fmla="*/ 5124 w 662133"/>
                <a:gd name="connsiteY4-80" fmla="*/ 333225 h 649748"/>
                <a:gd name="connsiteX5" fmla="*/ 64593 w 662133"/>
                <a:gd name="connsiteY5" fmla="*/ 130309 h 649748"/>
                <a:gd name="connsiteX0-81" fmla="*/ 178200 w 662148"/>
                <a:gd name="connsiteY0-82" fmla="*/ 66578 h 649748"/>
                <a:gd name="connsiteX1-83" fmla="*/ 412660 w 662148"/>
                <a:gd name="connsiteY1-84" fmla="*/ 10947 h 649748"/>
                <a:gd name="connsiteX2-85" fmla="*/ 661618 w 662148"/>
                <a:gd name="connsiteY2-86" fmla="*/ 333225 h 649748"/>
                <a:gd name="connsiteX3-87" fmla="*/ 333371 w 662148"/>
                <a:gd name="connsiteY3-88" fmla="*/ 649748 h 649748"/>
                <a:gd name="connsiteX4-89" fmla="*/ 5124 w 662148"/>
                <a:gd name="connsiteY4-90" fmla="*/ 333225 h 649748"/>
                <a:gd name="connsiteX5-91" fmla="*/ 64593 w 662148"/>
                <a:gd name="connsiteY5-92" fmla="*/ 130309 h 649748"/>
                <a:gd name="connsiteX0-93" fmla="*/ 178200 w 662148"/>
                <a:gd name="connsiteY0-94" fmla="*/ 61032 h 644202"/>
                <a:gd name="connsiteX1-95" fmla="*/ 412660 w 662148"/>
                <a:gd name="connsiteY1-96" fmla="*/ 5401 h 644202"/>
                <a:gd name="connsiteX2-97" fmla="*/ 661618 w 662148"/>
                <a:gd name="connsiteY2-98" fmla="*/ 327679 h 644202"/>
                <a:gd name="connsiteX3-99" fmla="*/ 333371 w 662148"/>
                <a:gd name="connsiteY3-100" fmla="*/ 644202 h 644202"/>
                <a:gd name="connsiteX4-101" fmla="*/ 5124 w 662148"/>
                <a:gd name="connsiteY4-102" fmla="*/ 327679 h 644202"/>
                <a:gd name="connsiteX5-103" fmla="*/ 64593 w 662148"/>
                <a:gd name="connsiteY5-104" fmla="*/ 124763 h 644202"/>
                <a:gd name="connsiteX0-105" fmla="*/ 178200 w 662148"/>
                <a:gd name="connsiteY0-106" fmla="*/ 75865 h 659035"/>
                <a:gd name="connsiteX1-107" fmla="*/ 168819 w 662148"/>
                <a:gd name="connsiteY1-108" fmla="*/ 31317 h 659035"/>
                <a:gd name="connsiteX2-109" fmla="*/ 412660 w 662148"/>
                <a:gd name="connsiteY2-110" fmla="*/ 20234 h 659035"/>
                <a:gd name="connsiteX3-111" fmla="*/ 661618 w 662148"/>
                <a:gd name="connsiteY3-112" fmla="*/ 342512 h 659035"/>
                <a:gd name="connsiteX4-113" fmla="*/ 333371 w 662148"/>
                <a:gd name="connsiteY4-114" fmla="*/ 659035 h 659035"/>
                <a:gd name="connsiteX5-115" fmla="*/ 5124 w 662148"/>
                <a:gd name="connsiteY5-116" fmla="*/ 342512 h 659035"/>
                <a:gd name="connsiteX6" fmla="*/ 64593 w 662148"/>
                <a:gd name="connsiteY6" fmla="*/ 139596 h 659035"/>
                <a:gd name="connsiteX0-117" fmla="*/ 178200 w 662148"/>
                <a:gd name="connsiteY0-118" fmla="*/ 68901 h 652071"/>
                <a:gd name="connsiteX1-119" fmla="*/ 130026 w 662148"/>
                <a:gd name="connsiteY1-120" fmla="*/ 68688 h 652071"/>
                <a:gd name="connsiteX2-121" fmla="*/ 412660 w 662148"/>
                <a:gd name="connsiteY2-122" fmla="*/ 13270 h 652071"/>
                <a:gd name="connsiteX3-123" fmla="*/ 661618 w 662148"/>
                <a:gd name="connsiteY3-124" fmla="*/ 335548 h 652071"/>
                <a:gd name="connsiteX4-125" fmla="*/ 333371 w 662148"/>
                <a:gd name="connsiteY4-126" fmla="*/ 652071 h 652071"/>
                <a:gd name="connsiteX5-127" fmla="*/ 5124 w 662148"/>
                <a:gd name="connsiteY5-128" fmla="*/ 335548 h 652071"/>
                <a:gd name="connsiteX6-129" fmla="*/ 64593 w 662148"/>
                <a:gd name="connsiteY6-130" fmla="*/ 132632 h 652071"/>
                <a:gd name="connsiteX0-131" fmla="*/ 178200 w 662220"/>
                <a:gd name="connsiteY0-132" fmla="*/ 68901 h 652071"/>
                <a:gd name="connsiteX1-133" fmla="*/ 130026 w 662220"/>
                <a:gd name="connsiteY1-134" fmla="*/ 68688 h 652071"/>
                <a:gd name="connsiteX2-135" fmla="*/ 412660 w 662220"/>
                <a:gd name="connsiteY2-136" fmla="*/ 13270 h 652071"/>
                <a:gd name="connsiteX3-137" fmla="*/ 661618 w 662220"/>
                <a:gd name="connsiteY3-138" fmla="*/ 335548 h 652071"/>
                <a:gd name="connsiteX4-139" fmla="*/ 333371 w 662220"/>
                <a:gd name="connsiteY4-140" fmla="*/ 652071 h 652071"/>
                <a:gd name="connsiteX5-141" fmla="*/ 5124 w 662220"/>
                <a:gd name="connsiteY5-142" fmla="*/ 335548 h 652071"/>
                <a:gd name="connsiteX6-143" fmla="*/ 64593 w 662220"/>
                <a:gd name="connsiteY6-144" fmla="*/ 132632 h 652071"/>
                <a:gd name="connsiteX0-145" fmla="*/ 178200 w 662220"/>
                <a:gd name="connsiteY0-146" fmla="*/ 58449 h 641619"/>
                <a:gd name="connsiteX1-147" fmla="*/ 130026 w 662220"/>
                <a:gd name="connsiteY1-148" fmla="*/ 58236 h 641619"/>
                <a:gd name="connsiteX2-149" fmla="*/ 412660 w 662220"/>
                <a:gd name="connsiteY2-150" fmla="*/ 2818 h 641619"/>
                <a:gd name="connsiteX3-151" fmla="*/ 661618 w 662220"/>
                <a:gd name="connsiteY3-152" fmla="*/ 325096 h 641619"/>
                <a:gd name="connsiteX4-153" fmla="*/ 333371 w 662220"/>
                <a:gd name="connsiteY4-154" fmla="*/ 641619 h 641619"/>
                <a:gd name="connsiteX5-155" fmla="*/ 5124 w 662220"/>
                <a:gd name="connsiteY5-156" fmla="*/ 325096 h 641619"/>
                <a:gd name="connsiteX6-157" fmla="*/ 64593 w 662220"/>
                <a:gd name="connsiteY6-158" fmla="*/ 122180 h 641619"/>
                <a:gd name="connsiteX0-159" fmla="*/ 178200 w 662220"/>
                <a:gd name="connsiteY0-160" fmla="*/ 58449 h 641619"/>
                <a:gd name="connsiteX1-161" fmla="*/ 130026 w 662220"/>
                <a:gd name="connsiteY1-162" fmla="*/ 58236 h 641619"/>
                <a:gd name="connsiteX2-163" fmla="*/ 412660 w 662220"/>
                <a:gd name="connsiteY2-164" fmla="*/ 2818 h 641619"/>
                <a:gd name="connsiteX3-165" fmla="*/ 661618 w 662220"/>
                <a:gd name="connsiteY3-166" fmla="*/ 325096 h 641619"/>
                <a:gd name="connsiteX4-167" fmla="*/ 333371 w 662220"/>
                <a:gd name="connsiteY4-168" fmla="*/ 641619 h 641619"/>
                <a:gd name="connsiteX5-169" fmla="*/ 5124 w 662220"/>
                <a:gd name="connsiteY5-170" fmla="*/ 325096 h 641619"/>
                <a:gd name="connsiteX6-171" fmla="*/ 64593 w 662220"/>
                <a:gd name="connsiteY6-172" fmla="*/ 122180 h 641619"/>
                <a:gd name="connsiteX0-173" fmla="*/ 178200 w 662220"/>
                <a:gd name="connsiteY0-174" fmla="*/ 58449 h 641619"/>
                <a:gd name="connsiteX1-175" fmla="*/ 130026 w 662220"/>
                <a:gd name="connsiteY1-176" fmla="*/ 58236 h 641619"/>
                <a:gd name="connsiteX2-177" fmla="*/ 412660 w 662220"/>
                <a:gd name="connsiteY2-178" fmla="*/ 2818 h 641619"/>
                <a:gd name="connsiteX3-179" fmla="*/ 661618 w 662220"/>
                <a:gd name="connsiteY3-180" fmla="*/ 325096 h 641619"/>
                <a:gd name="connsiteX4-181" fmla="*/ 333371 w 662220"/>
                <a:gd name="connsiteY4-182" fmla="*/ 641619 h 641619"/>
                <a:gd name="connsiteX5-183" fmla="*/ 5124 w 662220"/>
                <a:gd name="connsiteY5-184" fmla="*/ 325096 h 641619"/>
                <a:gd name="connsiteX6-185" fmla="*/ 64593 w 662220"/>
                <a:gd name="connsiteY6-186" fmla="*/ 122180 h 641619"/>
                <a:gd name="connsiteX0-187" fmla="*/ 178200 w 662220"/>
                <a:gd name="connsiteY0-188" fmla="*/ 58449 h 641619"/>
                <a:gd name="connsiteX1-189" fmla="*/ 130026 w 662220"/>
                <a:gd name="connsiteY1-190" fmla="*/ 58236 h 641619"/>
                <a:gd name="connsiteX2-191" fmla="*/ 412660 w 662220"/>
                <a:gd name="connsiteY2-192" fmla="*/ 2818 h 641619"/>
                <a:gd name="connsiteX3-193" fmla="*/ 661618 w 662220"/>
                <a:gd name="connsiteY3-194" fmla="*/ 325096 h 641619"/>
                <a:gd name="connsiteX4-195" fmla="*/ 333371 w 662220"/>
                <a:gd name="connsiteY4-196" fmla="*/ 641619 h 641619"/>
                <a:gd name="connsiteX5-197" fmla="*/ 5124 w 662220"/>
                <a:gd name="connsiteY5-198" fmla="*/ 325096 h 641619"/>
                <a:gd name="connsiteX6-199" fmla="*/ 64593 w 662220"/>
                <a:gd name="connsiteY6-200" fmla="*/ 122180 h 641619"/>
                <a:gd name="connsiteX0-201" fmla="*/ 178200 w 662220"/>
                <a:gd name="connsiteY0-202" fmla="*/ 58449 h 641619"/>
                <a:gd name="connsiteX1-203" fmla="*/ 130026 w 662220"/>
                <a:gd name="connsiteY1-204" fmla="*/ 58236 h 641619"/>
                <a:gd name="connsiteX2-205" fmla="*/ 412660 w 662220"/>
                <a:gd name="connsiteY2-206" fmla="*/ 2818 h 641619"/>
                <a:gd name="connsiteX3-207" fmla="*/ 661618 w 662220"/>
                <a:gd name="connsiteY3-208" fmla="*/ 325096 h 641619"/>
                <a:gd name="connsiteX4-209" fmla="*/ 333371 w 662220"/>
                <a:gd name="connsiteY4-210" fmla="*/ 641619 h 641619"/>
                <a:gd name="connsiteX5-211" fmla="*/ 5124 w 662220"/>
                <a:gd name="connsiteY5-212" fmla="*/ 325096 h 641619"/>
                <a:gd name="connsiteX6-213" fmla="*/ 64593 w 662220"/>
                <a:gd name="connsiteY6-214" fmla="*/ 122180 h 641619"/>
                <a:gd name="connsiteX0-215" fmla="*/ 176252 w 660272"/>
                <a:gd name="connsiteY0-216" fmla="*/ 58449 h 641619"/>
                <a:gd name="connsiteX1-217" fmla="*/ 128078 w 660272"/>
                <a:gd name="connsiteY1-218" fmla="*/ 58236 h 641619"/>
                <a:gd name="connsiteX2-219" fmla="*/ 410712 w 660272"/>
                <a:gd name="connsiteY2-220" fmla="*/ 2818 h 641619"/>
                <a:gd name="connsiteX3-221" fmla="*/ 659670 w 660272"/>
                <a:gd name="connsiteY3-222" fmla="*/ 325096 h 641619"/>
                <a:gd name="connsiteX4-223" fmla="*/ 331423 w 660272"/>
                <a:gd name="connsiteY4-224" fmla="*/ 641619 h 641619"/>
                <a:gd name="connsiteX5-225" fmla="*/ 3176 w 660272"/>
                <a:gd name="connsiteY5-226" fmla="*/ 325096 h 641619"/>
                <a:gd name="connsiteX6-227" fmla="*/ 62645 w 660272"/>
                <a:gd name="connsiteY6-228" fmla="*/ 122180 h 641619"/>
                <a:gd name="connsiteX0-229" fmla="*/ 253837 w 660272"/>
                <a:gd name="connsiteY0-230" fmla="*/ 30740 h 641619"/>
                <a:gd name="connsiteX1-231" fmla="*/ 128078 w 660272"/>
                <a:gd name="connsiteY1-232" fmla="*/ 58236 h 641619"/>
                <a:gd name="connsiteX2-233" fmla="*/ 410712 w 660272"/>
                <a:gd name="connsiteY2-234" fmla="*/ 2818 h 641619"/>
                <a:gd name="connsiteX3-235" fmla="*/ 659670 w 660272"/>
                <a:gd name="connsiteY3-236" fmla="*/ 325096 h 641619"/>
                <a:gd name="connsiteX4-237" fmla="*/ 331423 w 660272"/>
                <a:gd name="connsiteY4-238" fmla="*/ 641619 h 641619"/>
                <a:gd name="connsiteX5-239" fmla="*/ 3176 w 660272"/>
                <a:gd name="connsiteY5-240" fmla="*/ 325096 h 641619"/>
                <a:gd name="connsiteX6-241" fmla="*/ 62645 w 660272"/>
                <a:gd name="connsiteY6-242" fmla="*/ 122180 h 641619"/>
                <a:gd name="connsiteX0-243" fmla="*/ 253837 w 660191"/>
                <a:gd name="connsiteY0-244" fmla="*/ 41069 h 651948"/>
                <a:gd name="connsiteX1-245" fmla="*/ 161329 w 660191"/>
                <a:gd name="connsiteY1-246" fmla="*/ 63023 h 651948"/>
                <a:gd name="connsiteX2-247" fmla="*/ 410712 w 660191"/>
                <a:gd name="connsiteY2-248" fmla="*/ 13147 h 651948"/>
                <a:gd name="connsiteX3-249" fmla="*/ 659670 w 660191"/>
                <a:gd name="connsiteY3-250" fmla="*/ 335425 h 651948"/>
                <a:gd name="connsiteX4-251" fmla="*/ 331423 w 660191"/>
                <a:gd name="connsiteY4-252" fmla="*/ 651948 h 651948"/>
                <a:gd name="connsiteX5-253" fmla="*/ 3176 w 660191"/>
                <a:gd name="connsiteY5-254" fmla="*/ 335425 h 651948"/>
                <a:gd name="connsiteX6-255" fmla="*/ 62645 w 660191"/>
                <a:gd name="connsiteY6-256" fmla="*/ 132509 h 651948"/>
                <a:gd name="connsiteX0-257" fmla="*/ 253837 w 660897"/>
                <a:gd name="connsiteY0-258" fmla="*/ 45475 h 656354"/>
                <a:gd name="connsiteX1-259" fmla="*/ 161329 w 660897"/>
                <a:gd name="connsiteY1-260" fmla="*/ 67429 h 656354"/>
                <a:gd name="connsiteX2-261" fmla="*/ 410712 w 660897"/>
                <a:gd name="connsiteY2-262" fmla="*/ 17553 h 656354"/>
                <a:gd name="connsiteX3-263" fmla="*/ 659670 w 660897"/>
                <a:gd name="connsiteY3-264" fmla="*/ 339831 h 656354"/>
                <a:gd name="connsiteX4-265" fmla="*/ 331423 w 660897"/>
                <a:gd name="connsiteY4-266" fmla="*/ 656354 h 656354"/>
                <a:gd name="connsiteX5-267" fmla="*/ 3176 w 660897"/>
                <a:gd name="connsiteY5-268" fmla="*/ 339831 h 656354"/>
                <a:gd name="connsiteX6-269" fmla="*/ 62645 w 660897"/>
                <a:gd name="connsiteY6-270" fmla="*/ 136915 h 656354"/>
                <a:gd name="connsiteX0-271" fmla="*/ 253837 w 660406"/>
                <a:gd name="connsiteY0-272" fmla="*/ 41070 h 651949"/>
                <a:gd name="connsiteX1-273" fmla="*/ 161329 w 660406"/>
                <a:gd name="connsiteY1-274" fmla="*/ 63024 h 651949"/>
                <a:gd name="connsiteX2-275" fmla="*/ 410712 w 660406"/>
                <a:gd name="connsiteY2-276" fmla="*/ 13148 h 651949"/>
                <a:gd name="connsiteX3-277" fmla="*/ 659670 w 660406"/>
                <a:gd name="connsiteY3-278" fmla="*/ 335426 h 651949"/>
                <a:gd name="connsiteX4-279" fmla="*/ 331423 w 660406"/>
                <a:gd name="connsiteY4-280" fmla="*/ 651949 h 651949"/>
                <a:gd name="connsiteX5-281" fmla="*/ 3176 w 660406"/>
                <a:gd name="connsiteY5-282" fmla="*/ 335426 h 651949"/>
                <a:gd name="connsiteX6-283" fmla="*/ 62645 w 660406"/>
                <a:gd name="connsiteY6-284" fmla="*/ 132510 h 651949"/>
                <a:gd name="connsiteX0-285" fmla="*/ 161329 w 660406"/>
                <a:gd name="connsiteY0-286" fmla="*/ 63024 h 651949"/>
                <a:gd name="connsiteX1-287" fmla="*/ 410712 w 660406"/>
                <a:gd name="connsiteY1-288" fmla="*/ 13148 h 651949"/>
                <a:gd name="connsiteX2-289" fmla="*/ 659670 w 660406"/>
                <a:gd name="connsiteY2-290" fmla="*/ 335426 h 651949"/>
                <a:gd name="connsiteX3-291" fmla="*/ 331423 w 660406"/>
                <a:gd name="connsiteY3-292" fmla="*/ 651949 h 651949"/>
                <a:gd name="connsiteX4-293" fmla="*/ 3176 w 660406"/>
                <a:gd name="connsiteY4-294" fmla="*/ 335426 h 651949"/>
                <a:gd name="connsiteX5-295" fmla="*/ 62645 w 660406"/>
                <a:gd name="connsiteY5-296" fmla="*/ 132510 h 651949"/>
                <a:gd name="connsiteX0-297" fmla="*/ 128078 w 660207"/>
                <a:gd name="connsiteY0-298" fmla="*/ 63024 h 651949"/>
                <a:gd name="connsiteX1-299" fmla="*/ 410712 w 660207"/>
                <a:gd name="connsiteY1-300" fmla="*/ 13148 h 651949"/>
                <a:gd name="connsiteX2-301" fmla="*/ 659670 w 660207"/>
                <a:gd name="connsiteY2-302" fmla="*/ 335426 h 651949"/>
                <a:gd name="connsiteX3-303" fmla="*/ 331423 w 660207"/>
                <a:gd name="connsiteY3-304" fmla="*/ 651949 h 651949"/>
                <a:gd name="connsiteX4-305" fmla="*/ 3176 w 660207"/>
                <a:gd name="connsiteY4-306" fmla="*/ 335426 h 651949"/>
                <a:gd name="connsiteX5-307" fmla="*/ 62645 w 660207"/>
                <a:gd name="connsiteY5-308" fmla="*/ 132510 h 651949"/>
                <a:gd name="connsiteX0-309" fmla="*/ 128078 w 660438"/>
                <a:gd name="connsiteY0-310" fmla="*/ 60888 h 649813"/>
                <a:gd name="connsiteX1-311" fmla="*/ 410712 w 660438"/>
                <a:gd name="connsiteY1-312" fmla="*/ 11012 h 649813"/>
                <a:gd name="connsiteX2-313" fmla="*/ 659670 w 660438"/>
                <a:gd name="connsiteY2-314" fmla="*/ 333290 h 649813"/>
                <a:gd name="connsiteX3-315" fmla="*/ 331423 w 660438"/>
                <a:gd name="connsiteY3-316" fmla="*/ 649813 h 649813"/>
                <a:gd name="connsiteX4-317" fmla="*/ 3176 w 660438"/>
                <a:gd name="connsiteY4-318" fmla="*/ 333290 h 649813"/>
                <a:gd name="connsiteX5-319" fmla="*/ 62645 w 660438"/>
                <a:gd name="connsiteY5-320" fmla="*/ 130374 h 649813"/>
                <a:gd name="connsiteX0-321" fmla="*/ 128078 w 660438"/>
                <a:gd name="connsiteY0-322" fmla="*/ 64927 h 653852"/>
                <a:gd name="connsiteX1-323" fmla="*/ 410712 w 660438"/>
                <a:gd name="connsiteY1-324" fmla="*/ 15051 h 653852"/>
                <a:gd name="connsiteX2-325" fmla="*/ 659670 w 660438"/>
                <a:gd name="connsiteY2-326" fmla="*/ 337329 h 653852"/>
                <a:gd name="connsiteX3-327" fmla="*/ 331423 w 660438"/>
                <a:gd name="connsiteY3-328" fmla="*/ 653852 h 653852"/>
                <a:gd name="connsiteX4-329" fmla="*/ 3176 w 660438"/>
                <a:gd name="connsiteY4-330" fmla="*/ 337329 h 653852"/>
                <a:gd name="connsiteX5-331" fmla="*/ 62645 w 660438"/>
                <a:gd name="connsiteY5-332" fmla="*/ 134413 h 653852"/>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91" y="connsiteY5-92"/>
                </a:cxn>
              </a:cxnLst>
              <a:rect l="l" t="t" r="r" b="b"/>
              <a:pathLst>
                <a:path w="660438" h="653852">
                  <a:moveTo>
                    <a:pt x="128078" y="64927"/>
                  </a:moveTo>
                  <a:cubicBezTo>
                    <a:pt x="200406" y="22404"/>
                    <a:pt x="266694" y="-24807"/>
                    <a:pt x="410712" y="15051"/>
                  </a:cubicBezTo>
                  <a:cubicBezTo>
                    <a:pt x="554730" y="54909"/>
                    <a:pt x="671038" y="190221"/>
                    <a:pt x="659670" y="337329"/>
                  </a:cubicBezTo>
                  <a:cubicBezTo>
                    <a:pt x="648302" y="484437"/>
                    <a:pt x="512709" y="653852"/>
                    <a:pt x="331423" y="653852"/>
                  </a:cubicBezTo>
                  <a:cubicBezTo>
                    <a:pt x="150137" y="653852"/>
                    <a:pt x="14721" y="457153"/>
                    <a:pt x="3176" y="337329"/>
                  </a:cubicBezTo>
                  <a:cubicBezTo>
                    <a:pt x="-8369" y="217505"/>
                    <a:pt x="11590" y="209227"/>
                    <a:pt x="62645" y="134413"/>
                  </a:cubicBezTo>
                </a:path>
              </a:pathLst>
            </a:custGeom>
            <a:noFill/>
            <a:ln w="25400" cap="rnd">
              <a:solidFill>
                <a:srgbClr val="F7E588"/>
              </a:solidFill>
              <a:prstDash val="solid"/>
              <a:roun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algn="ctr"/>
              <a:endParaRPr lang="zh-CN" altLang="en-US" sz="7200" b="1" dirty="0">
                <a:solidFill>
                  <a:schemeClr val="tx1"/>
                </a:solidFill>
                <a:latin typeface="方正静蕾简体" panose="02000000000000000000" pitchFamily="2" charset="-122"/>
                <a:ea typeface="方正静蕾简体" panose="02000000000000000000" pitchFamily="2" charset="-122"/>
              </a:endParaRPr>
            </a:p>
          </p:txBody>
        </p:sp>
      </p:grpSp>
      <p:grpSp>
        <p:nvGrpSpPr>
          <p:cNvPr id="18" name="组合 17"/>
          <p:cNvGrpSpPr/>
          <p:nvPr/>
        </p:nvGrpSpPr>
        <p:grpSpPr>
          <a:xfrm rot="19404174" flipH="1">
            <a:off x="9458607" y="4928330"/>
            <a:ext cx="296243" cy="363449"/>
            <a:chOff x="954749" y="2563756"/>
            <a:chExt cx="569585" cy="698801"/>
          </a:xfrm>
          <a:noFill/>
        </p:grpSpPr>
        <p:sp>
          <p:nvSpPr>
            <p:cNvPr id="19" name="任意多边形 18"/>
            <p:cNvSpPr/>
            <p:nvPr/>
          </p:nvSpPr>
          <p:spPr>
            <a:xfrm rot="1141462">
              <a:off x="1155974" y="2563756"/>
              <a:ext cx="368360" cy="248469"/>
            </a:xfrm>
            <a:custGeom>
              <a:avLst/>
              <a:gdLst>
                <a:gd name="connsiteX0" fmla="*/ 0 w 789710"/>
                <a:gd name="connsiteY0" fmla="*/ 304800 h 512618"/>
                <a:gd name="connsiteX1" fmla="*/ 27710 w 789710"/>
                <a:gd name="connsiteY1" fmla="*/ 0 h 512618"/>
                <a:gd name="connsiteX2" fmla="*/ 789710 w 789710"/>
                <a:gd name="connsiteY2" fmla="*/ 512618 h 512618"/>
                <a:gd name="connsiteX3" fmla="*/ 0 w 789710"/>
                <a:gd name="connsiteY3" fmla="*/ 304800 h 512618"/>
              </a:gdLst>
              <a:ahLst/>
              <a:cxnLst>
                <a:cxn ang="0">
                  <a:pos x="connsiteX0" y="connsiteY0"/>
                </a:cxn>
                <a:cxn ang="0">
                  <a:pos x="connsiteX1" y="connsiteY1"/>
                </a:cxn>
                <a:cxn ang="0">
                  <a:pos x="connsiteX2" y="connsiteY2"/>
                </a:cxn>
                <a:cxn ang="0">
                  <a:pos x="connsiteX3" y="connsiteY3"/>
                </a:cxn>
              </a:cxnLst>
              <a:rect l="l" t="t" r="r" b="b"/>
              <a:pathLst>
                <a:path w="789710" h="512618">
                  <a:moveTo>
                    <a:pt x="0" y="304800"/>
                  </a:moveTo>
                  <a:lnTo>
                    <a:pt x="27710" y="0"/>
                  </a:lnTo>
                  <a:lnTo>
                    <a:pt x="789710" y="512618"/>
                  </a:lnTo>
                  <a:lnTo>
                    <a:pt x="0" y="304800"/>
                  </a:lnTo>
                  <a:close/>
                </a:path>
              </a:pathLst>
            </a:custGeom>
            <a:grp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任意多边形 19"/>
            <p:cNvSpPr/>
            <p:nvPr/>
          </p:nvSpPr>
          <p:spPr>
            <a:xfrm rot="20546342">
              <a:off x="954749" y="3052094"/>
              <a:ext cx="424567" cy="210463"/>
            </a:xfrm>
            <a:custGeom>
              <a:avLst/>
              <a:gdLst>
                <a:gd name="connsiteX0" fmla="*/ 0 w 789710"/>
                <a:gd name="connsiteY0" fmla="*/ 304800 h 512618"/>
                <a:gd name="connsiteX1" fmla="*/ 27710 w 789710"/>
                <a:gd name="connsiteY1" fmla="*/ 0 h 512618"/>
                <a:gd name="connsiteX2" fmla="*/ 789710 w 789710"/>
                <a:gd name="connsiteY2" fmla="*/ 512618 h 512618"/>
                <a:gd name="connsiteX3" fmla="*/ 0 w 789710"/>
                <a:gd name="connsiteY3" fmla="*/ 304800 h 512618"/>
                <a:gd name="connsiteX0-1" fmla="*/ 0 w 823169"/>
                <a:gd name="connsiteY0-2" fmla="*/ 304800 h 434208"/>
                <a:gd name="connsiteX1-3" fmla="*/ 27710 w 823169"/>
                <a:gd name="connsiteY1-4" fmla="*/ 0 h 434208"/>
                <a:gd name="connsiteX2-5" fmla="*/ 823169 w 823169"/>
                <a:gd name="connsiteY2-6" fmla="*/ 434208 h 434208"/>
                <a:gd name="connsiteX3-7" fmla="*/ 0 w 823169"/>
                <a:gd name="connsiteY3-8" fmla="*/ 304800 h 434208"/>
                <a:gd name="connsiteX0-9" fmla="*/ 0 w 910209"/>
                <a:gd name="connsiteY0-10" fmla="*/ 359506 h 434208"/>
                <a:gd name="connsiteX1-11" fmla="*/ 114750 w 910209"/>
                <a:gd name="connsiteY1-12" fmla="*/ 0 h 434208"/>
                <a:gd name="connsiteX2-13" fmla="*/ 910209 w 910209"/>
                <a:gd name="connsiteY2-14" fmla="*/ 434208 h 434208"/>
                <a:gd name="connsiteX3-15" fmla="*/ 0 w 910209"/>
                <a:gd name="connsiteY3-16" fmla="*/ 359506 h 434208"/>
              </a:gdLst>
              <a:ahLst/>
              <a:cxnLst>
                <a:cxn ang="0">
                  <a:pos x="connsiteX0-1" y="connsiteY0-2"/>
                </a:cxn>
                <a:cxn ang="0">
                  <a:pos x="connsiteX1-3" y="connsiteY1-4"/>
                </a:cxn>
                <a:cxn ang="0">
                  <a:pos x="connsiteX2-5" y="connsiteY2-6"/>
                </a:cxn>
                <a:cxn ang="0">
                  <a:pos x="connsiteX3-7" y="connsiteY3-8"/>
                </a:cxn>
              </a:cxnLst>
              <a:rect l="l" t="t" r="r" b="b"/>
              <a:pathLst>
                <a:path w="910209" h="434208">
                  <a:moveTo>
                    <a:pt x="0" y="359506"/>
                  </a:moveTo>
                  <a:lnTo>
                    <a:pt x="114750" y="0"/>
                  </a:lnTo>
                  <a:lnTo>
                    <a:pt x="910209" y="434208"/>
                  </a:lnTo>
                  <a:lnTo>
                    <a:pt x="0" y="359506"/>
                  </a:lnTo>
                  <a:close/>
                </a:path>
              </a:pathLst>
            </a:custGeom>
            <a:grp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1" name="组合 20"/>
          <p:cNvGrpSpPr/>
          <p:nvPr/>
        </p:nvGrpSpPr>
        <p:grpSpPr>
          <a:xfrm>
            <a:off x="8968657" y="5277278"/>
            <a:ext cx="724480" cy="800020"/>
            <a:chOff x="8638425" y="4751673"/>
            <a:chExt cx="1040214" cy="1148675"/>
          </a:xfrm>
        </p:grpSpPr>
        <p:sp>
          <p:nvSpPr>
            <p:cNvPr id="22" name="椭圆 16"/>
            <p:cNvSpPr/>
            <p:nvPr/>
          </p:nvSpPr>
          <p:spPr>
            <a:xfrm>
              <a:off x="8638425" y="4751673"/>
              <a:ext cx="1040214" cy="1148675"/>
            </a:xfrm>
            <a:custGeom>
              <a:avLst/>
              <a:gdLst>
                <a:gd name="connsiteX0" fmla="*/ 0 w 1244213"/>
                <a:gd name="connsiteY0" fmla="*/ 700358 h 1400716"/>
                <a:gd name="connsiteX1" fmla="*/ 622107 w 1244213"/>
                <a:gd name="connsiteY1" fmla="*/ 0 h 1400716"/>
                <a:gd name="connsiteX2" fmla="*/ 1244214 w 1244213"/>
                <a:gd name="connsiteY2" fmla="*/ 700358 h 1400716"/>
                <a:gd name="connsiteX3" fmla="*/ 622107 w 1244213"/>
                <a:gd name="connsiteY3" fmla="*/ 1400716 h 1400716"/>
                <a:gd name="connsiteX4" fmla="*/ 0 w 1244213"/>
                <a:gd name="connsiteY4" fmla="*/ 700358 h 1400716"/>
                <a:gd name="connsiteX0-1" fmla="*/ 0 w 1334366"/>
                <a:gd name="connsiteY0-2" fmla="*/ 700726 h 1401560"/>
                <a:gd name="connsiteX1-3" fmla="*/ 622107 w 1334366"/>
                <a:gd name="connsiteY1-4" fmla="*/ 368 h 1401560"/>
                <a:gd name="connsiteX2-5" fmla="*/ 1334366 w 1334366"/>
                <a:gd name="connsiteY2-6" fmla="*/ 777999 h 1401560"/>
                <a:gd name="connsiteX3-7" fmla="*/ 622107 w 1334366"/>
                <a:gd name="connsiteY3-8" fmla="*/ 1401084 h 1401560"/>
                <a:gd name="connsiteX4-9" fmla="*/ 0 w 1334366"/>
                <a:gd name="connsiteY4-10" fmla="*/ 700726 h 1401560"/>
                <a:gd name="connsiteX0-11" fmla="*/ 0 w 1334366"/>
                <a:gd name="connsiteY0-12" fmla="*/ 701494 h 1402328"/>
                <a:gd name="connsiteX1-13" fmla="*/ 622107 w 1334366"/>
                <a:gd name="connsiteY1-14" fmla="*/ 1136 h 1402328"/>
                <a:gd name="connsiteX2-15" fmla="*/ 1334366 w 1334366"/>
                <a:gd name="connsiteY2-16" fmla="*/ 778767 h 1402328"/>
                <a:gd name="connsiteX3-17" fmla="*/ 622107 w 1334366"/>
                <a:gd name="connsiteY3-18" fmla="*/ 1401852 h 1402328"/>
                <a:gd name="connsiteX4-19" fmla="*/ 0 w 1334366"/>
                <a:gd name="connsiteY4-20" fmla="*/ 701494 h 1402328"/>
                <a:gd name="connsiteX0-21" fmla="*/ 49 w 1334415"/>
                <a:gd name="connsiteY0-22" fmla="*/ 624463 h 1325297"/>
                <a:gd name="connsiteX1-23" fmla="*/ 596398 w 1334415"/>
                <a:gd name="connsiteY1-24" fmla="*/ 1378 h 1325297"/>
                <a:gd name="connsiteX2-25" fmla="*/ 1334415 w 1334415"/>
                <a:gd name="connsiteY2-26" fmla="*/ 701736 h 1325297"/>
                <a:gd name="connsiteX3-27" fmla="*/ 622156 w 1334415"/>
                <a:gd name="connsiteY3-28" fmla="*/ 1324821 h 1325297"/>
                <a:gd name="connsiteX4-29" fmla="*/ 49 w 1334415"/>
                <a:gd name="connsiteY4-30" fmla="*/ 624463 h 1325297"/>
                <a:gd name="connsiteX0-31" fmla="*/ 133 w 1334499"/>
                <a:gd name="connsiteY0-32" fmla="*/ 624463 h 1325297"/>
                <a:gd name="connsiteX1-33" fmla="*/ 596482 w 1334499"/>
                <a:gd name="connsiteY1-34" fmla="*/ 1378 h 1325297"/>
                <a:gd name="connsiteX2-35" fmla="*/ 1334499 w 1334499"/>
                <a:gd name="connsiteY2-36" fmla="*/ 701736 h 1325297"/>
                <a:gd name="connsiteX3-37" fmla="*/ 622240 w 1334499"/>
                <a:gd name="connsiteY3-38" fmla="*/ 1324821 h 1325297"/>
                <a:gd name="connsiteX4-39" fmla="*/ 133 w 1334499"/>
                <a:gd name="connsiteY4-40" fmla="*/ 624463 h 1325297"/>
                <a:gd name="connsiteX0-41" fmla="*/ 0 w 1334366"/>
                <a:gd name="connsiteY0-42" fmla="*/ 598809 h 1299643"/>
                <a:gd name="connsiteX1-43" fmla="*/ 622107 w 1334366"/>
                <a:gd name="connsiteY1-44" fmla="*/ 1482 h 1299643"/>
                <a:gd name="connsiteX2-45" fmla="*/ 1334366 w 1334366"/>
                <a:gd name="connsiteY2-46" fmla="*/ 676082 h 1299643"/>
                <a:gd name="connsiteX3-47" fmla="*/ 622107 w 1334366"/>
                <a:gd name="connsiteY3-48" fmla="*/ 1299167 h 1299643"/>
                <a:gd name="connsiteX4-49" fmla="*/ 0 w 1334366"/>
                <a:gd name="connsiteY4-50" fmla="*/ 598809 h 1299643"/>
                <a:gd name="connsiteX0-51" fmla="*/ 294 w 1334660"/>
                <a:gd name="connsiteY0-52" fmla="*/ 598809 h 1299643"/>
                <a:gd name="connsiteX1-53" fmla="*/ 622401 w 1334660"/>
                <a:gd name="connsiteY1-54" fmla="*/ 1482 h 1299643"/>
                <a:gd name="connsiteX2-55" fmla="*/ 1334660 w 1334660"/>
                <a:gd name="connsiteY2-56" fmla="*/ 676082 h 1299643"/>
                <a:gd name="connsiteX3-57" fmla="*/ 622401 w 1334660"/>
                <a:gd name="connsiteY3-58" fmla="*/ 1299167 h 1299643"/>
                <a:gd name="connsiteX4-59" fmla="*/ 294 w 1334660"/>
                <a:gd name="connsiteY4-60" fmla="*/ 598809 h 1299643"/>
                <a:gd name="connsiteX0-61" fmla="*/ 292 w 1308900"/>
                <a:gd name="connsiteY0-62" fmla="*/ 599942 h 1303788"/>
                <a:gd name="connsiteX1-63" fmla="*/ 622399 w 1308900"/>
                <a:gd name="connsiteY1-64" fmla="*/ 2615 h 1303788"/>
                <a:gd name="connsiteX2-65" fmla="*/ 1308900 w 1308900"/>
                <a:gd name="connsiteY2-66" fmla="*/ 780246 h 1303788"/>
                <a:gd name="connsiteX3-67" fmla="*/ 622399 w 1308900"/>
                <a:gd name="connsiteY3-68" fmla="*/ 1300300 h 1303788"/>
                <a:gd name="connsiteX4-69" fmla="*/ 292 w 1308900"/>
                <a:gd name="connsiteY4-70" fmla="*/ 599942 h 1303788"/>
                <a:gd name="connsiteX0-71" fmla="*/ 292 w 1308900"/>
                <a:gd name="connsiteY0-72" fmla="*/ 599942 h 1303788"/>
                <a:gd name="connsiteX1-73" fmla="*/ 622399 w 1308900"/>
                <a:gd name="connsiteY1-74" fmla="*/ 2615 h 1303788"/>
                <a:gd name="connsiteX2-75" fmla="*/ 1308900 w 1308900"/>
                <a:gd name="connsiteY2-76" fmla="*/ 780246 h 1303788"/>
                <a:gd name="connsiteX3-77" fmla="*/ 622399 w 1308900"/>
                <a:gd name="connsiteY3-78" fmla="*/ 1300300 h 1303788"/>
                <a:gd name="connsiteX4-79" fmla="*/ 292 w 1308900"/>
                <a:gd name="connsiteY4-80" fmla="*/ 599942 h 1303788"/>
                <a:gd name="connsiteX0-81" fmla="*/ 0 w 1308608"/>
                <a:gd name="connsiteY0-82" fmla="*/ 573212 h 1277058"/>
                <a:gd name="connsiteX1-83" fmla="*/ 622107 w 1308608"/>
                <a:gd name="connsiteY1-84" fmla="*/ 1643 h 1277058"/>
                <a:gd name="connsiteX2-85" fmla="*/ 1308608 w 1308608"/>
                <a:gd name="connsiteY2-86" fmla="*/ 753516 h 1277058"/>
                <a:gd name="connsiteX3-87" fmla="*/ 622107 w 1308608"/>
                <a:gd name="connsiteY3-88" fmla="*/ 1273570 h 1277058"/>
                <a:gd name="connsiteX4-89" fmla="*/ 0 w 1308608"/>
                <a:gd name="connsiteY4-90" fmla="*/ 573212 h 1277058"/>
                <a:gd name="connsiteX0-91" fmla="*/ 0 w 1308608"/>
                <a:gd name="connsiteY0-92" fmla="*/ 572137 h 1275983"/>
                <a:gd name="connsiteX1-93" fmla="*/ 622107 w 1308608"/>
                <a:gd name="connsiteY1-94" fmla="*/ 568 h 1275983"/>
                <a:gd name="connsiteX2-95" fmla="*/ 1308608 w 1308608"/>
                <a:gd name="connsiteY2-96" fmla="*/ 752441 h 1275983"/>
                <a:gd name="connsiteX3-97" fmla="*/ 622107 w 1308608"/>
                <a:gd name="connsiteY3-98" fmla="*/ 1272495 h 1275983"/>
                <a:gd name="connsiteX4-99" fmla="*/ 0 w 1308608"/>
                <a:gd name="connsiteY4-100" fmla="*/ 572137 h 1275983"/>
                <a:gd name="connsiteX0-101" fmla="*/ 500 w 1309108"/>
                <a:gd name="connsiteY0-102" fmla="*/ 572246 h 1276092"/>
                <a:gd name="connsiteX1-103" fmla="*/ 622607 w 1309108"/>
                <a:gd name="connsiteY1-104" fmla="*/ 677 h 1276092"/>
                <a:gd name="connsiteX2-105" fmla="*/ 1309108 w 1309108"/>
                <a:gd name="connsiteY2-106" fmla="*/ 752550 h 1276092"/>
                <a:gd name="connsiteX3-107" fmla="*/ 622607 w 1309108"/>
                <a:gd name="connsiteY3-108" fmla="*/ 1272604 h 1276092"/>
                <a:gd name="connsiteX4-109" fmla="*/ 500 w 1309108"/>
                <a:gd name="connsiteY4-110" fmla="*/ 572246 h 1276092"/>
                <a:gd name="connsiteX0-111" fmla="*/ 500 w 1309108"/>
                <a:gd name="connsiteY0-112" fmla="*/ 572246 h 1276092"/>
                <a:gd name="connsiteX1-113" fmla="*/ 622607 w 1309108"/>
                <a:gd name="connsiteY1-114" fmla="*/ 677 h 1276092"/>
                <a:gd name="connsiteX2-115" fmla="*/ 1309108 w 1309108"/>
                <a:gd name="connsiteY2-116" fmla="*/ 752550 h 1276092"/>
                <a:gd name="connsiteX3-117" fmla="*/ 622607 w 1309108"/>
                <a:gd name="connsiteY3-118" fmla="*/ 1272604 h 1276092"/>
                <a:gd name="connsiteX4-119" fmla="*/ 500 w 1309108"/>
                <a:gd name="connsiteY4-120" fmla="*/ 572246 h 1276092"/>
                <a:gd name="connsiteX0-121" fmla="*/ 301 w 1395294"/>
                <a:gd name="connsiteY0-122" fmla="*/ 574437 h 1280975"/>
                <a:gd name="connsiteX1-123" fmla="*/ 622408 w 1395294"/>
                <a:gd name="connsiteY1-124" fmla="*/ 2868 h 1280975"/>
                <a:gd name="connsiteX2-125" fmla="*/ 1395294 w 1395294"/>
                <a:gd name="connsiteY2-126" fmla="*/ 797778 h 1280975"/>
                <a:gd name="connsiteX3-127" fmla="*/ 622408 w 1395294"/>
                <a:gd name="connsiteY3-128" fmla="*/ 1274795 h 1280975"/>
                <a:gd name="connsiteX4-129" fmla="*/ 301 w 1395294"/>
                <a:gd name="connsiteY4-130" fmla="*/ 574437 h 1280975"/>
                <a:gd name="connsiteX0-131" fmla="*/ 402 w 1395395"/>
                <a:gd name="connsiteY0-132" fmla="*/ 572736 h 1279274"/>
                <a:gd name="connsiteX1-133" fmla="*/ 622509 w 1395395"/>
                <a:gd name="connsiteY1-134" fmla="*/ 1167 h 1279274"/>
                <a:gd name="connsiteX2-135" fmla="*/ 1395395 w 1395395"/>
                <a:gd name="connsiteY2-136" fmla="*/ 796077 h 1279274"/>
                <a:gd name="connsiteX3-137" fmla="*/ 622509 w 1395395"/>
                <a:gd name="connsiteY3-138" fmla="*/ 1273094 h 1279274"/>
                <a:gd name="connsiteX4-139" fmla="*/ 402 w 1395395"/>
                <a:gd name="connsiteY4-140" fmla="*/ 572736 h 1279274"/>
                <a:gd name="connsiteX0-141" fmla="*/ 462 w 1395455"/>
                <a:gd name="connsiteY0-142" fmla="*/ 572949 h 1279487"/>
                <a:gd name="connsiteX1-143" fmla="*/ 622569 w 1395455"/>
                <a:gd name="connsiteY1-144" fmla="*/ 1380 h 1279487"/>
                <a:gd name="connsiteX2-145" fmla="*/ 1395455 w 1395455"/>
                <a:gd name="connsiteY2-146" fmla="*/ 796290 h 1279487"/>
                <a:gd name="connsiteX3-147" fmla="*/ 622569 w 1395455"/>
                <a:gd name="connsiteY3-148" fmla="*/ 1273307 h 1279487"/>
                <a:gd name="connsiteX4-149" fmla="*/ 462 w 1395455"/>
                <a:gd name="connsiteY4-150" fmla="*/ 572949 h 1279487"/>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1395455" h="1279487">
                  <a:moveTo>
                    <a:pt x="462" y="572949"/>
                  </a:moveTo>
                  <a:cubicBezTo>
                    <a:pt x="-12417" y="296566"/>
                    <a:pt x="244662" y="30494"/>
                    <a:pt x="622569" y="1380"/>
                  </a:cubicBezTo>
                  <a:cubicBezTo>
                    <a:pt x="1000476" y="-27734"/>
                    <a:pt x="1395455" y="409493"/>
                    <a:pt x="1395455" y="796290"/>
                  </a:cubicBezTo>
                  <a:cubicBezTo>
                    <a:pt x="1395455" y="1183087"/>
                    <a:pt x="855068" y="1310531"/>
                    <a:pt x="622569" y="1273307"/>
                  </a:cubicBezTo>
                  <a:cubicBezTo>
                    <a:pt x="390070" y="1236084"/>
                    <a:pt x="13341" y="849332"/>
                    <a:pt x="462" y="572949"/>
                  </a:cubicBezTo>
                  <a:close/>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3" name="任意多边形 22"/>
            <p:cNvSpPr/>
            <p:nvPr/>
          </p:nvSpPr>
          <p:spPr>
            <a:xfrm rot="21131467">
              <a:off x="8718996" y="5074276"/>
              <a:ext cx="798490" cy="373488"/>
            </a:xfrm>
            <a:custGeom>
              <a:avLst/>
              <a:gdLst>
                <a:gd name="connsiteX0" fmla="*/ 0 w 798490"/>
                <a:gd name="connsiteY0" fmla="*/ 373487 h 373487"/>
                <a:gd name="connsiteX1" fmla="*/ 386366 w 798490"/>
                <a:gd name="connsiteY1" fmla="*/ 128789 h 373487"/>
                <a:gd name="connsiteX2" fmla="*/ 798490 w 798490"/>
                <a:gd name="connsiteY2" fmla="*/ 0 h 373487"/>
              </a:gdLst>
              <a:ahLst/>
              <a:cxnLst>
                <a:cxn ang="0">
                  <a:pos x="connsiteX0" y="connsiteY0"/>
                </a:cxn>
                <a:cxn ang="0">
                  <a:pos x="connsiteX1" y="connsiteY1"/>
                </a:cxn>
                <a:cxn ang="0">
                  <a:pos x="connsiteX2" y="connsiteY2"/>
                </a:cxn>
              </a:cxnLst>
              <a:rect l="l" t="t" r="r" b="b"/>
              <a:pathLst>
                <a:path w="798490" h="373487">
                  <a:moveTo>
                    <a:pt x="0" y="373487"/>
                  </a:moveTo>
                  <a:cubicBezTo>
                    <a:pt x="126642" y="282262"/>
                    <a:pt x="253284" y="191037"/>
                    <a:pt x="386366" y="128789"/>
                  </a:cubicBezTo>
                  <a:cubicBezTo>
                    <a:pt x="519448" y="66541"/>
                    <a:pt x="658969" y="33270"/>
                    <a:pt x="798490" y="0"/>
                  </a:cubicBezTo>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任意多边形 23"/>
            <p:cNvSpPr/>
            <p:nvPr/>
          </p:nvSpPr>
          <p:spPr>
            <a:xfrm>
              <a:off x="8873544" y="4868214"/>
              <a:ext cx="257577" cy="309093"/>
            </a:xfrm>
            <a:custGeom>
              <a:avLst/>
              <a:gdLst>
                <a:gd name="connsiteX0" fmla="*/ 0 w 257577"/>
                <a:gd name="connsiteY0" fmla="*/ 0 h 309093"/>
                <a:gd name="connsiteX1" fmla="*/ 141667 w 257577"/>
                <a:gd name="connsiteY1" fmla="*/ 128789 h 309093"/>
                <a:gd name="connsiteX2" fmla="*/ 257577 w 257577"/>
                <a:gd name="connsiteY2" fmla="*/ 309093 h 309093"/>
              </a:gdLst>
              <a:ahLst/>
              <a:cxnLst>
                <a:cxn ang="0">
                  <a:pos x="connsiteX0" y="connsiteY0"/>
                </a:cxn>
                <a:cxn ang="0">
                  <a:pos x="connsiteX1" y="connsiteY1"/>
                </a:cxn>
                <a:cxn ang="0">
                  <a:pos x="connsiteX2" y="connsiteY2"/>
                </a:cxn>
              </a:cxnLst>
              <a:rect l="l" t="t" r="r" b="b"/>
              <a:pathLst>
                <a:path w="257577" h="309093">
                  <a:moveTo>
                    <a:pt x="0" y="0"/>
                  </a:moveTo>
                  <a:cubicBezTo>
                    <a:pt x="49369" y="38637"/>
                    <a:pt x="98738" y="77274"/>
                    <a:pt x="141667" y="128789"/>
                  </a:cubicBezTo>
                  <a:cubicBezTo>
                    <a:pt x="184596" y="180304"/>
                    <a:pt x="221086" y="244698"/>
                    <a:pt x="257577" y="309093"/>
                  </a:cubicBezTo>
                </a:path>
              </a:pathLst>
            </a:custGeom>
            <a:noFill/>
            <a:ln w="34925"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9" name="文本框 28"/>
          <p:cNvSpPr txBox="1"/>
          <p:nvPr/>
        </p:nvSpPr>
        <p:spPr>
          <a:xfrm>
            <a:off x="8715906" y="2817436"/>
            <a:ext cx="1784945" cy="461665"/>
          </a:xfrm>
          <a:prstGeom prst="rect">
            <a:avLst/>
          </a:prstGeom>
          <a:noFill/>
        </p:spPr>
        <p:txBody>
          <a:bodyPr wrap="square" rtlCol="0">
            <a:spAutoFit/>
          </a:bodyPr>
          <a:lstStyle/>
          <a:p>
            <a:r>
              <a:rPr lang="zh-CN" altLang="en-US" sz="2400" b="1" dirty="0">
                <a:latin typeface="方正静蕾简体" panose="02000000000000000000" pitchFamily="2" charset="-122"/>
                <a:ea typeface="方正静蕾简体" panose="02000000000000000000" pitchFamily="2" charset="-122"/>
              </a:rPr>
              <a:t>無阻礙傳輸</a:t>
            </a:r>
            <a:endParaRPr lang="en-US" altLang="zh-CN" sz="2400" b="1" dirty="0">
              <a:latin typeface="方正静蕾简体" panose="02000000000000000000" pitchFamily="2" charset="-122"/>
              <a:ea typeface="方正静蕾简体" panose="02000000000000000000" pitchFamily="2" charset="-122"/>
            </a:endParaRPr>
          </a:p>
        </p:txBody>
      </p:sp>
      <p:sp>
        <p:nvSpPr>
          <p:cNvPr id="30" name="Freeform 30"/>
          <p:cNvSpPr>
            <a:spLocks noEditPoints="1"/>
          </p:cNvSpPr>
          <p:nvPr/>
        </p:nvSpPr>
        <p:spPr bwMode="auto">
          <a:xfrm>
            <a:off x="8406414" y="2864971"/>
            <a:ext cx="370533" cy="358732"/>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sp>
        <p:nvSpPr>
          <p:cNvPr id="31" name="文本框 30"/>
          <p:cNvSpPr txBox="1"/>
          <p:nvPr/>
        </p:nvSpPr>
        <p:spPr>
          <a:xfrm>
            <a:off x="1994046" y="3524696"/>
            <a:ext cx="1461756" cy="461665"/>
          </a:xfrm>
          <a:prstGeom prst="rect">
            <a:avLst/>
          </a:prstGeom>
          <a:noFill/>
        </p:spPr>
        <p:txBody>
          <a:bodyPr wrap="square" rtlCol="0">
            <a:spAutoFit/>
          </a:bodyPr>
          <a:lstStyle/>
          <a:p>
            <a:r>
              <a:rPr lang="en-US" altLang="zh-CN" sz="2400" b="1" dirty="0">
                <a:latin typeface="方正静蕾简体" panose="02000000000000000000" pitchFamily="2" charset="-122"/>
                <a:ea typeface="方正静蕾简体" panose="02000000000000000000" pitchFamily="2" charset="-122"/>
              </a:rPr>
              <a:t>2D</a:t>
            </a:r>
            <a:r>
              <a:rPr lang="zh-CN" altLang="en-US" sz="2400" b="1" dirty="0">
                <a:latin typeface="方正静蕾简体" panose="02000000000000000000" pitchFamily="2" charset="-122"/>
                <a:ea typeface="方正静蕾简体" panose="02000000000000000000" pitchFamily="2" charset="-122"/>
              </a:rPr>
              <a:t>模型</a:t>
            </a:r>
            <a:endParaRPr lang="en-US" altLang="zh-CN" sz="2400" b="1" dirty="0">
              <a:latin typeface="方正静蕾简体" panose="02000000000000000000" pitchFamily="2" charset="-122"/>
              <a:ea typeface="方正静蕾简体" panose="02000000000000000000" pitchFamily="2" charset="-122"/>
            </a:endParaRPr>
          </a:p>
        </p:txBody>
      </p:sp>
      <p:sp>
        <p:nvSpPr>
          <p:cNvPr id="32" name="Freeform 30"/>
          <p:cNvSpPr>
            <a:spLocks noEditPoints="1"/>
          </p:cNvSpPr>
          <p:nvPr/>
        </p:nvSpPr>
        <p:spPr bwMode="auto">
          <a:xfrm>
            <a:off x="1607487" y="3572231"/>
            <a:ext cx="370533" cy="358732"/>
          </a:xfrm>
          <a:custGeom>
            <a:avLst/>
            <a:gdLst>
              <a:gd name="T0" fmla="*/ 10 w 31"/>
              <a:gd name="T1" fmla="*/ 19 h 30"/>
              <a:gd name="T2" fmla="*/ 11 w 31"/>
              <a:gd name="T3" fmla="*/ 0 h 30"/>
              <a:gd name="T4" fmla="*/ 28 w 31"/>
              <a:gd name="T5" fmla="*/ 8 h 30"/>
              <a:gd name="T6" fmla="*/ 26 w 31"/>
              <a:gd name="T7" fmla="*/ 27 h 30"/>
              <a:gd name="T8" fmla="*/ 23 w 31"/>
              <a:gd name="T9" fmla="*/ 25 h 30"/>
              <a:gd name="T10" fmla="*/ 22 w 31"/>
              <a:gd name="T11" fmla="*/ 21 h 30"/>
              <a:gd name="T12" fmla="*/ 29 w 31"/>
              <a:gd name="T13" fmla="*/ 9 h 30"/>
              <a:gd name="T14" fmla="*/ 22 w 31"/>
              <a:gd name="T15" fmla="*/ 24 h 30"/>
              <a:gd name="T16" fmla="*/ 21 w 31"/>
              <a:gd name="T17" fmla="*/ 22 h 30"/>
              <a:gd name="T18" fmla="*/ 28 w 31"/>
              <a:gd name="T19" fmla="*/ 10 h 30"/>
              <a:gd name="T20" fmla="*/ 24 w 31"/>
              <a:gd name="T21" fmla="*/ 14 h 30"/>
              <a:gd name="T22" fmla="*/ 21 w 31"/>
              <a:gd name="T23" fmla="*/ 18 h 30"/>
              <a:gd name="T24" fmla="*/ 24 w 31"/>
              <a:gd name="T25" fmla="*/ 14 h 30"/>
              <a:gd name="T26" fmla="*/ 20 w 31"/>
              <a:gd name="T27" fmla="*/ 19 h 30"/>
              <a:gd name="T28" fmla="*/ 19 w 31"/>
              <a:gd name="T29" fmla="*/ 20 h 30"/>
              <a:gd name="T30" fmla="*/ 22 w 31"/>
              <a:gd name="T31" fmla="*/ 14 h 30"/>
              <a:gd name="T32" fmla="*/ 23 w 31"/>
              <a:gd name="T33" fmla="*/ 10 h 30"/>
              <a:gd name="T34" fmla="*/ 17 w 31"/>
              <a:gd name="T35" fmla="*/ 22 h 30"/>
              <a:gd name="T36" fmla="*/ 20 w 31"/>
              <a:gd name="T37" fmla="*/ 16 h 30"/>
              <a:gd name="T38" fmla="*/ 16 w 31"/>
              <a:gd name="T39" fmla="*/ 19 h 30"/>
              <a:gd name="T40" fmla="*/ 19 w 31"/>
              <a:gd name="T41" fmla="*/ 12 h 30"/>
              <a:gd name="T42" fmla="*/ 17 w 31"/>
              <a:gd name="T43" fmla="*/ 18 h 30"/>
              <a:gd name="T44" fmla="*/ 21 w 31"/>
              <a:gd name="T45" fmla="*/ 11 h 30"/>
              <a:gd name="T46" fmla="*/ 21 w 31"/>
              <a:gd name="T47" fmla="*/ 10 h 30"/>
              <a:gd name="T48" fmla="*/ 15 w 31"/>
              <a:gd name="T49" fmla="*/ 23 h 30"/>
              <a:gd name="T50" fmla="*/ 16 w 31"/>
              <a:gd name="T51" fmla="*/ 20 h 30"/>
              <a:gd name="T52" fmla="*/ 15 w 31"/>
              <a:gd name="T53" fmla="*/ 13 h 30"/>
              <a:gd name="T54" fmla="*/ 11 w 31"/>
              <a:gd name="T55" fmla="*/ 28 h 30"/>
              <a:gd name="T56" fmla="*/ 17 w 31"/>
              <a:gd name="T57" fmla="*/ 13 h 30"/>
              <a:gd name="T58" fmla="*/ 17 w 31"/>
              <a:gd name="T59" fmla="*/ 17 h 30"/>
              <a:gd name="T60" fmla="*/ 14 w 31"/>
              <a:gd name="T61" fmla="*/ 23 h 30"/>
              <a:gd name="T62" fmla="*/ 19 w 31"/>
              <a:gd name="T63" fmla="*/ 11 h 30"/>
              <a:gd name="T64" fmla="*/ 12 w 31"/>
              <a:gd name="T65" fmla="*/ 26 h 30"/>
              <a:gd name="T66" fmla="*/ 11 w 31"/>
              <a:gd name="T67" fmla="*/ 27 h 30"/>
              <a:gd name="T68" fmla="*/ 11 w 31"/>
              <a:gd name="T69" fmla="*/ 23 h 30"/>
              <a:gd name="T70" fmla="*/ 12 w 31"/>
              <a:gd name="T71" fmla="*/ 20 h 30"/>
              <a:gd name="T72" fmla="*/ 17 w 31"/>
              <a:gd name="T73" fmla="*/ 10 h 30"/>
              <a:gd name="T74" fmla="*/ 11 w 31"/>
              <a:gd name="T75" fmla="*/ 13 h 30"/>
              <a:gd name="T76" fmla="*/ 15 w 31"/>
              <a:gd name="T77" fmla="*/ 8 h 30"/>
              <a:gd name="T78" fmla="*/ 11 w 31"/>
              <a:gd name="T79" fmla="*/ 16 h 30"/>
              <a:gd name="T80" fmla="*/ 11 w 31"/>
              <a:gd name="T81" fmla="*/ 15 h 30"/>
              <a:gd name="T82" fmla="*/ 11 w 31"/>
              <a:gd name="T83" fmla="*/ 11 h 30"/>
              <a:gd name="T84" fmla="*/ 10 w 31"/>
              <a:gd name="T85" fmla="*/ 18 h 30"/>
              <a:gd name="T86" fmla="*/ 14 w 31"/>
              <a:gd name="T87" fmla="*/ 9 h 30"/>
              <a:gd name="T88" fmla="*/ 11 w 31"/>
              <a:gd name="T89" fmla="*/ 12 h 30"/>
              <a:gd name="T90" fmla="*/ 12 w 31"/>
              <a:gd name="T91" fmla="*/ 7 h 30"/>
              <a:gd name="T92" fmla="*/ 12 w 31"/>
              <a:gd name="T93" fmla="*/ 4 h 30"/>
              <a:gd name="T94" fmla="*/ 10 w 31"/>
              <a:gd name="T95" fmla="*/ 14 h 30"/>
              <a:gd name="T96" fmla="*/ 10 w 31"/>
              <a:gd name="T97" fmla="*/ 15 h 30"/>
              <a:gd name="T98" fmla="*/ 10 w 31"/>
              <a:gd name="T99" fmla="*/ 12 h 30"/>
              <a:gd name="T100" fmla="*/ 12 w 31"/>
              <a:gd name="T101" fmla="*/ 7 h 30"/>
              <a:gd name="T102" fmla="*/ 9 w 31"/>
              <a:gd name="T103" fmla="*/ 11 h 30"/>
              <a:gd name="T104" fmla="*/ 5 w 31"/>
              <a:gd name="T105" fmla="*/ 11 h 30"/>
              <a:gd name="T106" fmla="*/ 12 w 31"/>
              <a:gd name="T107" fmla="*/ 2 h 30"/>
              <a:gd name="T108" fmla="*/ 1 w 31"/>
              <a:gd name="T109" fmla="*/ 12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31" h="30">
                <a:moveTo>
                  <a:pt x="16" y="23"/>
                </a:moveTo>
                <a:cubicBezTo>
                  <a:pt x="14" y="25"/>
                  <a:pt x="13" y="27"/>
                  <a:pt x="11" y="30"/>
                </a:cubicBezTo>
                <a:cubicBezTo>
                  <a:pt x="10" y="30"/>
                  <a:pt x="10" y="28"/>
                  <a:pt x="10" y="28"/>
                </a:cubicBezTo>
                <a:cubicBezTo>
                  <a:pt x="10" y="25"/>
                  <a:pt x="10" y="22"/>
                  <a:pt x="10" y="19"/>
                </a:cubicBezTo>
                <a:cubicBezTo>
                  <a:pt x="8" y="18"/>
                  <a:pt x="6" y="17"/>
                  <a:pt x="5" y="15"/>
                </a:cubicBezTo>
                <a:cubicBezTo>
                  <a:pt x="3" y="14"/>
                  <a:pt x="1" y="13"/>
                  <a:pt x="0" y="11"/>
                </a:cubicBezTo>
                <a:cubicBezTo>
                  <a:pt x="3" y="10"/>
                  <a:pt x="7" y="10"/>
                  <a:pt x="11" y="10"/>
                </a:cubicBezTo>
                <a:cubicBezTo>
                  <a:pt x="11" y="7"/>
                  <a:pt x="11" y="4"/>
                  <a:pt x="11" y="0"/>
                </a:cubicBezTo>
                <a:cubicBezTo>
                  <a:pt x="12" y="1"/>
                  <a:pt x="13" y="2"/>
                  <a:pt x="13" y="3"/>
                </a:cubicBezTo>
                <a:cubicBezTo>
                  <a:pt x="14" y="4"/>
                  <a:pt x="15" y="6"/>
                  <a:pt x="16" y="7"/>
                </a:cubicBezTo>
                <a:cubicBezTo>
                  <a:pt x="16" y="8"/>
                  <a:pt x="17" y="8"/>
                  <a:pt x="17" y="9"/>
                </a:cubicBezTo>
                <a:cubicBezTo>
                  <a:pt x="21" y="9"/>
                  <a:pt x="24" y="9"/>
                  <a:pt x="28" y="8"/>
                </a:cubicBezTo>
                <a:cubicBezTo>
                  <a:pt x="29" y="8"/>
                  <a:pt x="30" y="8"/>
                  <a:pt x="31" y="8"/>
                </a:cubicBezTo>
                <a:cubicBezTo>
                  <a:pt x="30" y="10"/>
                  <a:pt x="28" y="12"/>
                  <a:pt x="27" y="13"/>
                </a:cubicBezTo>
                <a:cubicBezTo>
                  <a:pt x="25" y="14"/>
                  <a:pt x="23" y="16"/>
                  <a:pt x="22" y="17"/>
                </a:cubicBezTo>
                <a:cubicBezTo>
                  <a:pt x="23" y="20"/>
                  <a:pt x="25" y="23"/>
                  <a:pt x="26" y="27"/>
                </a:cubicBezTo>
                <a:cubicBezTo>
                  <a:pt x="26" y="27"/>
                  <a:pt x="25" y="27"/>
                  <a:pt x="24" y="26"/>
                </a:cubicBezTo>
                <a:cubicBezTo>
                  <a:pt x="22" y="25"/>
                  <a:pt x="19" y="25"/>
                  <a:pt x="16" y="23"/>
                </a:cubicBezTo>
                <a:close/>
                <a:moveTo>
                  <a:pt x="24" y="25"/>
                </a:moveTo>
                <a:cubicBezTo>
                  <a:pt x="24" y="25"/>
                  <a:pt x="23" y="25"/>
                  <a:pt x="23" y="25"/>
                </a:cubicBezTo>
                <a:cubicBezTo>
                  <a:pt x="23" y="26"/>
                  <a:pt x="24" y="25"/>
                  <a:pt x="25" y="26"/>
                </a:cubicBezTo>
                <a:lnTo>
                  <a:pt x="24" y="25"/>
                </a:lnTo>
                <a:close/>
                <a:moveTo>
                  <a:pt x="22" y="20"/>
                </a:moveTo>
                <a:cubicBezTo>
                  <a:pt x="22" y="21"/>
                  <a:pt x="22" y="21"/>
                  <a:pt x="22" y="21"/>
                </a:cubicBezTo>
                <a:cubicBezTo>
                  <a:pt x="23" y="22"/>
                  <a:pt x="23" y="23"/>
                  <a:pt x="24" y="24"/>
                </a:cubicBezTo>
                <a:cubicBezTo>
                  <a:pt x="23" y="23"/>
                  <a:pt x="23" y="21"/>
                  <a:pt x="22" y="20"/>
                </a:cubicBezTo>
                <a:close/>
                <a:moveTo>
                  <a:pt x="29" y="9"/>
                </a:moveTo>
                <a:cubicBezTo>
                  <a:pt x="29" y="9"/>
                  <a:pt x="29" y="9"/>
                  <a:pt x="29" y="9"/>
                </a:cubicBezTo>
                <a:cubicBezTo>
                  <a:pt x="29" y="9"/>
                  <a:pt x="30" y="9"/>
                  <a:pt x="30" y="9"/>
                </a:cubicBezTo>
                <a:cubicBezTo>
                  <a:pt x="29" y="9"/>
                  <a:pt x="29" y="9"/>
                  <a:pt x="29" y="9"/>
                </a:cubicBezTo>
                <a:close/>
                <a:moveTo>
                  <a:pt x="18" y="22"/>
                </a:moveTo>
                <a:cubicBezTo>
                  <a:pt x="19" y="22"/>
                  <a:pt x="21" y="24"/>
                  <a:pt x="22" y="24"/>
                </a:cubicBezTo>
                <a:cubicBezTo>
                  <a:pt x="21" y="23"/>
                  <a:pt x="19" y="22"/>
                  <a:pt x="18" y="22"/>
                </a:cubicBezTo>
                <a:close/>
                <a:moveTo>
                  <a:pt x="21" y="22"/>
                </a:moveTo>
                <a:cubicBezTo>
                  <a:pt x="21" y="22"/>
                  <a:pt x="21" y="23"/>
                  <a:pt x="22" y="23"/>
                </a:cubicBezTo>
                <a:cubicBezTo>
                  <a:pt x="22" y="22"/>
                  <a:pt x="22" y="22"/>
                  <a:pt x="21" y="22"/>
                </a:cubicBezTo>
                <a:close/>
                <a:moveTo>
                  <a:pt x="27" y="9"/>
                </a:moveTo>
                <a:cubicBezTo>
                  <a:pt x="27" y="9"/>
                  <a:pt x="27" y="9"/>
                  <a:pt x="27" y="9"/>
                </a:cubicBezTo>
                <a:cubicBezTo>
                  <a:pt x="27" y="10"/>
                  <a:pt x="27" y="10"/>
                  <a:pt x="27" y="11"/>
                </a:cubicBezTo>
                <a:cubicBezTo>
                  <a:pt x="27" y="11"/>
                  <a:pt x="28" y="11"/>
                  <a:pt x="28" y="10"/>
                </a:cubicBezTo>
                <a:cubicBezTo>
                  <a:pt x="27" y="10"/>
                  <a:pt x="28" y="10"/>
                  <a:pt x="27" y="9"/>
                </a:cubicBezTo>
                <a:close/>
                <a:moveTo>
                  <a:pt x="24" y="14"/>
                </a:moveTo>
                <a:cubicBezTo>
                  <a:pt x="24" y="13"/>
                  <a:pt x="25" y="13"/>
                  <a:pt x="25" y="13"/>
                </a:cubicBezTo>
                <a:cubicBezTo>
                  <a:pt x="25" y="12"/>
                  <a:pt x="24" y="13"/>
                  <a:pt x="24" y="14"/>
                </a:cubicBezTo>
                <a:close/>
                <a:moveTo>
                  <a:pt x="26" y="10"/>
                </a:moveTo>
                <a:cubicBezTo>
                  <a:pt x="26" y="10"/>
                  <a:pt x="26" y="10"/>
                  <a:pt x="26" y="10"/>
                </a:cubicBezTo>
                <a:cubicBezTo>
                  <a:pt x="26" y="9"/>
                  <a:pt x="26" y="10"/>
                  <a:pt x="26" y="10"/>
                </a:cubicBezTo>
                <a:close/>
                <a:moveTo>
                  <a:pt x="21" y="18"/>
                </a:moveTo>
                <a:cubicBezTo>
                  <a:pt x="21" y="18"/>
                  <a:pt x="21" y="19"/>
                  <a:pt x="21" y="19"/>
                </a:cubicBezTo>
                <a:cubicBezTo>
                  <a:pt x="21" y="18"/>
                  <a:pt x="21" y="18"/>
                  <a:pt x="21" y="18"/>
                </a:cubicBezTo>
                <a:close/>
                <a:moveTo>
                  <a:pt x="23" y="14"/>
                </a:moveTo>
                <a:cubicBezTo>
                  <a:pt x="23" y="15"/>
                  <a:pt x="23" y="14"/>
                  <a:pt x="24" y="14"/>
                </a:cubicBezTo>
                <a:cubicBezTo>
                  <a:pt x="23" y="14"/>
                  <a:pt x="23" y="14"/>
                  <a:pt x="23" y="14"/>
                </a:cubicBezTo>
                <a:close/>
                <a:moveTo>
                  <a:pt x="20" y="19"/>
                </a:moveTo>
                <a:cubicBezTo>
                  <a:pt x="21" y="20"/>
                  <a:pt x="21" y="20"/>
                  <a:pt x="21" y="20"/>
                </a:cubicBezTo>
                <a:lnTo>
                  <a:pt x="20" y="19"/>
                </a:lnTo>
                <a:close/>
                <a:moveTo>
                  <a:pt x="19" y="20"/>
                </a:moveTo>
                <a:cubicBezTo>
                  <a:pt x="19" y="20"/>
                  <a:pt x="19" y="20"/>
                  <a:pt x="18" y="20"/>
                </a:cubicBezTo>
                <a:cubicBezTo>
                  <a:pt x="19" y="20"/>
                  <a:pt x="20" y="21"/>
                  <a:pt x="20" y="20"/>
                </a:cubicBezTo>
                <a:lnTo>
                  <a:pt x="19" y="20"/>
                </a:lnTo>
                <a:close/>
                <a:moveTo>
                  <a:pt x="22" y="14"/>
                </a:moveTo>
                <a:cubicBezTo>
                  <a:pt x="22" y="14"/>
                  <a:pt x="21" y="13"/>
                  <a:pt x="21" y="14"/>
                </a:cubicBezTo>
                <a:cubicBezTo>
                  <a:pt x="21" y="14"/>
                  <a:pt x="22" y="15"/>
                  <a:pt x="22" y="14"/>
                </a:cubicBezTo>
                <a:cubicBezTo>
                  <a:pt x="22" y="14"/>
                  <a:pt x="22" y="14"/>
                  <a:pt x="22" y="14"/>
                </a:cubicBezTo>
                <a:close/>
                <a:moveTo>
                  <a:pt x="22" y="12"/>
                </a:moveTo>
                <a:cubicBezTo>
                  <a:pt x="22" y="13"/>
                  <a:pt x="23" y="13"/>
                  <a:pt x="23" y="12"/>
                </a:cubicBezTo>
                <a:cubicBezTo>
                  <a:pt x="23" y="12"/>
                  <a:pt x="22" y="12"/>
                  <a:pt x="22" y="12"/>
                </a:cubicBezTo>
                <a:close/>
                <a:moveTo>
                  <a:pt x="23" y="10"/>
                </a:moveTo>
                <a:cubicBezTo>
                  <a:pt x="23" y="10"/>
                  <a:pt x="24" y="10"/>
                  <a:pt x="24" y="10"/>
                </a:cubicBezTo>
                <a:cubicBezTo>
                  <a:pt x="24" y="9"/>
                  <a:pt x="24" y="9"/>
                  <a:pt x="24" y="9"/>
                </a:cubicBezTo>
                <a:cubicBezTo>
                  <a:pt x="24" y="10"/>
                  <a:pt x="23" y="9"/>
                  <a:pt x="23" y="10"/>
                </a:cubicBezTo>
                <a:close/>
                <a:moveTo>
                  <a:pt x="17" y="22"/>
                </a:moveTo>
                <a:cubicBezTo>
                  <a:pt x="18" y="23"/>
                  <a:pt x="18" y="23"/>
                  <a:pt x="18" y="23"/>
                </a:cubicBezTo>
                <a:cubicBezTo>
                  <a:pt x="18" y="22"/>
                  <a:pt x="18" y="22"/>
                  <a:pt x="18" y="22"/>
                </a:cubicBezTo>
                <a:cubicBezTo>
                  <a:pt x="17" y="22"/>
                  <a:pt x="17" y="22"/>
                  <a:pt x="17" y="22"/>
                </a:cubicBezTo>
                <a:close/>
                <a:moveTo>
                  <a:pt x="20" y="16"/>
                </a:moveTo>
                <a:cubicBezTo>
                  <a:pt x="19" y="16"/>
                  <a:pt x="19" y="16"/>
                  <a:pt x="19" y="16"/>
                </a:cubicBezTo>
                <a:cubicBezTo>
                  <a:pt x="19" y="16"/>
                  <a:pt x="20" y="17"/>
                  <a:pt x="20" y="17"/>
                </a:cubicBezTo>
                <a:cubicBezTo>
                  <a:pt x="20" y="16"/>
                  <a:pt x="20" y="16"/>
                  <a:pt x="20" y="16"/>
                </a:cubicBezTo>
                <a:close/>
                <a:moveTo>
                  <a:pt x="16" y="19"/>
                </a:moveTo>
                <a:cubicBezTo>
                  <a:pt x="17" y="19"/>
                  <a:pt x="17" y="19"/>
                  <a:pt x="18" y="19"/>
                </a:cubicBezTo>
                <a:cubicBezTo>
                  <a:pt x="18" y="19"/>
                  <a:pt x="18" y="19"/>
                  <a:pt x="18" y="19"/>
                </a:cubicBezTo>
                <a:cubicBezTo>
                  <a:pt x="18" y="18"/>
                  <a:pt x="16" y="18"/>
                  <a:pt x="16" y="19"/>
                </a:cubicBezTo>
                <a:close/>
                <a:moveTo>
                  <a:pt x="19" y="12"/>
                </a:moveTo>
                <a:cubicBezTo>
                  <a:pt x="20" y="13"/>
                  <a:pt x="20" y="13"/>
                  <a:pt x="21" y="13"/>
                </a:cubicBezTo>
                <a:cubicBezTo>
                  <a:pt x="20" y="12"/>
                  <a:pt x="20" y="12"/>
                  <a:pt x="19" y="12"/>
                </a:cubicBezTo>
                <a:close/>
                <a:moveTo>
                  <a:pt x="17" y="17"/>
                </a:moveTo>
                <a:cubicBezTo>
                  <a:pt x="17" y="18"/>
                  <a:pt x="17" y="18"/>
                  <a:pt x="17" y="18"/>
                </a:cubicBezTo>
                <a:cubicBezTo>
                  <a:pt x="17" y="18"/>
                  <a:pt x="18" y="18"/>
                  <a:pt x="18" y="18"/>
                </a:cubicBezTo>
                <a:lnTo>
                  <a:pt x="17" y="17"/>
                </a:lnTo>
                <a:close/>
                <a:moveTo>
                  <a:pt x="20" y="11"/>
                </a:moveTo>
                <a:cubicBezTo>
                  <a:pt x="21" y="11"/>
                  <a:pt x="21" y="11"/>
                  <a:pt x="21" y="11"/>
                </a:cubicBezTo>
                <a:cubicBezTo>
                  <a:pt x="21" y="11"/>
                  <a:pt x="21" y="11"/>
                  <a:pt x="21" y="11"/>
                </a:cubicBezTo>
                <a:cubicBezTo>
                  <a:pt x="21" y="11"/>
                  <a:pt x="20" y="11"/>
                  <a:pt x="20" y="11"/>
                </a:cubicBezTo>
                <a:close/>
                <a:moveTo>
                  <a:pt x="21" y="10"/>
                </a:moveTo>
                <a:cubicBezTo>
                  <a:pt x="21" y="10"/>
                  <a:pt x="21" y="10"/>
                  <a:pt x="21" y="10"/>
                </a:cubicBezTo>
                <a:cubicBezTo>
                  <a:pt x="22" y="10"/>
                  <a:pt x="22" y="10"/>
                  <a:pt x="22" y="10"/>
                </a:cubicBezTo>
                <a:lnTo>
                  <a:pt x="21" y="10"/>
                </a:lnTo>
                <a:close/>
                <a:moveTo>
                  <a:pt x="15" y="22"/>
                </a:moveTo>
                <a:cubicBezTo>
                  <a:pt x="15" y="22"/>
                  <a:pt x="14" y="23"/>
                  <a:pt x="15" y="23"/>
                </a:cubicBezTo>
                <a:cubicBezTo>
                  <a:pt x="15" y="23"/>
                  <a:pt x="15" y="22"/>
                  <a:pt x="15" y="22"/>
                </a:cubicBezTo>
                <a:cubicBezTo>
                  <a:pt x="15" y="22"/>
                  <a:pt x="15" y="22"/>
                  <a:pt x="15" y="22"/>
                </a:cubicBezTo>
                <a:close/>
                <a:moveTo>
                  <a:pt x="12" y="18"/>
                </a:moveTo>
                <a:cubicBezTo>
                  <a:pt x="13" y="20"/>
                  <a:pt x="15" y="20"/>
                  <a:pt x="16" y="20"/>
                </a:cubicBezTo>
                <a:cubicBezTo>
                  <a:pt x="15" y="19"/>
                  <a:pt x="13" y="17"/>
                  <a:pt x="12" y="18"/>
                </a:cubicBezTo>
                <a:close/>
                <a:moveTo>
                  <a:pt x="15" y="13"/>
                </a:moveTo>
                <a:cubicBezTo>
                  <a:pt x="16" y="14"/>
                  <a:pt x="18" y="15"/>
                  <a:pt x="19" y="15"/>
                </a:cubicBezTo>
                <a:cubicBezTo>
                  <a:pt x="18" y="14"/>
                  <a:pt x="16" y="13"/>
                  <a:pt x="15" y="13"/>
                </a:cubicBezTo>
                <a:close/>
                <a:moveTo>
                  <a:pt x="13" y="25"/>
                </a:moveTo>
                <a:cubicBezTo>
                  <a:pt x="13" y="26"/>
                  <a:pt x="13" y="26"/>
                  <a:pt x="13" y="26"/>
                </a:cubicBezTo>
                <a:cubicBezTo>
                  <a:pt x="12" y="26"/>
                  <a:pt x="12" y="26"/>
                  <a:pt x="12" y="26"/>
                </a:cubicBezTo>
                <a:cubicBezTo>
                  <a:pt x="12" y="27"/>
                  <a:pt x="10" y="27"/>
                  <a:pt x="11" y="28"/>
                </a:cubicBezTo>
                <a:cubicBezTo>
                  <a:pt x="11" y="27"/>
                  <a:pt x="13" y="26"/>
                  <a:pt x="13" y="25"/>
                </a:cubicBezTo>
                <a:close/>
                <a:moveTo>
                  <a:pt x="17" y="13"/>
                </a:moveTo>
                <a:cubicBezTo>
                  <a:pt x="18" y="13"/>
                  <a:pt x="18" y="14"/>
                  <a:pt x="19" y="14"/>
                </a:cubicBezTo>
                <a:cubicBezTo>
                  <a:pt x="18" y="14"/>
                  <a:pt x="18" y="13"/>
                  <a:pt x="17" y="13"/>
                </a:cubicBezTo>
                <a:close/>
                <a:moveTo>
                  <a:pt x="14" y="16"/>
                </a:moveTo>
                <a:cubicBezTo>
                  <a:pt x="14" y="16"/>
                  <a:pt x="13" y="16"/>
                  <a:pt x="14" y="17"/>
                </a:cubicBezTo>
                <a:cubicBezTo>
                  <a:pt x="14" y="17"/>
                  <a:pt x="15" y="17"/>
                  <a:pt x="16" y="17"/>
                </a:cubicBezTo>
                <a:cubicBezTo>
                  <a:pt x="17" y="17"/>
                  <a:pt x="17" y="17"/>
                  <a:pt x="17" y="17"/>
                </a:cubicBezTo>
                <a:cubicBezTo>
                  <a:pt x="16" y="17"/>
                  <a:pt x="15" y="16"/>
                  <a:pt x="14" y="16"/>
                </a:cubicBezTo>
                <a:close/>
                <a:moveTo>
                  <a:pt x="12" y="22"/>
                </a:moveTo>
                <a:cubicBezTo>
                  <a:pt x="12" y="23"/>
                  <a:pt x="13" y="23"/>
                  <a:pt x="13" y="23"/>
                </a:cubicBezTo>
                <a:cubicBezTo>
                  <a:pt x="14" y="23"/>
                  <a:pt x="14" y="23"/>
                  <a:pt x="14" y="23"/>
                </a:cubicBezTo>
                <a:cubicBezTo>
                  <a:pt x="13" y="23"/>
                  <a:pt x="13" y="23"/>
                  <a:pt x="12" y="22"/>
                </a:cubicBezTo>
                <a:close/>
                <a:moveTo>
                  <a:pt x="19" y="10"/>
                </a:moveTo>
                <a:cubicBezTo>
                  <a:pt x="18" y="10"/>
                  <a:pt x="18" y="10"/>
                  <a:pt x="18" y="10"/>
                </a:cubicBezTo>
                <a:cubicBezTo>
                  <a:pt x="18" y="11"/>
                  <a:pt x="19" y="11"/>
                  <a:pt x="19" y="11"/>
                </a:cubicBezTo>
                <a:cubicBezTo>
                  <a:pt x="19" y="11"/>
                  <a:pt x="19" y="10"/>
                  <a:pt x="19" y="10"/>
                </a:cubicBezTo>
                <a:close/>
                <a:moveTo>
                  <a:pt x="11" y="24"/>
                </a:moveTo>
                <a:cubicBezTo>
                  <a:pt x="10" y="25"/>
                  <a:pt x="11" y="25"/>
                  <a:pt x="11" y="25"/>
                </a:cubicBezTo>
                <a:cubicBezTo>
                  <a:pt x="11" y="25"/>
                  <a:pt x="11" y="25"/>
                  <a:pt x="12" y="26"/>
                </a:cubicBezTo>
                <a:cubicBezTo>
                  <a:pt x="12" y="25"/>
                  <a:pt x="12" y="25"/>
                  <a:pt x="12" y="25"/>
                </a:cubicBezTo>
                <a:cubicBezTo>
                  <a:pt x="11" y="25"/>
                  <a:pt x="11" y="24"/>
                  <a:pt x="11" y="24"/>
                </a:cubicBezTo>
                <a:close/>
                <a:moveTo>
                  <a:pt x="11" y="26"/>
                </a:moveTo>
                <a:cubicBezTo>
                  <a:pt x="11" y="27"/>
                  <a:pt x="11" y="27"/>
                  <a:pt x="11" y="27"/>
                </a:cubicBezTo>
                <a:lnTo>
                  <a:pt x="11" y="26"/>
                </a:lnTo>
                <a:close/>
                <a:moveTo>
                  <a:pt x="11" y="22"/>
                </a:moveTo>
                <a:cubicBezTo>
                  <a:pt x="11" y="23"/>
                  <a:pt x="10" y="23"/>
                  <a:pt x="11" y="23"/>
                </a:cubicBezTo>
                <a:cubicBezTo>
                  <a:pt x="11" y="23"/>
                  <a:pt x="11" y="23"/>
                  <a:pt x="11" y="23"/>
                </a:cubicBezTo>
                <a:cubicBezTo>
                  <a:pt x="11" y="23"/>
                  <a:pt x="11" y="22"/>
                  <a:pt x="11" y="22"/>
                </a:cubicBezTo>
                <a:close/>
                <a:moveTo>
                  <a:pt x="11" y="20"/>
                </a:moveTo>
                <a:cubicBezTo>
                  <a:pt x="11" y="21"/>
                  <a:pt x="11" y="21"/>
                  <a:pt x="11" y="21"/>
                </a:cubicBezTo>
                <a:cubicBezTo>
                  <a:pt x="11" y="21"/>
                  <a:pt x="12" y="21"/>
                  <a:pt x="12" y="20"/>
                </a:cubicBezTo>
                <a:cubicBezTo>
                  <a:pt x="12" y="20"/>
                  <a:pt x="11" y="20"/>
                  <a:pt x="11" y="20"/>
                </a:cubicBezTo>
                <a:close/>
                <a:moveTo>
                  <a:pt x="16" y="10"/>
                </a:moveTo>
                <a:cubicBezTo>
                  <a:pt x="16" y="11"/>
                  <a:pt x="16" y="11"/>
                  <a:pt x="16" y="11"/>
                </a:cubicBezTo>
                <a:cubicBezTo>
                  <a:pt x="17" y="10"/>
                  <a:pt x="17" y="10"/>
                  <a:pt x="17" y="10"/>
                </a:cubicBezTo>
                <a:cubicBezTo>
                  <a:pt x="16" y="10"/>
                  <a:pt x="16" y="10"/>
                  <a:pt x="16" y="10"/>
                </a:cubicBezTo>
                <a:close/>
                <a:moveTo>
                  <a:pt x="11" y="13"/>
                </a:moveTo>
                <a:cubicBezTo>
                  <a:pt x="12" y="14"/>
                  <a:pt x="14" y="15"/>
                  <a:pt x="15" y="14"/>
                </a:cubicBezTo>
                <a:cubicBezTo>
                  <a:pt x="13" y="14"/>
                  <a:pt x="12" y="13"/>
                  <a:pt x="11" y="13"/>
                </a:cubicBezTo>
                <a:close/>
                <a:moveTo>
                  <a:pt x="11" y="18"/>
                </a:moveTo>
                <a:cubicBezTo>
                  <a:pt x="10" y="19"/>
                  <a:pt x="11" y="19"/>
                  <a:pt x="12" y="19"/>
                </a:cubicBezTo>
                <a:cubicBezTo>
                  <a:pt x="11" y="19"/>
                  <a:pt x="11" y="18"/>
                  <a:pt x="11" y="18"/>
                </a:cubicBezTo>
                <a:close/>
                <a:moveTo>
                  <a:pt x="15" y="8"/>
                </a:moveTo>
                <a:cubicBezTo>
                  <a:pt x="15" y="8"/>
                  <a:pt x="16" y="9"/>
                  <a:pt x="15" y="10"/>
                </a:cubicBezTo>
                <a:cubicBezTo>
                  <a:pt x="15" y="10"/>
                  <a:pt x="16" y="10"/>
                  <a:pt x="16" y="9"/>
                </a:cubicBezTo>
                <a:cubicBezTo>
                  <a:pt x="16" y="9"/>
                  <a:pt x="16" y="8"/>
                  <a:pt x="15" y="8"/>
                </a:cubicBezTo>
                <a:close/>
                <a:moveTo>
                  <a:pt x="11" y="16"/>
                </a:moveTo>
                <a:cubicBezTo>
                  <a:pt x="11" y="17"/>
                  <a:pt x="12" y="18"/>
                  <a:pt x="12" y="17"/>
                </a:cubicBezTo>
                <a:cubicBezTo>
                  <a:pt x="12" y="17"/>
                  <a:pt x="11" y="16"/>
                  <a:pt x="11" y="16"/>
                </a:cubicBezTo>
                <a:close/>
                <a:moveTo>
                  <a:pt x="11" y="14"/>
                </a:moveTo>
                <a:cubicBezTo>
                  <a:pt x="11" y="15"/>
                  <a:pt x="11" y="15"/>
                  <a:pt x="11" y="15"/>
                </a:cubicBezTo>
                <a:cubicBezTo>
                  <a:pt x="12" y="16"/>
                  <a:pt x="12" y="16"/>
                  <a:pt x="13" y="16"/>
                </a:cubicBezTo>
                <a:cubicBezTo>
                  <a:pt x="12" y="15"/>
                  <a:pt x="12" y="14"/>
                  <a:pt x="11" y="14"/>
                </a:cubicBezTo>
                <a:close/>
                <a:moveTo>
                  <a:pt x="13" y="11"/>
                </a:moveTo>
                <a:cubicBezTo>
                  <a:pt x="12" y="11"/>
                  <a:pt x="12" y="11"/>
                  <a:pt x="11" y="11"/>
                </a:cubicBezTo>
                <a:cubicBezTo>
                  <a:pt x="12" y="12"/>
                  <a:pt x="14" y="13"/>
                  <a:pt x="14" y="12"/>
                </a:cubicBezTo>
                <a:cubicBezTo>
                  <a:pt x="14" y="12"/>
                  <a:pt x="13" y="11"/>
                  <a:pt x="13" y="11"/>
                </a:cubicBezTo>
                <a:close/>
                <a:moveTo>
                  <a:pt x="8" y="17"/>
                </a:moveTo>
                <a:cubicBezTo>
                  <a:pt x="8" y="17"/>
                  <a:pt x="10" y="18"/>
                  <a:pt x="10" y="18"/>
                </a:cubicBezTo>
                <a:cubicBezTo>
                  <a:pt x="9" y="18"/>
                  <a:pt x="9" y="17"/>
                  <a:pt x="8" y="17"/>
                </a:cubicBezTo>
                <a:close/>
                <a:moveTo>
                  <a:pt x="14" y="9"/>
                </a:moveTo>
                <a:cubicBezTo>
                  <a:pt x="14" y="10"/>
                  <a:pt x="14" y="10"/>
                  <a:pt x="14" y="10"/>
                </a:cubicBezTo>
                <a:cubicBezTo>
                  <a:pt x="14" y="9"/>
                  <a:pt x="14" y="9"/>
                  <a:pt x="14" y="9"/>
                </a:cubicBezTo>
                <a:close/>
                <a:moveTo>
                  <a:pt x="14" y="8"/>
                </a:moveTo>
                <a:cubicBezTo>
                  <a:pt x="14" y="8"/>
                  <a:pt x="14" y="8"/>
                  <a:pt x="14" y="8"/>
                </a:cubicBezTo>
                <a:cubicBezTo>
                  <a:pt x="14" y="8"/>
                  <a:pt x="14" y="8"/>
                  <a:pt x="14" y="8"/>
                </a:cubicBezTo>
                <a:close/>
                <a:moveTo>
                  <a:pt x="11" y="12"/>
                </a:moveTo>
                <a:cubicBezTo>
                  <a:pt x="11" y="12"/>
                  <a:pt x="11" y="12"/>
                  <a:pt x="11" y="12"/>
                </a:cubicBezTo>
                <a:cubicBezTo>
                  <a:pt x="12" y="13"/>
                  <a:pt x="12" y="13"/>
                  <a:pt x="12" y="13"/>
                </a:cubicBezTo>
                <a:lnTo>
                  <a:pt x="11" y="12"/>
                </a:lnTo>
                <a:close/>
                <a:moveTo>
                  <a:pt x="12" y="7"/>
                </a:moveTo>
                <a:cubicBezTo>
                  <a:pt x="11" y="8"/>
                  <a:pt x="12" y="8"/>
                  <a:pt x="11" y="9"/>
                </a:cubicBezTo>
                <a:cubicBezTo>
                  <a:pt x="12" y="9"/>
                  <a:pt x="12" y="9"/>
                  <a:pt x="13" y="9"/>
                </a:cubicBezTo>
                <a:cubicBezTo>
                  <a:pt x="13" y="9"/>
                  <a:pt x="13" y="8"/>
                  <a:pt x="12" y="7"/>
                </a:cubicBezTo>
                <a:close/>
                <a:moveTo>
                  <a:pt x="12" y="4"/>
                </a:moveTo>
                <a:cubicBezTo>
                  <a:pt x="11" y="5"/>
                  <a:pt x="13" y="6"/>
                  <a:pt x="14" y="7"/>
                </a:cubicBezTo>
                <a:cubicBezTo>
                  <a:pt x="14" y="6"/>
                  <a:pt x="13" y="5"/>
                  <a:pt x="12" y="4"/>
                </a:cubicBezTo>
                <a:close/>
                <a:moveTo>
                  <a:pt x="8" y="13"/>
                </a:moveTo>
                <a:cubicBezTo>
                  <a:pt x="9" y="13"/>
                  <a:pt x="9" y="14"/>
                  <a:pt x="10" y="14"/>
                </a:cubicBezTo>
                <a:cubicBezTo>
                  <a:pt x="10" y="14"/>
                  <a:pt x="10" y="14"/>
                  <a:pt x="10" y="14"/>
                </a:cubicBezTo>
                <a:cubicBezTo>
                  <a:pt x="10" y="13"/>
                  <a:pt x="9" y="13"/>
                  <a:pt x="8" y="13"/>
                </a:cubicBezTo>
                <a:close/>
                <a:moveTo>
                  <a:pt x="8" y="14"/>
                </a:moveTo>
                <a:cubicBezTo>
                  <a:pt x="8" y="14"/>
                  <a:pt x="9" y="15"/>
                  <a:pt x="10" y="15"/>
                </a:cubicBezTo>
                <a:cubicBezTo>
                  <a:pt x="9" y="14"/>
                  <a:pt x="9" y="13"/>
                  <a:pt x="8" y="14"/>
                </a:cubicBezTo>
                <a:close/>
                <a:moveTo>
                  <a:pt x="10" y="11"/>
                </a:moveTo>
                <a:cubicBezTo>
                  <a:pt x="10" y="11"/>
                  <a:pt x="10" y="11"/>
                  <a:pt x="9" y="12"/>
                </a:cubicBezTo>
                <a:cubicBezTo>
                  <a:pt x="10" y="12"/>
                  <a:pt x="10" y="12"/>
                  <a:pt x="10" y="12"/>
                </a:cubicBezTo>
                <a:cubicBezTo>
                  <a:pt x="11" y="12"/>
                  <a:pt x="11" y="11"/>
                  <a:pt x="10" y="11"/>
                </a:cubicBezTo>
                <a:close/>
                <a:moveTo>
                  <a:pt x="12" y="6"/>
                </a:moveTo>
                <a:cubicBezTo>
                  <a:pt x="12" y="7"/>
                  <a:pt x="12" y="7"/>
                  <a:pt x="12" y="7"/>
                </a:cubicBezTo>
                <a:cubicBezTo>
                  <a:pt x="12" y="7"/>
                  <a:pt x="12" y="7"/>
                  <a:pt x="12" y="7"/>
                </a:cubicBezTo>
                <a:cubicBezTo>
                  <a:pt x="12" y="7"/>
                  <a:pt x="12" y="6"/>
                  <a:pt x="12" y="6"/>
                </a:cubicBezTo>
                <a:close/>
                <a:moveTo>
                  <a:pt x="8" y="11"/>
                </a:moveTo>
                <a:cubicBezTo>
                  <a:pt x="8" y="11"/>
                  <a:pt x="8" y="11"/>
                  <a:pt x="9" y="12"/>
                </a:cubicBezTo>
                <a:cubicBezTo>
                  <a:pt x="9" y="11"/>
                  <a:pt x="9" y="11"/>
                  <a:pt x="9" y="11"/>
                </a:cubicBezTo>
                <a:cubicBezTo>
                  <a:pt x="9" y="11"/>
                  <a:pt x="8" y="11"/>
                  <a:pt x="8" y="11"/>
                </a:cubicBezTo>
                <a:close/>
                <a:moveTo>
                  <a:pt x="5" y="11"/>
                </a:moveTo>
                <a:cubicBezTo>
                  <a:pt x="6" y="12"/>
                  <a:pt x="7" y="13"/>
                  <a:pt x="8" y="12"/>
                </a:cubicBezTo>
                <a:cubicBezTo>
                  <a:pt x="7" y="12"/>
                  <a:pt x="5" y="11"/>
                  <a:pt x="5" y="11"/>
                </a:cubicBezTo>
                <a:close/>
                <a:moveTo>
                  <a:pt x="12" y="2"/>
                </a:moveTo>
                <a:cubicBezTo>
                  <a:pt x="12" y="3"/>
                  <a:pt x="12" y="3"/>
                  <a:pt x="12" y="3"/>
                </a:cubicBezTo>
                <a:cubicBezTo>
                  <a:pt x="12" y="3"/>
                  <a:pt x="12" y="3"/>
                  <a:pt x="12" y="3"/>
                </a:cubicBezTo>
                <a:lnTo>
                  <a:pt x="12" y="2"/>
                </a:lnTo>
                <a:close/>
                <a:moveTo>
                  <a:pt x="3" y="12"/>
                </a:moveTo>
                <a:cubicBezTo>
                  <a:pt x="4" y="13"/>
                  <a:pt x="4" y="13"/>
                  <a:pt x="4" y="13"/>
                </a:cubicBezTo>
                <a:lnTo>
                  <a:pt x="3" y="12"/>
                </a:lnTo>
                <a:close/>
                <a:moveTo>
                  <a:pt x="1" y="12"/>
                </a:moveTo>
                <a:cubicBezTo>
                  <a:pt x="2" y="12"/>
                  <a:pt x="2" y="12"/>
                  <a:pt x="2" y="12"/>
                </a:cubicBezTo>
                <a:cubicBezTo>
                  <a:pt x="2" y="11"/>
                  <a:pt x="2" y="11"/>
                  <a:pt x="2" y="11"/>
                </a:cubicBezTo>
                <a:cubicBezTo>
                  <a:pt x="2" y="11"/>
                  <a:pt x="2" y="11"/>
                  <a:pt x="1" y="12"/>
                </a:cubicBezTo>
                <a:close/>
              </a:path>
            </a:pathLst>
          </a:custGeom>
          <a:solidFill>
            <a:srgbClr val="F7E588"/>
          </a:solidFill>
          <a:ln>
            <a:noFill/>
          </a:ln>
        </p:spPr>
        <p:txBody>
          <a:bodyPr vert="horz" wrap="square" lIns="91440" tIns="45720" rIns="91440" bIns="45720" numCol="1" anchor="t" anchorCtr="0" compatLnSpc="1"/>
          <a:lstStyle/>
          <a:p>
            <a:endParaRPr lang="zh-CN" altLang="en-US"/>
          </a:p>
        </p:txBody>
      </p:sp>
      <p:sp>
        <p:nvSpPr>
          <p:cNvPr id="34" name="任意多边形 33"/>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任意多边形 34"/>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任意多边形 35"/>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任意多边形 36"/>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58">
            <a:extLst>
              <a:ext uri="{FF2B5EF4-FFF2-40B4-BE49-F238E27FC236}">
                <a16:creationId xmlns:a16="http://schemas.microsoft.com/office/drawing/2014/main" id="{A5C1887C-4B3E-4ACE-8315-183D50E9A1A7}"/>
              </a:ext>
            </a:extLst>
          </p:cNvPr>
          <p:cNvSpPr/>
          <p:nvPr/>
        </p:nvSpPr>
        <p:spPr>
          <a:xfrm>
            <a:off x="3293425" y="880009"/>
            <a:ext cx="5229966" cy="461665"/>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3.   </a:t>
            </a:r>
            <a:r>
              <a:rPr lang="zh-TW" altLang="en-US" sz="2400" b="1" dirty="0">
                <a:latin typeface="方正静蕾简体" panose="02000000000000000000" pitchFamily="2" charset="-122"/>
                <a:ea typeface="方正静蕾简体" panose="02000000000000000000" pitchFamily="2" charset="-122"/>
              </a:rPr>
              <a:t>在尋找位置時作出了</a:t>
            </a:r>
            <a:r>
              <a:rPr lang="zh-CN" altLang="en-US" sz="2400" b="1" dirty="0">
                <a:latin typeface="方正静蕾简体" panose="02000000000000000000" pitchFamily="2" charset="-122"/>
                <a:ea typeface="方正静蕾简体" panose="02000000000000000000" pitchFamily="2" charset="-122"/>
              </a:rPr>
              <a:t>什麼假設</a:t>
            </a:r>
            <a:r>
              <a:rPr lang="zh-TW" altLang="en-US" sz="2400" b="1" dirty="0">
                <a:latin typeface="方正静蕾简体" panose="02000000000000000000" pitchFamily="2" charset="-122"/>
                <a:ea typeface="方正静蕾简体" panose="02000000000000000000" pitchFamily="2" charset="-122"/>
              </a:rPr>
              <a:t>？</a:t>
            </a:r>
            <a:r>
              <a:rPr lang="en-US" altLang="zh-TW" sz="2400" b="1" dirty="0">
                <a:latin typeface="方正静蕾简体" panose="02000000000000000000" pitchFamily="2" charset="-122"/>
                <a:ea typeface="方正静蕾简体" panose="02000000000000000000" pitchFamily="2" charset="-122"/>
              </a:rPr>
              <a:t>  </a:t>
            </a:r>
            <a:endParaRPr lang="zh-TW" altLang="en-US" sz="2400" b="1" dirty="0">
              <a:latin typeface="方正静蕾简体" panose="02000000000000000000" pitchFamily="2" charset="-122"/>
              <a:ea typeface="方正静蕾简体" panose="02000000000000000000" pitchFamily="2" charset="-122"/>
            </a:endParaRPr>
          </a:p>
        </p:txBody>
      </p:sp>
      <p:pic>
        <p:nvPicPr>
          <p:cNvPr id="47" name="Picture 46">
            <a:extLst>
              <a:ext uri="{FF2B5EF4-FFF2-40B4-BE49-F238E27FC236}">
                <a16:creationId xmlns:a16="http://schemas.microsoft.com/office/drawing/2014/main" id="{B7CC109A-5D18-430A-84A7-A5589AD301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48" name="Picture 47">
            <a:extLst>
              <a:ext uri="{FF2B5EF4-FFF2-40B4-BE49-F238E27FC236}">
                <a16:creationId xmlns:a16="http://schemas.microsoft.com/office/drawing/2014/main" id="{BFC0D972-93FC-4D41-9254-3506FB75BC0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8" name="任意多边形 7"/>
          <p:cNvSpPr/>
          <p:nvPr/>
        </p:nvSpPr>
        <p:spPr>
          <a:xfrm>
            <a:off x="7414458" y="3344990"/>
            <a:ext cx="2726345" cy="354196"/>
          </a:xfrm>
          <a:custGeom>
            <a:avLst/>
            <a:gdLst>
              <a:gd name="connsiteX0" fmla="*/ 0 w 2368061"/>
              <a:gd name="connsiteY0" fmla="*/ 351693 h 351693"/>
              <a:gd name="connsiteX1" fmla="*/ 890953 w 2368061"/>
              <a:gd name="connsiteY1" fmla="*/ 351693 h 351693"/>
              <a:gd name="connsiteX2" fmla="*/ 890953 w 2368061"/>
              <a:gd name="connsiteY2" fmla="*/ 0 h 351693"/>
              <a:gd name="connsiteX3" fmla="*/ 2368061 w 2368061"/>
              <a:gd name="connsiteY3" fmla="*/ 0 h 351693"/>
              <a:gd name="connsiteX0-1" fmla="*/ 0 w 2560825"/>
              <a:gd name="connsiteY0-2" fmla="*/ 360590 h 360590"/>
              <a:gd name="connsiteX1-3" fmla="*/ 1083717 w 2560825"/>
              <a:gd name="connsiteY1-4" fmla="*/ 351693 h 360590"/>
              <a:gd name="connsiteX2-5" fmla="*/ 1083717 w 2560825"/>
              <a:gd name="connsiteY2-6" fmla="*/ 0 h 360590"/>
              <a:gd name="connsiteX3-7" fmla="*/ 2560825 w 2560825"/>
              <a:gd name="connsiteY3-8" fmla="*/ 0 h 360590"/>
              <a:gd name="connsiteX0-9" fmla="*/ 0 w 2617520"/>
              <a:gd name="connsiteY0-10" fmla="*/ 369487 h 369487"/>
              <a:gd name="connsiteX1-11" fmla="*/ 1140412 w 2617520"/>
              <a:gd name="connsiteY1-12" fmla="*/ 351693 h 369487"/>
              <a:gd name="connsiteX2-13" fmla="*/ 1140412 w 2617520"/>
              <a:gd name="connsiteY2-14" fmla="*/ 0 h 369487"/>
              <a:gd name="connsiteX3-15" fmla="*/ 2617520 w 2617520"/>
              <a:gd name="connsiteY3-16" fmla="*/ 0 h 369487"/>
              <a:gd name="connsiteX0-17" fmla="*/ 0 w 2617520"/>
              <a:gd name="connsiteY0-18" fmla="*/ 351693 h 351693"/>
              <a:gd name="connsiteX1-19" fmla="*/ 1140412 w 2617520"/>
              <a:gd name="connsiteY1-20" fmla="*/ 351693 h 351693"/>
              <a:gd name="connsiteX2-21" fmla="*/ 1140412 w 2617520"/>
              <a:gd name="connsiteY2-22" fmla="*/ 0 h 351693"/>
              <a:gd name="connsiteX3-23" fmla="*/ 2617520 w 2617520"/>
              <a:gd name="connsiteY3-24" fmla="*/ 0 h 351693"/>
            </a:gdLst>
            <a:ahLst/>
            <a:cxnLst>
              <a:cxn ang="0">
                <a:pos x="connsiteX0-1" y="connsiteY0-2"/>
              </a:cxn>
              <a:cxn ang="0">
                <a:pos x="connsiteX1-3" y="connsiteY1-4"/>
              </a:cxn>
              <a:cxn ang="0">
                <a:pos x="connsiteX2-5" y="connsiteY2-6"/>
              </a:cxn>
              <a:cxn ang="0">
                <a:pos x="connsiteX3-7" y="connsiteY3-8"/>
              </a:cxn>
            </a:cxnLst>
            <a:rect l="l" t="t" r="r" b="b"/>
            <a:pathLst>
              <a:path w="2617520" h="351693">
                <a:moveTo>
                  <a:pt x="0" y="351693"/>
                </a:moveTo>
                <a:lnTo>
                  <a:pt x="1140412" y="351693"/>
                </a:lnTo>
                <a:lnTo>
                  <a:pt x="1140412" y="0"/>
                </a:lnTo>
                <a:lnTo>
                  <a:pt x="2617520" y="0"/>
                </a:ln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8" name="矩形 58">
            <a:extLst>
              <a:ext uri="{FF2B5EF4-FFF2-40B4-BE49-F238E27FC236}">
                <a16:creationId xmlns:a16="http://schemas.microsoft.com/office/drawing/2014/main" id="{41FA71A4-7DC5-49B3-9C6E-54D2138D79F0}"/>
              </a:ext>
            </a:extLst>
          </p:cNvPr>
          <p:cNvSpPr/>
          <p:nvPr/>
        </p:nvSpPr>
        <p:spPr>
          <a:xfrm>
            <a:off x="217132" y="4236197"/>
            <a:ext cx="3709328" cy="1554272"/>
          </a:xfrm>
          <a:prstGeom prst="rect">
            <a:avLst/>
          </a:prstGeom>
        </p:spPr>
        <p:txBody>
          <a:bodyPr wrap="square">
            <a:spAutoFit/>
          </a:bodyPr>
          <a:lstStyle/>
          <a:p>
            <a:r>
              <a:rPr lang="zh-TW" altLang="en-US" sz="1900" dirty="0">
                <a:latin typeface="方正静蕾简体" panose="02000000000000000000" pitchFamily="2" charset="-122"/>
                <a:ea typeface="方正静蕾简体" panose="02000000000000000000" pitchFamily="2" charset="-122"/>
              </a:rPr>
              <a:t>假設地面是</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平的</a:t>
            </a:r>
            <a:r>
              <a:rPr lang="zh-TW" altLang="en-US" sz="1900" dirty="0">
                <a:latin typeface="方正静蕾简体" panose="02000000000000000000" pitchFamily="2" charset="-122"/>
                <a:ea typeface="方正静蕾简体" panose="02000000000000000000" pitchFamily="2" charset="-122"/>
              </a:rPr>
              <a:t>。</a:t>
            </a:r>
          </a:p>
          <a:p>
            <a:r>
              <a:rPr lang="zh-TW" altLang="en-US" sz="1900" dirty="0">
                <a:latin typeface="方正静蕾简体" panose="02000000000000000000" pitchFamily="2" charset="-122"/>
                <a:ea typeface="方正静蕾简体" panose="02000000000000000000" pitchFamily="2" charset="-122"/>
              </a:rPr>
              <a:t>實際上，地球的表面並不是平的。</a:t>
            </a:r>
          </a:p>
          <a:p>
            <a:r>
              <a:rPr lang="zh-TW" altLang="en-US" sz="1900" dirty="0">
                <a:latin typeface="方正静蕾简体" panose="02000000000000000000" pitchFamily="2" charset="-122"/>
                <a:ea typeface="方正静蕾简体" panose="02000000000000000000" pitchFamily="2" charset="-122"/>
              </a:rPr>
              <a:t>如果總部和兩家商店之間的距離</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非常遠</a:t>
            </a:r>
            <a:r>
              <a:rPr lang="zh-TW" altLang="en-US" sz="1900" dirty="0">
                <a:latin typeface="方正静蕾简体" panose="02000000000000000000" pitchFamily="2" charset="-122"/>
                <a:ea typeface="方正静蕾简体" panose="02000000000000000000" pitchFamily="2" charset="-122"/>
              </a:rPr>
              <a:t>，我們便需要考慮</a:t>
            </a:r>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地球表面的曲率</a:t>
            </a:r>
            <a:r>
              <a:rPr lang="zh-TW" altLang="en-US" sz="1900" dirty="0">
                <a:latin typeface="方正静蕾简体" panose="02000000000000000000" pitchFamily="2" charset="-122"/>
                <a:ea typeface="方正静蕾简体" panose="02000000000000000000" pitchFamily="2" charset="-122"/>
              </a:rPr>
              <a:t>。</a:t>
            </a:r>
          </a:p>
        </p:txBody>
      </p:sp>
      <p:sp>
        <p:nvSpPr>
          <p:cNvPr id="39" name="矩形 58">
            <a:extLst>
              <a:ext uri="{FF2B5EF4-FFF2-40B4-BE49-F238E27FC236}">
                <a16:creationId xmlns:a16="http://schemas.microsoft.com/office/drawing/2014/main" id="{223339BB-F0BE-45EF-AE7C-E89778DBBEDA}"/>
              </a:ext>
            </a:extLst>
          </p:cNvPr>
          <p:cNvSpPr/>
          <p:nvPr/>
        </p:nvSpPr>
        <p:spPr>
          <a:xfrm>
            <a:off x="8703516" y="3447407"/>
            <a:ext cx="2874574" cy="1261884"/>
          </a:xfrm>
          <a:prstGeom prst="rect">
            <a:avLst/>
          </a:prstGeom>
        </p:spPr>
        <p:txBody>
          <a:bodyPr wrap="square">
            <a:spAutoFit/>
          </a:bodyPr>
          <a:lstStyle/>
          <a:p>
            <a:r>
              <a:rPr lang="zh-TW" altLang="en-US" sz="1900" dirty="0">
                <a:latin typeface="方正静蕾简体" panose="02000000000000000000" pitchFamily="2" charset="-122"/>
                <a:ea typeface="方正静蕾简体" panose="02000000000000000000" pitchFamily="2" charset="-122"/>
              </a:rPr>
              <a:t>沒有障礙物</a:t>
            </a:r>
          </a:p>
          <a:p>
            <a:r>
              <a:rPr lang="zh-TW" altLang="en-US" sz="1900" dirty="0">
                <a:latin typeface="方正静蕾简体" panose="02000000000000000000" pitchFamily="2" charset="-122"/>
                <a:ea typeface="方正静蕾简体" panose="02000000000000000000" pitchFamily="2" charset="-122"/>
              </a:rPr>
              <a:t>（例如山丘或建築物）</a:t>
            </a:r>
          </a:p>
          <a:p>
            <a:r>
              <a:rPr lang="zh-TW" altLang="en-US" sz="1900" b="1" dirty="0">
                <a:solidFill>
                  <a:schemeClr val="accent4">
                    <a:lumMod val="75000"/>
                  </a:schemeClr>
                </a:solidFill>
                <a:latin typeface="方正静蕾简体" panose="02000000000000000000" pitchFamily="2" charset="-122"/>
                <a:ea typeface="方正静蕾简体" panose="02000000000000000000" pitchFamily="2" charset="-122"/>
              </a:rPr>
              <a:t>阻礙</a:t>
            </a:r>
            <a:r>
              <a:rPr lang="zh-TW" altLang="en-US" sz="1900" dirty="0">
                <a:latin typeface="方正静蕾简体" panose="02000000000000000000" pitchFamily="2" charset="-122"/>
                <a:ea typeface="方正静蕾简体" panose="02000000000000000000" pitchFamily="2" charset="-122"/>
              </a:rPr>
              <a:t>總部和兩家商店之間的無線電波傳輸。</a:t>
            </a:r>
          </a:p>
        </p:txBody>
      </p:sp>
    </p:spTree>
    <p:extLst>
      <p:ext uri="{BB962C8B-B14F-4D97-AF65-F5344CB8AC3E}">
        <p14:creationId xmlns:p14="http://schemas.microsoft.com/office/powerpoint/2010/main" val="2895674343"/>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9" grpId="0"/>
      <p:bldP spid="30" grpId="0" animBg="1"/>
      <p:bldP spid="31" grpId="0"/>
      <p:bldP spid="32"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0C4DCF15-8D1E-450D-AD03-3C357573EF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4762" y="2066925"/>
            <a:ext cx="2800350" cy="4791075"/>
          </a:xfrm>
          <a:prstGeom prst="rect">
            <a:avLst/>
          </a:prstGeom>
        </p:spPr>
      </p:pic>
      <p:pic>
        <p:nvPicPr>
          <p:cNvPr id="23" name="Picture 22">
            <a:extLst>
              <a:ext uri="{FF2B5EF4-FFF2-40B4-BE49-F238E27FC236}">
                <a16:creationId xmlns:a16="http://schemas.microsoft.com/office/drawing/2014/main" id="{2CED87C9-56BB-4371-BA81-0E93DAA230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12898" y="3554360"/>
            <a:ext cx="1898360" cy="3303639"/>
          </a:xfrm>
          <a:prstGeom prst="rect">
            <a:avLst/>
          </a:prstGeom>
        </p:spPr>
      </p:pic>
      <p:pic>
        <p:nvPicPr>
          <p:cNvPr id="21" name="Picture 20">
            <a:extLst>
              <a:ext uri="{FF2B5EF4-FFF2-40B4-BE49-F238E27FC236}">
                <a16:creationId xmlns:a16="http://schemas.microsoft.com/office/drawing/2014/main" id="{CCB9144D-29EC-49E1-8643-98B2F469E4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975" y="4793225"/>
            <a:ext cx="2774795" cy="2064774"/>
          </a:xfrm>
          <a:prstGeom prst="rect">
            <a:avLst/>
          </a:prstGeom>
        </p:spPr>
      </p:pic>
      <p:sp>
        <p:nvSpPr>
          <p:cNvPr id="43" name="文本框 7">
            <a:extLst>
              <a:ext uri="{FF2B5EF4-FFF2-40B4-BE49-F238E27FC236}">
                <a16:creationId xmlns:a16="http://schemas.microsoft.com/office/drawing/2014/main" id="{82FD85A6-D299-4962-BA6F-86781068AC46}"/>
              </a:ext>
            </a:extLst>
          </p:cNvPr>
          <p:cNvSpPr txBox="1"/>
          <p:nvPr/>
        </p:nvSpPr>
        <p:spPr>
          <a:xfrm>
            <a:off x="7418443" y="1947066"/>
            <a:ext cx="3021478"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重溫</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10433605" y="2671256"/>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6949453" y="2698188"/>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6186890" y="4131505"/>
            <a:ext cx="5759304" cy="1323439"/>
          </a:xfrm>
          <a:prstGeom prst="rect">
            <a:avLst/>
          </a:prstGeom>
          <a:noFill/>
        </p:spPr>
        <p:txBody>
          <a:bodyPr wrap="square" rtlCol="0">
            <a:spAutoFit/>
          </a:bodyPr>
          <a:lstStyle/>
          <a:p>
            <a:pPr algn="ctr"/>
            <a:r>
              <a:rPr lang="zh-CN" altLang="en-US" sz="4000" dirty="0">
                <a:latin typeface="新蒂黑板报" panose="03000600000000000000" pitchFamily="66" charset="-122"/>
                <a:ea typeface="新蒂黑板报" panose="03000600000000000000" pitchFamily="66" charset="-122"/>
              </a:rPr>
              <a:t>回顧在這一系列活動中所需的先備知識</a:t>
            </a: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7053" y="3723449"/>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60421" y="1862280"/>
            <a:ext cx="629138" cy="612582"/>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269972" y="1088122"/>
            <a:ext cx="9652056" cy="830997"/>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4.   </a:t>
            </a:r>
            <a:r>
              <a:rPr lang="zh-TW" altLang="en-US" sz="2400" b="1" dirty="0">
                <a:latin typeface="方正静蕾简体" panose="02000000000000000000" pitchFamily="2" charset="-122"/>
                <a:ea typeface="方正静蕾简体" panose="02000000000000000000" pitchFamily="2" charset="-122"/>
              </a:rPr>
              <a:t>所選擇的位置是否能夠</a:t>
            </a:r>
            <a:r>
              <a:rPr lang="zh-CN" altLang="en-US" sz="2400" b="1" dirty="0">
                <a:latin typeface="方正静蕾简体" panose="02000000000000000000" pitchFamily="2" charset="-122"/>
                <a:ea typeface="方正静蕾简体" panose="02000000000000000000" pitchFamily="2" charset="-122"/>
              </a:rPr>
              <a:t>使</a:t>
            </a:r>
            <a:r>
              <a:rPr lang="zh-TW" altLang="en-US" sz="2400" b="1" dirty="0">
                <a:latin typeface="方正静蕾简体" panose="02000000000000000000" pitchFamily="2" charset="-122"/>
                <a:ea typeface="方正静蕾简体" panose="02000000000000000000" pitchFamily="2" charset="-122"/>
              </a:rPr>
              <a:t>得從我們總部到三家商店的總距離最</a:t>
            </a:r>
            <a:r>
              <a:rPr lang="zh-CN" altLang="en-US" sz="2400" b="1" dirty="0">
                <a:latin typeface="方正静蕾简体" panose="02000000000000000000" pitchFamily="2" charset="-122"/>
                <a:ea typeface="方正静蕾简体" panose="02000000000000000000" pitchFamily="2" charset="-122"/>
              </a:rPr>
              <a:t>短</a:t>
            </a:r>
            <a:r>
              <a:rPr lang="zh-TW" altLang="en-US" sz="2400" b="1" dirty="0">
                <a:latin typeface="方正静蕾简体" panose="02000000000000000000" pitchFamily="2" charset="-122"/>
                <a:ea typeface="方正静蕾简体" panose="02000000000000000000" pitchFamily="2" charset="-122"/>
              </a:rPr>
              <a:t>？</a:t>
            </a:r>
          </a:p>
          <a:p>
            <a:r>
              <a:rPr lang="zh-TW" altLang="en-US" sz="2400" b="1" dirty="0">
                <a:latin typeface="方正静蕾简体" panose="02000000000000000000" pitchFamily="2" charset="-122"/>
                <a:ea typeface="方正静蕾简体" panose="02000000000000000000" pitchFamily="2" charset="-122"/>
              </a:rPr>
              <a:t>      你可以利用以下的表格來幫助你解釋答案。</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FA874BA7-ABA9-43CE-B72C-2C366A6977B1}"/>
              </a:ext>
            </a:extLst>
          </p:cNvPr>
          <p:cNvPicPr>
            <a:picLocks noChangeAspect="1"/>
          </p:cNvPicPr>
          <p:nvPr/>
        </p:nvPicPr>
        <p:blipFill>
          <a:blip r:embed="rId4"/>
          <a:stretch>
            <a:fillRect/>
          </a:stretch>
        </p:blipFill>
        <p:spPr>
          <a:xfrm>
            <a:off x="799361" y="2102122"/>
            <a:ext cx="10593278" cy="3801005"/>
          </a:xfrm>
          <a:prstGeom prst="rect">
            <a:avLst/>
          </a:prstGeom>
        </p:spPr>
      </p:pic>
      <p:sp>
        <p:nvSpPr>
          <p:cNvPr id="24" name="Rectangle 23">
            <a:extLst>
              <a:ext uri="{FF2B5EF4-FFF2-40B4-BE49-F238E27FC236}">
                <a16:creationId xmlns:a16="http://schemas.microsoft.com/office/drawing/2014/main" id="{D0686BFC-BB80-45CE-BDB6-C3E00FBAFE05}"/>
              </a:ext>
            </a:extLst>
          </p:cNvPr>
          <p:cNvSpPr/>
          <p:nvPr/>
        </p:nvSpPr>
        <p:spPr>
          <a:xfrm>
            <a:off x="3567155" y="3155641"/>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7.1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5" name="Rectangle 24">
            <a:extLst>
              <a:ext uri="{FF2B5EF4-FFF2-40B4-BE49-F238E27FC236}">
                <a16:creationId xmlns:a16="http://schemas.microsoft.com/office/drawing/2014/main" id="{B99F8B3D-0F1C-4843-9331-3986865E40BA}"/>
              </a:ext>
            </a:extLst>
          </p:cNvPr>
          <p:cNvSpPr/>
          <p:nvPr/>
        </p:nvSpPr>
        <p:spPr>
          <a:xfrm>
            <a:off x="3567154" y="3859671"/>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5</a:t>
            </a:r>
            <a:r>
              <a:rPr lang="en-US" altLang="zh-TW" sz="3000" b="0" cap="none" spc="0" dirty="0">
                <a:ln w="0"/>
                <a:solidFill>
                  <a:srgbClr val="FF0000"/>
                </a:solidFill>
                <a:effectLst>
                  <a:outerShdw blurRad="38100" dist="25400" dir="5400000" algn="ctr" rotWithShape="0">
                    <a:srgbClr val="6E747A">
                      <a:alpha val="43000"/>
                    </a:srgbClr>
                  </a:outerShdw>
                </a:effectLst>
              </a:rPr>
              <a:t>.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6" name="Rectangle 25">
            <a:extLst>
              <a:ext uri="{FF2B5EF4-FFF2-40B4-BE49-F238E27FC236}">
                <a16:creationId xmlns:a16="http://schemas.microsoft.com/office/drawing/2014/main" id="{099E2AD6-CD6F-4E1B-8AAE-45D9FF14391A}"/>
              </a:ext>
            </a:extLst>
          </p:cNvPr>
          <p:cNvSpPr/>
          <p:nvPr/>
        </p:nvSpPr>
        <p:spPr>
          <a:xfrm>
            <a:off x="3567154" y="4563701"/>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6.57</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7" name="Rectangle 26">
            <a:extLst>
              <a:ext uri="{FF2B5EF4-FFF2-40B4-BE49-F238E27FC236}">
                <a16:creationId xmlns:a16="http://schemas.microsoft.com/office/drawing/2014/main" id="{A9B01ACA-EDC7-46CB-9931-674868EE16C9}"/>
              </a:ext>
            </a:extLst>
          </p:cNvPr>
          <p:cNvSpPr/>
          <p:nvPr/>
        </p:nvSpPr>
        <p:spPr>
          <a:xfrm>
            <a:off x="3567155" y="5267731"/>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8.4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8" name="Rectangle 27">
            <a:extLst>
              <a:ext uri="{FF2B5EF4-FFF2-40B4-BE49-F238E27FC236}">
                <a16:creationId xmlns:a16="http://schemas.microsoft.com/office/drawing/2014/main" id="{CBB581B8-97FC-42B3-8AB8-5E1C4D5D5238}"/>
              </a:ext>
            </a:extLst>
          </p:cNvPr>
          <p:cNvSpPr/>
          <p:nvPr/>
        </p:nvSpPr>
        <p:spPr>
          <a:xfrm>
            <a:off x="5587767" y="3155641"/>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2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9" name="Rectangle 28">
            <a:extLst>
              <a:ext uri="{FF2B5EF4-FFF2-40B4-BE49-F238E27FC236}">
                <a16:creationId xmlns:a16="http://schemas.microsoft.com/office/drawing/2014/main" id="{152E3A0B-0E0D-4707-B70C-130F648A382E}"/>
              </a:ext>
            </a:extLst>
          </p:cNvPr>
          <p:cNvSpPr/>
          <p:nvPr/>
        </p:nvSpPr>
        <p:spPr>
          <a:xfrm>
            <a:off x="5587767" y="3859671"/>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0" name="Rectangle 29">
            <a:extLst>
              <a:ext uri="{FF2B5EF4-FFF2-40B4-BE49-F238E27FC236}">
                <a16:creationId xmlns:a16="http://schemas.microsoft.com/office/drawing/2014/main" id="{AF81C034-DCCB-40EE-B8CE-6AB31F6B89EE}"/>
              </a:ext>
            </a:extLst>
          </p:cNvPr>
          <p:cNvSpPr/>
          <p:nvPr/>
        </p:nvSpPr>
        <p:spPr>
          <a:xfrm>
            <a:off x="5587767" y="4563701"/>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6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1" name="Rectangle 30">
            <a:extLst>
              <a:ext uri="{FF2B5EF4-FFF2-40B4-BE49-F238E27FC236}">
                <a16:creationId xmlns:a16="http://schemas.microsoft.com/office/drawing/2014/main" id="{2284F3AB-3FC4-4434-A364-2397C8FD8B24}"/>
              </a:ext>
            </a:extLst>
          </p:cNvPr>
          <p:cNvSpPr/>
          <p:nvPr/>
        </p:nvSpPr>
        <p:spPr>
          <a:xfrm>
            <a:off x="5587767" y="5267731"/>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2</a:t>
            </a:r>
            <a:r>
              <a:rPr lang="en-US" altLang="zh-TW" sz="3000" b="0" cap="none" spc="0" dirty="0">
                <a:ln w="0"/>
                <a:solidFill>
                  <a:srgbClr val="FF0000"/>
                </a:solidFill>
                <a:effectLst>
                  <a:outerShdw blurRad="38100" dist="25400" dir="5400000" algn="ctr" rotWithShape="0">
                    <a:srgbClr val="6E747A">
                      <a:alpha val="43000"/>
                    </a:srgbClr>
                  </a:outerShdw>
                </a:effectLst>
              </a:rPr>
              <a:t>.6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2" name="Rectangle 31">
            <a:extLst>
              <a:ext uri="{FF2B5EF4-FFF2-40B4-BE49-F238E27FC236}">
                <a16:creationId xmlns:a16="http://schemas.microsoft.com/office/drawing/2014/main" id="{D5C17782-5487-4112-A94F-E2C38328466C}"/>
              </a:ext>
            </a:extLst>
          </p:cNvPr>
          <p:cNvSpPr/>
          <p:nvPr/>
        </p:nvSpPr>
        <p:spPr>
          <a:xfrm>
            <a:off x="7738074" y="3157548"/>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2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3" name="Rectangle 32">
            <a:extLst>
              <a:ext uri="{FF2B5EF4-FFF2-40B4-BE49-F238E27FC236}">
                <a16:creationId xmlns:a16="http://schemas.microsoft.com/office/drawing/2014/main" id="{30D29928-C939-4224-8C0C-78346AC512E6}"/>
              </a:ext>
            </a:extLst>
          </p:cNvPr>
          <p:cNvSpPr/>
          <p:nvPr/>
        </p:nvSpPr>
        <p:spPr>
          <a:xfrm>
            <a:off x="7738075" y="3858686"/>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4" name="Rectangle 33">
            <a:extLst>
              <a:ext uri="{FF2B5EF4-FFF2-40B4-BE49-F238E27FC236}">
                <a16:creationId xmlns:a16="http://schemas.microsoft.com/office/drawing/2014/main" id="{8711F055-A64F-4129-925F-7DBC172F94B6}"/>
              </a:ext>
            </a:extLst>
          </p:cNvPr>
          <p:cNvSpPr/>
          <p:nvPr/>
        </p:nvSpPr>
        <p:spPr>
          <a:xfrm>
            <a:off x="7738073" y="4563701"/>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5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5" name="Rectangle 34">
            <a:extLst>
              <a:ext uri="{FF2B5EF4-FFF2-40B4-BE49-F238E27FC236}">
                <a16:creationId xmlns:a16="http://schemas.microsoft.com/office/drawing/2014/main" id="{259A2688-27BC-4CAC-8AC3-12F8884ED205}"/>
              </a:ext>
            </a:extLst>
          </p:cNvPr>
          <p:cNvSpPr/>
          <p:nvPr/>
        </p:nvSpPr>
        <p:spPr>
          <a:xfrm>
            <a:off x="7738073" y="526269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66</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6" name="Rectangle 35">
            <a:extLst>
              <a:ext uri="{FF2B5EF4-FFF2-40B4-BE49-F238E27FC236}">
                <a16:creationId xmlns:a16="http://schemas.microsoft.com/office/drawing/2014/main" id="{7A154488-6652-421E-B052-3065269238CB}"/>
              </a:ext>
            </a:extLst>
          </p:cNvPr>
          <p:cNvSpPr/>
          <p:nvPr/>
        </p:nvSpPr>
        <p:spPr>
          <a:xfrm>
            <a:off x="9784763" y="3155641"/>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61</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8" name="Rectangle 37">
            <a:extLst>
              <a:ext uri="{FF2B5EF4-FFF2-40B4-BE49-F238E27FC236}">
                <a16:creationId xmlns:a16="http://schemas.microsoft.com/office/drawing/2014/main" id="{91B3761B-8895-4972-A238-7485BDE354CC}"/>
              </a:ext>
            </a:extLst>
          </p:cNvPr>
          <p:cNvSpPr/>
          <p:nvPr/>
        </p:nvSpPr>
        <p:spPr>
          <a:xfrm>
            <a:off x="9784763" y="3858686"/>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7.2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9" name="Rectangle 38">
            <a:extLst>
              <a:ext uri="{FF2B5EF4-FFF2-40B4-BE49-F238E27FC236}">
                <a16:creationId xmlns:a16="http://schemas.microsoft.com/office/drawing/2014/main" id="{614DF33E-F76B-4C07-A51A-51D014192B0C}"/>
              </a:ext>
            </a:extLst>
          </p:cNvPr>
          <p:cNvSpPr/>
          <p:nvPr/>
        </p:nvSpPr>
        <p:spPr>
          <a:xfrm>
            <a:off x="9784763" y="4561731"/>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7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40" name="Rectangle 39">
            <a:extLst>
              <a:ext uri="{FF2B5EF4-FFF2-40B4-BE49-F238E27FC236}">
                <a16:creationId xmlns:a16="http://schemas.microsoft.com/office/drawing/2014/main" id="{535F24AF-51AA-412B-AE0B-80E596108938}"/>
              </a:ext>
            </a:extLst>
          </p:cNvPr>
          <p:cNvSpPr/>
          <p:nvPr/>
        </p:nvSpPr>
        <p:spPr>
          <a:xfrm>
            <a:off x="9784763" y="5267731"/>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20643165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fade">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fad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0"/>
                                        </p:tgtEl>
                                        <p:attrNameLst>
                                          <p:attrName>style.visibility</p:attrName>
                                        </p:attrNameLst>
                                      </p:cBhvr>
                                      <p:to>
                                        <p:strVal val="visible"/>
                                      </p:to>
                                    </p:set>
                                    <p:animEffect transition="in" filter="fade">
                                      <p:cBhvr>
                                        <p:cTn id="22"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38" grpId="0"/>
      <p:bldP spid="39" grpId="0"/>
      <p:bldP spid="4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FA874BA7-ABA9-43CE-B72C-2C366A6977B1}"/>
              </a:ext>
            </a:extLst>
          </p:cNvPr>
          <p:cNvPicPr>
            <a:picLocks noChangeAspect="1"/>
          </p:cNvPicPr>
          <p:nvPr/>
        </p:nvPicPr>
        <p:blipFill>
          <a:blip r:embed="rId4"/>
          <a:stretch>
            <a:fillRect/>
          </a:stretch>
        </p:blipFill>
        <p:spPr>
          <a:xfrm>
            <a:off x="799361" y="715780"/>
            <a:ext cx="10593278" cy="3801005"/>
          </a:xfrm>
          <a:prstGeom prst="rect">
            <a:avLst/>
          </a:prstGeom>
        </p:spPr>
      </p:pic>
      <p:sp>
        <p:nvSpPr>
          <p:cNvPr id="24" name="Rectangle 23">
            <a:extLst>
              <a:ext uri="{FF2B5EF4-FFF2-40B4-BE49-F238E27FC236}">
                <a16:creationId xmlns:a16="http://schemas.microsoft.com/office/drawing/2014/main" id="{D0686BFC-BB80-45CE-BDB6-C3E00FBAFE05}"/>
              </a:ext>
            </a:extLst>
          </p:cNvPr>
          <p:cNvSpPr/>
          <p:nvPr/>
        </p:nvSpPr>
        <p:spPr>
          <a:xfrm>
            <a:off x="3567155" y="1769299"/>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7.1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5" name="Rectangle 24">
            <a:extLst>
              <a:ext uri="{FF2B5EF4-FFF2-40B4-BE49-F238E27FC236}">
                <a16:creationId xmlns:a16="http://schemas.microsoft.com/office/drawing/2014/main" id="{B99F8B3D-0F1C-4843-9331-3986865E40BA}"/>
              </a:ext>
            </a:extLst>
          </p:cNvPr>
          <p:cNvSpPr/>
          <p:nvPr/>
        </p:nvSpPr>
        <p:spPr>
          <a:xfrm>
            <a:off x="3567154" y="2473329"/>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5</a:t>
            </a:r>
            <a:r>
              <a:rPr lang="en-US" altLang="zh-TW" sz="3000" b="0" cap="none" spc="0" dirty="0">
                <a:ln w="0"/>
                <a:solidFill>
                  <a:srgbClr val="FF0000"/>
                </a:solidFill>
                <a:effectLst>
                  <a:outerShdw blurRad="38100" dist="25400" dir="5400000" algn="ctr" rotWithShape="0">
                    <a:srgbClr val="6E747A">
                      <a:alpha val="43000"/>
                    </a:srgbClr>
                  </a:outerShdw>
                </a:effectLst>
              </a:rPr>
              <a:t>.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6" name="Rectangle 25">
            <a:extLst>
              <a:ext uri="{FF2B5EF4-FFF2-40B4-BE49-F238E27FC236}">
                <a16:creationId xmlns:a16="http://schemas.microsoft.com/office/drawing/2014/main" id="{099E2AD6-CD6F-4E1B-8AAE-45D9FF14391A}"/>
              </a:ext>
            </a:extLst>
          </p:cNvPr>
          <p:cNvSpPr/>
          <p:nvPr/>
        </p:nvSpPr>
        <p:spPr>
          <a:xfrm>
            <a:off x="3567154" y="317735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6.57</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7" name="Rectangle 26">
            <a:extLst>
              <a:ext uri="{FF2B5EF4-FFF2-40B4-BE49-F238E27FC236}">
                <a16:creationId xmlns:a16="http://schemas.microsoft.com/office/drawing/2014/main" id="{A9B01ACA-EDC7-46CB-9931-674868EE16C9}"/>
              </a:ext>
            </a:extLst>
          </p:cNvPr>
          <p:cNvSpPr/>
          <p:nvPr/>
        </p:nvSpPr>
        <p:spPr>
          <a:xfrm>
            <a:off x="3567155" y="388138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8.4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8" name="Rectangle 27">
            <a:extLst>
              <a:ext uri="{FF2B5EF4-FFF2-40B4-BE49-F238E27FC236}">
                <a16:creationId xmlns:a16="http://schemas.microsoft.com/office/drawing/2014/main" id="{CBB581B8-97FC-42B3-8AB8-5E1C4D5D5238}"/>
              </a:ext>
            </a:extLst>
          </p:cNvPr>
          <p:cNvSpPr/>
          <p:nvPr/>
        </p:nvSpPr>
        <p:spPr>
          <a:xfrm>
            <a:off x="5587767" y="176929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2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9" name="Rectangle 28">
            <a:extLst>
              <a:ext uri="{FF2B5EF4-FFF2-40B4-BE49-F238E27FC236}">
                <a16:creationId xmlns:a16="http://schemas.microsoft.com/office/drawing/2014/main" id="{152E3A0B-0E0D-4707-B70C-130F648A382E}"/>
              </a:ext>
            </a:extLst>
          </p:cNvPr>
          <p:cNvSpPr/>
          <p:nvPr/>
        </p:nvSpPr>
        <p:spPr>
          <a:xfrm>
            <a:off x="5587767" y="2473329"/>
            <a:ext cx="869148"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0" name="Rectangle 29">
            <a:extLst>
              <a:ext uri="{FF2B5EF4-FFF2-40B4-BE49-F238E27FC236}">
                <a16:creationId xmlns:a16="http://schemas.microsoft.com/office/drawing/2014/main" id="{AF81C034-DCCB-40EE-B8CE-6AB31F6B89EE}"/>
              </a:ext>
            </a:extLst>
          </p:cNvPr>
          <p:cNvSpPr/>
          <p:nvPr/>
        </p:nvSpPr>
        <p:spPr>
          <a:xfrm>
            <a:off x="5587767" y="317735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68</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1" name="Rectangle 30">
            <a:extLst>
              <a:ext uri="{FF2B5EF4-FFF2-40B4-BE49-F238E27FC236}">
                <a16:creationId xmlns:a16="http://schemas.microsoft.com/office/drawing/2014/main" id="{2284F3AB-3FC4-4434-A364-2397C8FD8B24}"/>
              </a:ext>
            </a:extLst>
          </p:cNvPr>
          <p:cNvSpPr/>
          <p:nvPr/>
        </p:nvSpPr>
        <p:spPr>
          <a:xfrm>
            <a:off x="5587767" y="3881389"/>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2</a:t>
            </a:r>
            <a:r>
              <a:rPr lang="en-US" altLang="zh-TW" sz="3000" b="0" cap="none" spc="0" dirty="0">
                <a:ln w="0"/>
                <a:solidFill>
                  <a:srgbClr val="FF0000"/>
                </a:solidFill>
                <a:effectLst>
                  <a:outerShdw blurRad="38100" dist="25400" dir="5400000" algn="ctr" rotWithShape="0">
                    <a:srgbClr val="6E747A">
                      <a:alpha val="43000"/>
                    </a:srgbClr>
                  </a:outerShdw>
                </a:effectLst>
              </a:rPr>
              <a:t>.6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2" name="Rectangle 31">
            <a:extLst>
              <a:ext uri="{FF2B5EF4-FFF2-40B4-BE49-F238E27FC236}">
                <a16:creationId xmlns:a16="http://schemas.microsoft.com/office/drawing/2014/main" id="{D5C17782-5487-4112-A94F-E2C38328466C}"/>
              </a:ext>
            </a:extLst>
          </p:cNvPr>
          <p:cNvSpPr/>
          <p:nvPr/>
        </p:nvSpPr>
        <p:spPr>
          <a:xfrm>
            <a:off x="7738074" y="1771206"/>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2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3" name="Rectangle 32">
            <a:extLst>
              <a:ext uri="{FF2B5EF4-FFF2-40B4-BE49-F238E27FC236}">
                <a16:creationId xmlns:a16="http://schemas.microsoft.com/office/drawing/2014/main" id="{30D29928-C939-4224-8C0C-78346AC512E6}"/>
              </a:ext>
            </a:extLst>
          </p:cNvPr>
          <p:cNvSpPr/>
          <p:nvPr/>
        </p:nvSpPr>
        <p:spPr>
          <a:xfrm>
            <a:off x="7738075" y="2472344"/>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4" name="Rectangle 33">
            <a:extLst>
              <a:ext uri="{FF2B5EF4-FFF2-40B4-BE49-F238E27FC236}">
                <a16:creationId xmlns:a16="http://schemas.microsoft.com/office/drawing/2014/main" id="{8711F055-A64F-4129-925F-7DBC172F94B6}"/>
              </a:ext>
            </a:extLst>
          </p:cNvPr>
          <p:cNvSpPr/>
          <p:nvPr/>
        </p:nvSpPr>
        <p:spPr>
          <a:xfrm>
            <a:off x="7738073" y="317735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5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5" name="Rectangle 34">
            <a:extLst>
              <a:ext uri="{FF2B5EF4-FFF2-40B4-BE49-F238E27FC236}">
                <a16:creationId xmlns:a16="http://schemas.microsoft.com/office/drawing/2014/main" id="{259A2688-27BC-4CAC-8AC3-12F8884ED205}"/>
              </a:ext>
            </a:extLst>
          </p:cNvPr>
          <p:cNvSpPr/>
          <p:nvPr/>
        </p:nvSpPr>
        <p:spPr>
          <a:xfrm>
            <a:off x="7738073" y="3876353"/>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5.66</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6" name="Rectangle 35">
            <a:extLst>
              <a:ext uri="{FF2B5EF4-FFF2-40B4-BE49-F238E27FC236}">
                <a16:creationId xmlns:a16="http://schemas.microsoft.com/office/drawing/2014/main" id="{7A154488-6652-421E-B052-3065269238CB}"/>
              </a:ext>
            </a:extLst>
          </p:cNvPr>
          <p:cNvSpPr/>
          <p:nvPr/>
        </p:nvSpPr>
        <p:spPr>
          <a:xfrm>
            <a:off x="9784763" y="1769299"/>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61</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8" name="Rectangle 37">
            <a:extLst>
              <a:ext uri="{FF2B5EF4-FFF2-40B4-BE49-F238E27FC236}">
                <a16:creationId xmlns:a16="http://schemas.microsoft.com/office/drawing/2014/main" id="{91B3761B-8895-4972-A238-7485BDE354CC}"/>
              </a:ext>
            </a:extLst>
          </p:cNvPr>
          <p:cNvSpPr/>
          <p:nvPr/>
        </p:nvSpPr>
        <p:spPr>
          <a:xfrm>
            <a:off x="9784763" y="2472344"/>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7.2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39" name="Rectangle 38">
            <a:extLst>
              <a:ext uri="{FF2B5EF4-FFF2-40B4-BE49-F238E27FC236}">
                <a16:creationId xmlns:a16="http://schemas.microsoft.com/office/drawing/2014/main" id="{614DF33E-F76B-4C07-A51A-51D014192B0C}"/>
              </a:ext>
            </a:extLst>
          </p:cNvPr>
          <p:cNvSpPr/>
          <p:nvPr/>
        </p:nvSpPr>
        <p:spPr>
          <a:xfrm>
            <a:off x="9784763" y="3175389"/>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7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40" name="Rectangle 39">
            <a:extLst>
              <a:ext uri="{FF2B5EF4-FFF2-40B4-BE49-F238E27FC236}">
                <a16:creationId xmlns:a16="http://schemas.microsoft.com/office/drawing/2014/main" id="{535F24AF-51AA-412B-AE0B-80E596108938}"/>
              </a:ext>
            </a:extLst>
          </p:cNvPr>
          <p:cNvSpPr/>
          <p:nvPr/>
        </p:nvSpPr>
        <p:spPr>
          <a:xfrm>
            <a:off x="9784763" y="3881389"/>
            <a:ext cx="1064715"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6.7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41" name="矩形 58">
            <a:extLst>
              <a:ext uri="{FF2B5EF4-FFF2-40B4-BE49-F238E27FC236}">
                <a16:creationId xmlns:a16="http://schemas.microsoft.com/office/drawing/2014/main" id="{72297300-D33F-46A4-94AA-6C743E1B602F}"/>
              </a:ext>
            </a:extLst>
          </p:cNvPr>
          <p:cNvSpPr/>
          <p:nvPr/>
        </p:nvSpPr>
        <p:spPr>
          <a:xfrm>
            <a:off x="1269972" y="4783810"/>
            <a:ext cx="9749962" cy="1569660"/>
          </a:xfrm>
          <a:prstGeom prst="rect">
            <a:avLst/>
          </a:prstGeom>
        </p:spPr>
        <p:txBody>
          <a:bodyPr wrap="square">
            <a:spAutoFit/>
          </a:bodyPr>
          <a:lstStyle/>
          <a:p>
            <a:r>
              <a:rPr lang="zh-TW" altLang="en-US" sz="2400" dirty="0">
                <a:latin typeface="方正静蕾简体" panose="02000000000000000000" pitchFamily="2" charset="-122"/>
                <a:ea typeface="方正静蕾简体" panose="02000000000000000000" pitchFamily="2" charset="-122"/>
              </a:rPr>
              <a:t>所選擇的位置</a:t>
            </a:r>
            <a:r>
              <a:rPr lang="zh-CN" altLang="en-US" sz="2400" dirty="0">
                <a:latin typeface="方正静蕾简体" panose="02000000000000000000" pitchFamily="2" charset="-122"/>
                <a:ea typeface="方正静蕾简体" panose="02000000000000000000" pitchFamily="2" charset="-122"/>
              </a:rPr>
              <a:t>（</a:t>
            </a:r>
            <a:r>
              <a:rPr lang="en-GB" sz="2400" dirty="0">
                <a:latin typeface="Times New Roman" panose="02020603050405020304" pitchFamily="18" charset="0"/>
                <a:cs typeface="Times New Roman" panose="02020603050405020304" pitchFamily="18" charset="0"/>
                <a:sym typeface="Wingdings 3" panose="05040102010807070707" pitchFamily="18" charset="2"/>
              </a:rPr>
              <a:t> </a:t>
            </a:r>
            <a:r>
              <a:rPr lang="en-GB" sz="2400" i="1" dirty="0">
                <a:latin typeface="Times New Roman" panose="02020603050405020304" pitchFamily="18" charset="0"/>
                <a:cs typeface="Times New Roman" panose="02020603050405020304" pitchFamily="18" charset="0"/>
              </a:rPr>
              <a:t>ABC </a:t>
            </a:r>
            <a:r>
              <a:rPr lang="zh-TW" altLang="en-US" sz="2400" dirty="0">
                <a:latin typeface="方正静蕾简体" panose="02000000000000000000" pitchFamily="2" charset="-122"/>
                <a:ea typeface="方正静蕾简体" panose="02000000000000000000" pitchFamily="2" charset="-122"/>
              </a:rPr>
              <a:t>的外心</a:t>
            </a:r>
            <a:r>
              <a:rPr lang="zh-CN" altLang="en-US" sz="2400" dirty="0">
                <a:latin typeface="方正静蕾简体" panose="02000000000000000000" pitchFamily="2" charset="-122"/>
                <a:ea typeface="方正静蕾简体" panose="02000000000000000000" pitchFamily="2" charset="-122"/>
              </a:rPr>
              <a:t>）無法使</a:t>
            </a:r>
            <a:r>
              <a:rPr lang="zh-TW" altLang="en-US" sz="2400" dirty="0">
                <a:latin typeface="方正静蕾简体" panose="02000000000000000000" pitchFamily="2" charset="-122"/>
                <a:ea typeface="方正静蕾简体" panose="02000000000000000000" pitchFamily="2" charset="-122"/>
              </a:rPr>
              <a:t>得</a:t>
            </a:r>
            <a:r>
              <a:rPr lang="zh-CN" altLang="en-US" sz="2400" dirty="0">
                <a:latin typeface="方正静蕾简体" panose="02000000000000000000" pitchFamily="2" charset="-122"/>
                <a:ea typeface="方正静蕾简体" panose="02000000000000000000" pitchFamily="2" charset="-122"/>
              </a:rPr>
              <a:t>從 </a:t>
            </a:r>
            <a:r>
              <a:rPr lang="en-US" altLang="zh-CN" sz="2400"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dirty="0">
                <a:latin typeface="方正静蕾简体" panose="02000000000000000000" pitchFamily="2" charset="-122"/>
                <a:ea typeface="方正静蕾简体" panose="02000000000000000000" pitchFamily="2" charset="-122"/>
              </a:rPr>
              <a:t>到 </a:t>
            </a:r>
            <a:r>
              <a:rPr lang="en-US" altLang="zh-TW" sz="2400" i="1" dirty="0">
                <a:latin typeface="Times New Roman" panose="02020603050405020304" pitchFamily="18" charset="0"/>
                <a:ea typeface="方正静蕾简体" panose="02000000000000000000" pitchFamily="2" charset="-122"/>
                <a:cs typeface="Times New Roman" panose="02020603050405020304" pitchFamily="18" charset="0"/>
              </a:rPr>
              <a:t>A </a:t>
            </a:r>
            <a:r>
              <a:rPr lang="zh-CN" altLang="en-US" sz="2400" dirty="0">
                <a:latin typeface="方正静蕾简体" panose="02000000000000000000" pitchFamily="2" charset="-122"/>
                <a:ea typeface="方正静蕾简体" panose="02000000000000000000" pitchFamily="2" charset="-122"/>
              </a:rPr>
              <a:t>、</a:t>
            </a:r>
            <a:r>
              <a:rPr lang="en-US" altLang="zh-TW" sz="2400"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dirty="0">
                <a:latin typeface="方正静蕾简体" panose="02000000000000000000" pitchFamily="2" charset="-122"/>
                <a:ea typeface="方正静蕾简体" panose="02000000000000000000" pitchFamily="2" charset="-122"/>
              </a:rPr>
              <a:t> </a:t>
            </a:r>
            <a:r>
              <a:rPr lang="zh-TW" altLang="en-US" sz="2400" dirty="0">
                <a:latin typeface="方正静蕾简体" panose="02000000000000000000" pitchFamily="2" charset="-122"/>
                <a:ea typeface="方正静蕾简体" panose="02000000000000000000" pitchFamily="2" charset="-122"/>
              </a:rPr>
              <a:t>和 </a:t>
            </a:r>
            <a:r>
              <a:rPr lang="en-US" altLang="zh-TW" sz="2400" i="1" dirty="0">
                <a:latin typeface="Times New Roman" panose="02020603050405020304" pitchFamily="18" charset="0"/>
                <a:ea typeface="方正静蕾简体" panose="02000000000000000000" pitchFamily="2" charset="-122"/>
                <a:cs typeface="Times New Roman" panose="02020603050405020304" pitchFamily="18" charset="0"/>
              </a:rPr>
              <a:t>C</a:t>
            </a:r>
            <a:r>
              <a:rPr lang="zh-CN" altLang="en-US" sz="2400" dirty="0">
                <a:latin typeface="方正静蕾简体" panose="02000000000000000000" pitchFamily="2" charset="-122"/>
                <a:ea typeface="方正静蕾简体" panose="02000000000000000000" pitchFamily="2" charset="-122"/>
              </a:rPr>
              <a:t> 的總距離</a:t>
            </a:r>
            <a:r>
              <a:rPr lang="zh-TW" altLang="en-US" sz="2400" b="1" dirty="0">
                <a:solidFill>
                  <a:srgbClr val="CC6600"/>
                </a:solidFill>
                <a:latin typeface="方正静蕾简体" panose="02000000000000000000" pitchFamily="2" charset="-122"/>
                <a:ea typeface="方正静蕾简体" panose="02000000000000000000" pitchFamily="2" charset="-122"/>
              </a:rPr>
              <a:t>最</a:t>
            </a:r>
            <a:r>
              <a:rPr lang="zh-CN" altLang="en-US" sz="2400" b="1" dirty="0">
                <a:solidFill>
                  <a:srgbClr val="CC6600"/>
                </a:solidFill>
                <a:latin typeface="方正静蕾简体" panose="02000000000000000000" pitchFamily="2" charset="-122"/>
                <a:ea typeface="方正静蕾简体" panose="02000000000000000000" pitchFamily="2" charset="-122"/>
              </a:rPr>
              <a:t>短</a:t>
            </a:r>
            <a:r>
              <a:rPr lang="zh-TW" altLang="en-US" sz="2400" dirty="0">
                <a:latin typeface="方正静蕾简体" panose="02000000000000000000" pitchFamily="2" charset="-122"/>
                <a:ea typeface="方正静蕾简体" panose="02000000000000000000" pitchFamily="2" charset="-122"/>
              </a:rPr>
              <a:t>。正如上表所示，該距離（外心：</a:t>
            </a:r>
            <a:r>
              <a:rPr lang="en-US" altLang="zh-TW" sz="2400" dirty="0">
                <a:latin typeface="方正静蕾简体" panose="02000000000000000000" pitchFamily="2" charset="-122"/>
                <a:ea typeface="方正静蕾简体" panose="02000000000000000000" pitchFamily="2" charset="-122"/>
              </a:rPr>
              <a:t>17.22 km</a:t>
            </a:r>
            <a:r>
              <a:rPr lang="zh-TW" altLang="en-US" sz="2400" dirty="0">
                <a:latin typeface="方正静蕾简体" panose="02000000000000000000" pitchFamily="2" charset="-122"/>
                <a:ea typeface="方正静蕾简体" panose="02000000000000000000" pitchFamily="2" charset="-122"/>
              </a:rPr>
              <a:t>）</a:t>
            </a:r>
            <a:r>
              <a:rPr lang="zh-TW" altLang="en-US" sz="2400" b="1" dirty="0">
                <a:solidFill>
                  <a:srgbClr val="CC6600"/>
                </a:solidFill>
                <a:latin typeface="方正静蕾简体" panose="02000000000000000000" pitchFamily="2" charset="-122"/>
                <a:ea typeface="方正静蕾简体" panose="02000000000000000000" pitchFamily="2" charset="-122"/>
              </a:rPr>
              <a:t>大於</a:t>
            </a:r>
            <a:r>
              <a:rPr lang="zh-TW" altLang="en-US" sz="2400" dirty="0">
                <a:latin typeface="方正静蕾简体" panose="02000000000000000000" pitchFamily="2" charset="-122"/>
                <a:ea typeface="方正静蕾简体" panose="02000000000000000000" pitchFamily="2" charset="-122"/>
              </a:rPr>
              <a:t>其他三個位置，包括</a:t>
            </a:r>
            <a:r>
              <a:rPr lang="en-GB" sz="2400" dirty="0">
                <a:latin typeface="Times New Roman" panose="02020603050405020304" pitchFamily="18" charset="0"/>
                <a:cs typeface="Times New Roman" panose="02020603050405020304" pitchFamily="18" charset="0"/>
                <a:sym typeface="Wingdings 3" panose="05040102010807070707" pitchFamily="18" charset="2"/>
              </a:rPr>
              <a:t></a:t>
            </a:r>
            <a:r>
              <a:rPr lang="en-GB" sz="2400" i="1" dirty="0">
                <a:latin typeface="Times New Roman" panose="02020603050405020304" pitchFamily="18" charset="0"/>
                <a:cs typeface="Times New Roman" panose="02020603050405020304" pitchFamily="18" charset="0"/>
              </a:rPr>
              <a:t>ABC </a:t>
            </a:r>
            <a:r>
              <a:rPr lang="zh-TW" altLang="en-US" sz="2400" dirty="0">
                <a:latin typeface="方正静蕾简体" panose="02000000000000000000" pitchFamily="2" charset="-122"/>
                <a:ea typeface="方正静蕾简体" panose="02000000000000000000" pitchFamily="2" charset="-122"/>
              </a:rPr>
              <a:t>的內心（</a:t>
            </a:r>
            <a:r>
              <a:rPr lang="en-US" altLang="zh-TW" sz="2400" dirty="0">
                <a:latin typeface="方正静蕾简体" panose="02000000000000000000" pitchFamily="2" charset="-122"/>
                <a:ea typeface="方正静蕾简体" panose="02000000000000000000" pitchFamily="2" charset="-122"/>
              </a:rPr>
              <a:t>16.61 km</a:t>
            </a:r>
            <a:r>
              <a:rPr lang="zh-TW" altLang="en-US" sz="2400" dirty="0">
                <a:latin typeface="方正静蕾简体" panose="02000000000000000000" pitchFamily="2" charset="-122"/>
                <a:ea typeface="方正静蕾简体" panose="02000000000000000000" pitchFamily="2" charset="-122"/>
              </a:rPr>
              <a:t>）、重心（</a:t>
            </a:r>
            <a:r>
              <a:rPr lang="en-US" altLang="zh-TW" sz="2400" dirty="0">
                <a:latin typeface="方正静蕾简体" panose="02000000000000000000" pitchFamily="2" charset="-122"/>
                <a:ea typeface="方正静蕾简体" panose="02000000000000000000" pitchFamily="2" charset="-122"/>
              </a:rPr>
              <a:t>16.75 km</a:t>
            </a:r>
            <a:r>
              <a:rPr lang="zh-TW" altLang="en-US" sz="2400" dirty="0">
                <a:latin typeface="方正静蕾简体" panose="02000000000000000000" pitchFamily="2" charset="-122"/>
                <a:ea typeface="方正静蕾简体" panose="02000000000000000000" pitchFamily="2" charset="-122"/>
              </a:rPr>
              <a:t>）和</a:t>
            </a:r>
            <a:r>
              <a:rPr lang="en-US" altLang="zh-TW" sz="2400" dirty="0">
                <a:latin typeface="方正静蕾简体" panose="02000000000000000000" pitchFamily="2" charset="-122"/>
                <a:ea typeface="方正静蕾简体" panose="02000000000000000000" pitchFamily="2" charset="-122"/>
              </a:rPr>
              <a:t/>
            </a:r>
            <a:br>
              <a:rPr lang="en-US" altLang="zh-TW" sz="2400" dirty="0">
                <a:latin typeface="方正静蕾简体" panose="02000000000000000000" pitchFamily="2" charset="-122"/>
                <a:ea typeface="方正静蕾简体" panose="02000000000000000000" pitchFamily="2" charset="-122"/>
              </a:rPr>
            </a:br>
            <a:r>
              <a:rPr lang="zh-TW" altLang="en-US" sz="2400" dirty="0">
                <a:latin typeface="方正静蕾简体" panose="02000000000000000000" pitchFamily="2" charset="-122"/>
                <a:ea typeface="方正静蕾简体" panose="02000000000000000000" pitchFamily="2" charset="-122"/>
              </a:rPr>
              <a:t>垂心（</a:t>
            </a:r>
            <a:r>
              <a:rPr lang="en-US" altLang="zh-TW" sz="2400" dirty="0">
                <a:latin typeface="方正静蕾简体" panose="02000000000000000000" pitchFamily="2" charset="-122"/>
                <a:ea typeface="方正静蕾简体" panose="02000000000000000000" pitchFamily="2" charset="-122"/>
              </a:rPr>
              <a:t>16.74 km</a:t>
            </a:r>
            <a:r>
              <a:rPr lang="zh-TW" altLang="en-US" sz="2400" dirty="0">
                <a:latin typeface="方正静蕾简体" panose="02000000000000000000" pitchFamily="2" charset="-122"/>
                <a:ea typeface="方正静蕾简体" panose="02000000000000000000" pitchFamily="2" charset="-122"/>
              </a:rPr>
              <a:t>）。</a:t>
            </a:r>
          </a:p>
        </p:txBody>
      </p:sp>
    </p:spTree>
    <p:extLst>
      <p:ext uri="{BB962C8B-B14F-4D97-AF65-F5344CB8AC3E}">
        <p14:creationId xmlns:p14="http://schemas.microsoft.com/office/powerpoint/2010/main" val="185408144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72E413-EEDD-4CB4-8C31-33F6F86975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9959" y="3619500"/>
            <a:ext cx="2895600" cy="3238500"/>
          </a:xfrm>
          <a:prstGeom prst="rect">
            <a:avLst/>
          </a:prstGeom>
        </p:spPr>
      </p:pic>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10433605" y="2671256"/>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6949453" y="2698188"/>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6096000" y="4149864"/>
            <a:ext cx="5850194" cy="707886"/>
          </a:xfrm>
          <a:prstGeom prst="rect">
            <a:avLst/>
          </a:prstGeom>
          <a:noFill/>
        </p:spPr>
        <p:txBody>
          <a:bodyPr wrap="square" rtlCol="0">
            <a:spAutoFit/>
          </a:bodyPr>
          <a:lstStyle/>
          <a:p>
            <a:pPr algn="ctr"/>
            <a:r>
              <a:rPr lang="zh-TW" altLang="en-US" sz="4000" dirty="0">
                <a:latin typeface="新蒂黑板报" panose="03000600000000000000" pitchFamily="66" charset="-122"/>
                <a:ea typeface="新蒂黑板报" panose="03000600000000000000" pitchFamily="66" charset="-122"/>
              </a:rPr>
              <a:t>確保倉庫與三條道路等距</a:t>
            </a:r>
            <a:endParaRPr lang="zh-CN" altLang="en-US" sz="4000" dirty="0">
              <a:latin typeface="新蒂黑板报" panose="03000600000000000000" pitchFamily="66" charset="-122"/>
              <a:ea typeface="新蒂黑板报" panose="03000600000000000000" pitchFamily="66" charset="-122"/>
            </a:endParaRP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053" y="3723449"/>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0421" y="1862280"/>
            <a:ext cx="629138" cy="612582"/>
          </a:xfrm>
          <a:prstGeom prst="rect">
            <a:avLst/>
          </a:prstGeom>
        </p:spPr>
      </p:pic>
      <p:pic>
        <p:nvPicPr>
          <p:cNvPr id="3" name="Picture 2">
            <a:extLst>
              <a:ext uri="{FF2B5EF4-FFF2-40B4-BE49-F238E27FC236}">
                <a16:creationId xmlns:a16="http://schemas.microsoft.com/office/drawing/2014/main" id="{EDEE5D6D-F9B3-4B16-90DC-ACFBE5B3E9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053" y="4705350"/>
            <a:ext cx="1457325" cy="2152650"/>
          </a:xfrm>
          <a:prstGeom prst="rect">
            <a:avLst/>
          </a:prstGeom>
        </p:spPr>
      </p:pic>
      <p:pic>
        <p:nvPicPr>
          <p:cNvPr id="7" name="Picture 6">
            <a:extLst>
              <a:ext uri="{FF2B5EF4-FFF2-40B4-BE49-F238E27FC236}">
                <a16:creationId xmlns:a16="http://schemas.microsoft.com/office/drawing/2014/main" id="{6C2793B0-BB21-4222-BB2C-7EA26BB9BB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49146" y="4857750"/>
            <a:ext cx="3114675" cy="2000250"/>
          </a:xfrm>
          <a:prstGeom prst="rect">
            <a:avLst/>
          </a:prstGeom>
        </p:spPr>
      </p:pic>
      <p:sp>
        <p:nvSpPr>
          <p:cNvPr id="18" name="文本框 7">
            <a:extLst>
              <a:ext uri="{FF2B5EF4-FFF2-40B4-BE49-F238E27FC236}">
                <a16:creationId xmlns:a16="http://schemas.microsoft.com/office/drawing/2014/main" id="{FADC79F1-687C-4469-9C0F-C7EFC845055F}"/>
              </a:ext>
            </a:extLst>
          </p:cNvPr>
          <p:cNvSpPr txBox="1"/>
          <p:nvPr/>
        </p:nvSpPr>
        <p:spPr>
          <a:xfrm>
            <a:off x="7222194" y="2054687"/>
            <a:ext cx="3185283"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2B</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Tree>
    <p:extLst>
      <p:ext uri="{BB962C8B-B14F-4D97-AF65-F5344CB8AC3E}">
        <p14:creationId xmlns:p14="http://schemas.microsoft.com/office/powerpoint/2010/main" val="213766277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695983" y="693514"/>
            <a:ext cx="8800034" cy="3785652"/>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5.   </a:t>
            </a:r>
            <a:r>
              <a:rPr lang="zh-CN" altLang="en-US" sz="2400" b="1" dirty="0">
                <a:latin typeface="方正静蕾简体" panose="02000000000000000000" pitchFamily="2" charset="-122"/>
                <a:ea typeface="方正静蕾简体" panose="02000000000000000000" pitchFamily="2" charset="-122"/>
              </a:rPr>
              <a:t>在三家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 </a:t>
            </a:r>
            <a:r>
              <a:rPr lang="zh-CN"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之間，有三條幹路形成 </a:t>
            </a:r>
            <a:r>
              <a:rPr lang="en-GB" sz="2400" b="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 </a:t>
            </a:r>
            <a:r>
              <a:rPr lang="zh-CN" altLang="en-US" sz="2400" b="1" dirty="0">
                <a:latin typeface="方正静蕾简体" panose="02000000000000000000" pitchFamily="2" charset="-122"/>
                <a:ea typeface="方正静蕾简体" panose="02000000000000000000" pitchFamily="2" charset="-122"/>
              </a:rPr>
              <a:t>。</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我們的總裁正在尋找一個位置來建造我們的倉庫</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 W</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然後建造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到每條幹路的路徑。</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對於所選擇的位置，他有兩個要求：</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TW" sz="2400" b="1" dirty="0" err="1">
                <a:latin typeface="Times New Roman" panose="02020603050405020304" pitchFamily="18" charset="0"/>
                <a:ea typeface="方正静蕾简体" panose="02000000000000000000" pitchFamily="2" charset="-122"/>
                <a:cs typeface="Times New Roman" panose="02020603050405020304" pitchFamily="18" charset="0"/>
              </a:rPr>
              <a:t>i</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必須與三條幹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B</a:t>
            </a:r>
            <a:r>
              <a:rPr lang="zh-CN" altLang="en-US" sz="2400" b="1" dirty="0">
                <a:latin typeface="方正静蕾简体" panose="02000000000000000000" pitchFamily="2" charset="-122"/>
                <a:ea typeface="方正静蕾简体" panose="02000000000000000000" pitchFamily="2" charset="-122"/>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 BC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距離</a:t>
            </a:r>
            <a:r>
              <a:rPr lang="zh-TW" altLang="en-US" sz="2400" b="1" dirty="0">
                <a:solidFill>
                  <a:srgbClr val="CC6600"/>
                </a:solidFill>
                <a:latin typeface="Times New Roman" panose="02020603050405020304" pitchFamily="18" charset="0"/>
                <a:ea typeface="方正静蕾简体" panose="02000000000000000000" pitchFamily="2" charset="-122"/>
                <a:cs typeface="Times New Roman" panose="02020603050405020304" pitchFamily="18" charset="0"/>
              </a:rPr>
              <a:t>相等</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ii.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為減少交通時間，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zh-TW" altLang="en-US"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到</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每條幹路的路徑必須是</a:t>
            </a:r>
            <a:r>
              <a:rPr lang="zh-TW" altLang="en-US" sz="2400" b="1" dirty="0">
                <a:solidFill>
                  <a:srgbClr val="CC6600"/>
                </a:solidFill>
                <a:latin typeface="Times New Roman" panose="02020603050405020304" pitchFamily="18" charset="0"/>
                <a:ea typeface="方正静蕾简体" panose="02000000000000000000" pitchFamily="2" charset="-122"/>
                <a:cs typeface="Times New Roman" panose="02020603050405020304" pitchFamily="18" charset="0"/>
              </a:rPr>
              <a:t>最短</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在以下的例子中，描述幹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和路徑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之間的幾何關係。</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75EC4A8F-2A59-4E43-BA4D-1B678DBBE66B}"/>
              </a:ext>
            </a:extLst>
          </p:cNvPr>
          <p:cNvPicPr>
            <a:picLocks noChangeAspect="1"/>
          </p:cNvPicPr>
          <p:nvPr/>
        </p:nvPicPr>
        <p:blipFill>
          <a:blip r:embed="rId4"/>
          <a:stretch>
            <a:fillRect/>
          </a:stretch>
        </p:blipFill>
        <p:spPr>
          <a:xfrm>
            <a:off x="3723134" y="4698279"/>
            <a:ext cx="4734586" cy="1829055"/>
          </a:xfrm>
          <a:prstGeom prst="rect">
            <a:avLst/>
          </a:prstGeom>
        </p:spPr>
      </p:pic>
    </p:spTree>
    <p:extLst>
      <p:ext uri="{BB962C8B-B14F-4D97-AF65-F5344CB8AC3E}">
        <p14:creationId xmlns:p14="http://schemas.microsoft.com/office/powerpoint/2010/main" val="22267108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695983" y="1180206"/>
            <a:ext cx="8800034" cy="461665"/>
          </a:xfrm>
          <a:prstGeom prst="rect">
            <a:avLst/>
          </a:prstGeom>
        </p:spPr>
        <p:txBody>
          <a:bodyPr wrap="square">
            <a:spAutoFit/>
          </a:bodyPr>
          <a:lstStyle/>
          <a:p>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在以下的例子中，描述幹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和路徑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之間的幾何關係。</a:t>
            </a:r>
            <a:endPar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75EC4A8F-2A59-4E43-BA4D-1B678DBBE66B}"/>
              </a:ext>
            </a:extLst>
          </p:cNvPr>
          <p:cNvPicPr>
            <a:picLocks noChangeAspect="1"/>
          </p:cNvPicPr>
          <p:nvPr/>
        </p:nvPicPr>
        <p:blipFill>
          <a:blip r:embed="rId4"/>
          <a:stretch>
            <a:fillRect/>
          </a:stretch>
        </p:blipFill>
        <p:spPr>
          <a:xfrm>
            <a:off x="3728707" y="2500765"/>
            <a:ext cx="4734586" cy="1829055"/>
          </a:xfrm>
          <a:prstGeom prst="rect">
            <a:avLst/>
          </a:prstGeom>
        </p:spPr>
      </p:pic>
      <p:sp>
        <p:nvSpPr>
          <p:cNvPr id="10" name="矩形 58">
            <a:extLst>
              <a:ext uri="{FF2B5EF4-FFF2-40B4-BE49-F238E27FC236}">
                <a16:creationId xmlns:a16="http://schemas.microsoft.com/office/drawing/2014/main" id="{8BB901AF-8DC1-49F5-A8B8-417AB0A06373}"/>
              </a:ext>
            </a:extLst>
          </p:cNvPr>
          <p:cNvSpPr/>
          <p:nvPr/>
        </p:nvSpPr>
        <p:spPr>
          <a:xfrm>
            <a:off x="3660608" y="4927104"/>
            <a:ext cx="4870784" cy="523220"/>
          </a:xfrm>
          <a:prstGeom prst="rect">
            <a:avLst/>
          </a:prstGeom>
        </p:spPr>
        <p:txBody>
          <a:bodyPr wrap="square">
            <a:spAutoFit/>
          </a:bodyPr>
          <a:lstStyle/>
          <a:p>
            <a:r>
              <a:rPr lang="en-US" altLang="zh-TW" sz="28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CN" sz="2800" b="1" i="1" dirty="0">
                <a:latin typeface="Times New Roman" panose="02020603050405020304" pitchFamily="18" charset="0"/>
                <a:ea typeface="方正静蕾简体" panose="02000000000000000000" pitchFamily="2" charset="-122"/>
                <a:cs typeface="Times New Roman" panose="02020603050405020304" pitchFamily="18" charset="0"/>
              </a:rPr>
              <a:t>T </a:t>
            </a:r>
            <a:r>
              <a:rPr lang="en-US" altLang="zh-CN" sz="2800" b="1" dirty="0">
                <a:latin typeface="Times New Roman" panose="02020603050405020304" pitchFamily="18" charset="0"/>
                <a:ea typeface="方正静蕾简体" panose="02000000000000000000" pitchFamily="2" charset="-122"/>
                <a:cs typeface="Times New Roman" panose="02020603050405020304" pitchFamily="18" charset="0"/>
              </a:rPr>
              <a:t>⊥</a:t>
            </a:r>
            <a:r>
              <a:rPr lang="en-US" altLang="zh-TW" sz="2800" b="1" i="1" dirty="0">
                <a:latin typeface="Times New Roman" panose="02020603050405020304" pitchFamily="18" charset="0"/>
                <a:ea typeface="方正静蕾简体" panose="02000000000000000000" pitchFamily="2" charset="-122"/>
                <a:cs typeface="Times New Roman" panose="02020603050405020304" pitchFamily="18" charset="0"/>
              </a:rPr>
              <a:t> AC</a:t>
            </a:r>
            <a:r>
              <a:rPr lang="zh-CN" altLang="en-US" sz="2800" b="1" dirty="0">
                <a:latin typeface="Times New Roman" panose="02020603050405020304" pitchFamily="18" charset="0"/>
                <a:ea typeface="方正静蕾简体" panose="02000000000000000000" pitchFamily="2" charset="-122"/>
                <a:cs typeface="Times New Roman" panose="02020603050405020304" pitchFamily="18" charset="0"/>
              </a:rPr>
              <a:t>（或 </a:t>
            </a:r>
            <a:r>
              <a:rPr lang="en-US" altLang="zh-TW" sz="28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CN" sz="2800" b="1" i="1" dirty="0">
                <a:latin typeface="Times New Roman" panose="02020603050405020304" pitchFamily="18" charset="0"/>
                <a:ea typeface="方正静蕾简体" panose="02000000000000000000" pitchFamily="2" charset="-122"/>
                <a:cs typeface="Times New Roman" panose="02020603050405020304" pitchFamily="18" charset="0"/>
              </a:rPr>
              <a:t>T </a:t>
            </a:r>
            <a:r>
              <a:rPr lang="zh-CN" altLang="en-US" sz="2800" b="1" dirty="0">
                <a:latin typeface="Times New Roman" panose="02020603050405020304" pitchFamily="18" charset="0"/>
                <a:ea typeface="方正静蕾简体" panose="02000000000000000000" pitchFamily="2" charset="-122"/>
                <a:cs typeface="Times New Roman" panose="02020603050405020304" pitchFamily="18" charset="0"/>
              </a:rPr>
              <a:t>垂直 </a:t>
            </a:r>
            <a:r>
              <a:rPr lang="en-US" altLang="zh-TW" sz="2800" b="1" i="1" dirty="0">
                <a:latin typeface="Times New Roman" panose="02020603050405020304" pitchFamily="18" charset="0"/>
                <a:ea typeface="方正静蕾简体" panose="02000000000000000000" pitchFamily="2" charset="-122"/>
                <a:cs typeface="Times New Roman" panose="02020603050405020304" pitchFamily="18" charset="0"/>
              </a:rPr>
              <a:t>AC </a:t>
            </a:r>
            <a:r>
              <a:rPr lang="zh-CN" altLang="en-US" sz="28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TW" sz="28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144496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578849" y="637779"/>
            <a:ext cx="7035062" cy="1938992"/>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6.   </a:t>
            </a:r>
            <a:r>
              <a:rPr lang="en-GB" sz="2400" b="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 </a:t>
            </a:r>
            <a:r>
              <a:rPr lang="zh-CN" altLang="en-US" sz="2400" b="1" dirty="0">
                <a:latin typeface="方正静蕾简体" panose="02000000000000000000" pitchFamily="2" charset="-122"/>
                <a:ea typeface="方正静蕾简体" panose="02000000000000000000" pitchFamily="2" charset="-122"/>
              </a:rPr>
              <a:t>的哪一個中心符合我們總裁的要求？</a:t>
            </a:r>
            <a:endParaRPr lang="en-US" altLang="zh-CN" sz="2400" b="1" dirty="0">
              <a:latin typeface="方正静蕾简体" panose="02000000000000000000" pitchFamily="2" charset="-122"/>
              <a:ea typeface="方正静蕾简体" panose="02000000000000000000" pitchFamily="2" charset="-122"/>
            </a:endParaRPr>
          </a:p>
          <a:p>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       運用以下的小程式來驗證你的答案。</a:t>
            </a:r>
          </a:p>
          <a:p>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連結：</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m/bgpwnvje</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p>
          <a:p>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644099EC-7E73-4972-8EB0-2A7035BF24F0}"/>
              </a:ext>
            </a:extLst>
          </p:cNvPr>
          <p:cNvPicPr>
            <a:picLocks noChangeAspect="1"/>
          </p:cNvPicPr>
          <p:nvPr/>
        </p:nvPicPr>
        <p:blipFill>
          <a:blip r:embed="rId5"/>
          <a:stretch>
            <a:fillRect/>
          </a:stretch>
        </p:blipFill>
        <p:spPr>
          <a:xfrm>
            <a:off x="3209974" y="2258953"/>
            <a:ext cx="5772051" cy="4320000"/>
          </a:xfrm>
          <a:prstGeom prst="rect">
            <a:avLst/>
          </a:prstGeom>
        </p:spPr>
      </p:pic>
    </p:spTree>
    <p:extLst>
      <p:ext uri="{BB962C8B-B14F-4D97-AF65-F5344CB8AC3E}">
        <p14:creationId xmlns:p14="http://schemas.microsoft.com/office/powerpoint/2010/main" val="81114550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40065F-B57E-4CA5-9306-3218DB450286}"/>
              </a:ext>
            </a:extLst>
          </p:cNvPr>
          <p:cNvPicPr>
            <a:picLocks noChangeAspect="1"/>
          </p:cNvPicPr>
          <p:nvPr/>
        </p:nvPicPr>
        <p:blipFill>
          <a:blip r:embed="rId3"/>
          <a:stretch>
            <a:fillRect/>
          </a:stretch>
        </p:blipFill>
        <p:spPr>
          <a:xfrm>
            <a:off x="804124" y="1538023"/>
            <a:ext cx="10583752" cy="3781953"/>
          </a:xfrm>
          <a:prstGeom prst="rect">
            <a:avLst/>
          </a:prstGeom>
        </p:spPr>
      </p:pic>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5" name="Rectangle 4">
            <a:extLst>
              <a:ext uri="{FF2B5EF4-FFF2-40B4-BE49-F238E27FC236}">
                <a16:creationId xmlns:a16="http://schemas.microsoft.com/office/drawing/2014/main" id="{D182AF42-3089-4ACD-A250-DD154BBA4C65}"/>
              </a:ext>
            </a:extLst>
          </p:cNvPr>
          <p:cNvSpPr/>
          <p:nvPr/>
        </p:nvSpPr>
        <p:spPr>
          <a:xfrm>
            <a:off x="5661427" y="258387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2.6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3" name="Rectangle 12">
            <a:extLst>
              <a:ext uri="{FF2B5EF4-FFF2-40B4-BE49-F238E27FC236}">
                <a16:creationId xmlns:a16="http://schemas.microsoft.com/office/drawing/2014/main" id="{7CCA907E-2CD8-4A3D-9DD9-AA29DECBB7E4}"/>
              </a:ext>
            </a:extLst>
          </p:cNvPr>
          <p:cNvSpPr/>
          <p:nvPr/>
        </p:nvSpPr>
        <p:spPr>
          <a:xfrm>
            <a:off x="5661425" y="3287905"/>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2.8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4" name="Rectangle 13">
            <a:extLst>
              <a:ext uri="{FF2B5EF4-FFF2-40B4-BE49-F238E27FC236}">
                <a16:creationId xmlns:a16="http://schemas.microsoft.com/office/drawing/2014/main" id="{08166E07-21CF-430B-912E-CCA07D50E3F3}"/>
              </a:ext>
            </a:extLst>
          </p:cNvPr>
          <p:cNvSpPr/>
          <p:nvPr/>
        </p:nvSpPr>
        <p:spPr>
          <a:xfrm>
            <a:off x="5661425" y="3991935"/>
            <a:ext cx="869149" cy="553998"/>
          </a:xfrm>
          <a:prstGeom prst="rect">
            <a:avLst/>
          </a:prstGeom>
          <a:noFill/>
        </p:spPr>
        <p:txBody>
          <a:bodyPr wrap="none" lIns="91440" tIns="45720" rIns="91440" bIns="45720">
            <a:spAutoFit/>
          </a:bodyPr>
          <a:lstStyle/>
          <a:p>
            <a:pPr algn="ctr"/>
            <a:r>
              <a:rPr lang="en-US" altLang="zh-TW" sz="3000" dirty="0">
                <a:ln w="0"/>
                <a:solidFill>
                  <a:srgbClr val="FF0000"/>
                </a:solidFill>
                <a:effectLst>
                  <a:outerShdw blurRad="38100" dist="25400" dir="5400000" algn="ctr" rotWithShape="0">
                    <a:srgbClr val="6E747A">
                      <a:alpha val="43000"/>
                    </a:srgbClr>
                  </a:outerShdw>
                </a:effectLst>
              </a:rPr>
              <a:t>2</a:t>
            </a:r>
            <a:r>
              <a:rPr lang="en-US" altLang="zh-TW" sz="3000" b="0" cap="none" spc="0" dirty="0">
                <a:ln w="0"/>
                <a:solidFill>
                  <a:srgbClr val="FF0000"/>
                </a:solidFill>
                <a:effectLst>
                  <a:outerShdw blurRad="38100" dist="25400" dir="5400000" algn="ctr" rotWithShape="0">
                    <a:srgbClr val="6E747A">
                      <a:alpha val="43000"/>
                    </a:srgbClr>
                  </a:outerShdw>
                </a:effectLst>
              </a:rPr>
              <a:t>.53</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5" name="Rectangle 14">
            <a:extLst>
              <a:ext uri="{FF2B5EF4-FFF2-40B4-BE49-F238E27FC236}">
                <a16:creationId xmlns:a16="http://schemas.microsoft.com/office/drawing/2014/main" id="{2BDC5705-1501-4B31-A1F9-26B52BFB1404}"/>
              </a:ext>
            </a:extLst>
          </p:cNvPr>
          <p:cNvSpPr/>
          <p:nvPr/>
        </p:nvSpPr>
        <p:spPr>
          <a:xfrm>
            <a:off x="5661426" y="4695965"/>
            <a:ext cx="869149" cy="553998"/>
          </a:xfrm>
          <a:prstGeom prst="rect">
            <a:avLst/>
          </a:prstGeom>
          <a:noFill/>
        </p:spPr>
        <p:txBody>
          <a:bodyPr wrap="none" lIns="91440" tIns="45720" rIns="91440" bIns="45720">
            <a:spAutoFit/>
          </a:bodyPr>
          <a:lstStyle/>
          <a:p>
            <a:pPr algn="ctr"/>
            <a:r>
              <a:rPr lang="en-US" sz="3000" dirty="0">
                <a:ln w="0"/>
                <a:solidFill>
                  <a:srgbClr val="FF0000"/>
                </a:solidFill>
                <a:effectLst>
                  <a:outerShdw blurRad="38100" dist="25400" dir="5400000" algn="ctr" rotWithShape="0">
                    <a:srgbClr val="6E747A">
                      <a:alpha val="43000"/>
                    </a:srgbClr>
                  </a:outerShdw>
                </a:effectLst>
              </a:rPr>
              <a:t>1.9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6" name="Rectangle 15">
            <a:extLst>
              <a:ext uri="{FF2B5EF4-FFF2-40B4-BE49-F238E27FC236}">
                <a16:creationId xmlns:a16="http://schemas.microsoft.com/office/drawing/2014/main" id="{6C36A5DA-CE92-4A67-B7BF-12ABA4740B95}"/>
              </a:ext>
            </a:extLst>
          </p:cNvPr>
          <p:cNvSpPr/>
          <p:nvPr/>
        </p:nvSpPr>
        <p:spPr>
          <a:xfrm>
            <a:off x="1451787" y="2583875"/>
            <a:ext cx="487634" cy="553998"/>
          </a:xfrm>
          <a:prstGeom prst="rect">
            <a:avLst/>
          </a:prstGeom>
          <a:noFill/>
        </p:spPr>
        <p:txBody>
          <a:bodyPr wrap="none" lIns="91440" tIns="45720" rIns="91440" bIns="45720">
            <a:spAutoFit/>
          </a:bodyPr>
          <a:lstStyle/>
          <a:p>
            <a:pPr algn="ctr"/>
            <a:r>
              <a:rPr lang="en-GB" sz="3000" dirty="0">
                <a:solidFill>
                  <a:srgbClr val="FF0000"/>
                </a:solidFill>
                <a:effectLst/>
                <a:latin typeface="Times New Roman" panose="02020603050405020304" pitchFamily="18" charset="0"/>
                <a:ea typeface="新細明體" panose="02020500000000000000" pitchFamily="18" charset="-120"/>
                <a:cs typeface="Times New Roman" panose="02020603050405020304" pitchFamily="18" charset="0"/>
                <a:sym typeface="Wingdings" panose="05000000000000000000" pitchFamily="2" charset="2"/>
              </a:rPr>
              <a:t></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7" name="Rectangle 16">
            <a:extLst>
              <a:ext uri="{FF2B5EF4-FFF2-40B4-BE49-F238E27FC236}">
                <a16:creationId xmlns:a16="http://schemas.microsoft.com/office/drawing/2014/main" id="{26E26E4E-AACD-4211-AFCF-B555DA17AE72}"/>
              </a:ext>
            </a:extLst>
          </p:cNvPr>
          <p:cNvSpPr/>
          <p:nvPr/>
        </p:nvSpPr>
        <p:spPr>
          <a:xfrm>
            <a:off x="7682038" y="2583875"/>
            <a:ext cx="869149" cy="553998"/>
          </a:xfrm>
          <a:prstGeom prst="rect">
            <a:avLst/>
          </a:prstGeom>
          <a:noFill/>
        </p:spPr>
        <p:txBody>
          <a:bodyPr wrap="none" lIns="91440" tIns="45720" rIns="91440" bIns="45720">
            <a:spAutoFit/>
          </a:bodyPr>
          <a:lstStyle/>
          <a:p>
            <a:pPr algn="ctr"/>
            <a:r>
              <a:rPr lang="en-US" sz="3000" dirty="0">
                <a:ln w="0"/>
                <a:solidFill>
                  <a:srgbClr val="FF0000"/>
                </a:solidFill>
                <a:effectLst>
                  <a:outerShdw blurRad="38100" dist="25400" dir="5400000" algn="ctr" rotWithShape="0">
                    <a:srgbClr val="6E747A">
                      <a:alpha val="43000"/>
                    </a:srgbClr>
                  </a:outerShdw>
                </a:effectLst>
              </a:rPr>
              <a:t>2.6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8" name="Rectangle 17">
            <a:extLst>
              <a:ext uri="{FF2B5EF4-FFF2-40B4-BE49-F238E27FC236}">
                <a16:creationId xmlns:a16="http://schemas.microsoft.com/office/drawing/2014/main" id="{894BA404-95CE-415C-BD9B-B4B38716B5BD}"/>
              </a:ext>
            </a:extLst>
          </p:cNvPr>
          <p:cNvSpPr/>
          <p:nvPr/>
        </p:nvSpPr>
        <p:spPr>
          <a:xfrm>
            <a:off x="7682037" y="3287905"/>
            <a:ext cx="869149" cy="553998"/>
          </a:xfrm>
          <a:prstGeom prst="rect">
            <a:avLst/>
          </a:prstGeom>
          <a:noFill/>
        </p:spPr>
        <p:txBody>
          <a:bodyPr wrap="none" lIns="91440" tIns="45720" rIns="91440" bIns="45720">
            <a:spAutoFit/>
          </a:bodyPr>
          <a:lstStyle/>
          <a:p>
            <a:pPr algn="ctr"/>
            <a:r>
              <a:rPr lang="en-US" sz="3000" dirty="0">
                <a:ln w="0"/>
                <a:solidFill>
                  <a:srgbClr val="FF0000"/>
                </a:solidFill>
                <a:effectLst>
                  <a:outerShdw blurRad="38100" dist="25400" dir="5400000" algn="ctr" rotWithShape="0">
                    <a:srgbClr val="6E747A">
                      <a:alpha val="43000"/>
                    </a:srgbClr>
                  </a:outerShdw>
                </a:effectLst>
              </a:rPr>
              <a:t>4.21</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19" name="Rectangle 18">
            <a:extLst>
              <a:ext uri="{FF2B5EF4-FFF2-40B4-BE49-F238E27FC236}">
                <a16:creationId xmlns:a16="http://schemas.microsoft.com/office/drawing/2014/main" id="{716E3921-5639-4A88-BF87-21A4FF1FBFC8}"/>
              </a:ext>
            </a:extLst>
          </p:cNvPr>
          <p:cNvSpPr/>
          <p:nvPr/>
        </p:nvSpPr>
        <p:spPr>
          <a:xfrm>
            <a:off x="7682038" y="3991935"/>
            <a:ext cx="869149" cy="553998"/>
          </a:xfrm>
          <a:prstGeom prst="rect">
            <a:avLst/>
          </a:prstGeom>
          <a:noFill/>
        </p:spPr>
        <p:txBody>
          <a:bodyPr wrap="none" lIns="91440" tIns="45720" rIns="91440" bIns="45720">
            <a:spAutoFit/>
          </a:bodyPr>
          <a:lstStyle/>
          <a:p>
            <a:pPr algn="ctr"/>
            <a:r>
              <a:rPr lang="en-US" sz="3000" dirty="0">
                <a:ln w="0"/>
                <a:solidFill>
                  <a:srgbClr val="FF0000"/>
                </a:solidFill>
                <a:effectLst>
                  <a:outerShdw blurRad="38100" dist="25400" dir="5400000" algn="ctr" rotWithShape="0">
                    <a:srgbClr val="6E747A">
                      <a:alpha val="43000"/>
                    </a:srgbClr>
                  </a:outerShdw>
                </a:effectLst>
              </a:rPr>
              <a:t>3.24</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0" name="Rectangle 19">
            <a:extLst>
              <a:ext uri="{FF2B5EF4-FFF2-40B4-BE49-F238E27FC236}">
                <a16:creationId xmlns:a16="http://schemas.microsoft.com/office/drawing/2014/main" id="{1C36DA2F-D604-4D51-ABC5-416F6BF095BF}"/>
              </a:ext>
            </a:extLst>
          </p:cNvPr>
          <p:cNvSpPr/>
          <p:nvPr/>
        </p:nvSpPr>
        <p:spPr>
          <a:xfrm>
            <a:off x="7682038" y="4695965"/>
            <a:ext cx="869149" cy="553998"/>
          </a:xfrm>
          <a:prstGeom prst="rect">
            <a:avLst/>
          </a:prstGeom>
          <a:noFill/>
        </p:spPr>
        <p:txBody>
          <a:bodyPr wrap="none" lIns="91440" tIns="45720" rIns="91440" bIns="45720">
            <a:spAutoFit/>
          </a:bodyPr>
          <a:lstStyle/>
          <a:p>
            <a:pPr algn="ctr"/>
            <a:r>
              <a:rPr lang="en-US" sz="3000" dirty="0">
                <a:ln w="0"/>
                <a:solidFill>
                  <a:srgbClr val="FF0000"/>
                </a:solidFill>
                <a:effectLst>
                  <a:outerShdw blurRad="38100" dist="25400" dir="5400000" algn="ctr" rotWithShape="0">
                    <a:srgbClr val="6E747A">
                      <a:alpha val="43000"/>
                    </a:srgbClr>
                  </a:outerShdw>
                </a:effectLst>
              </a:rPr>
              <a:t>1.30</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1" name="Rectangle 20">
            <a:extLst>
              <a:ext uri="{FF2B5EF4-FFF2-40B4-BE49-F238E27FC236}">
                <a16:creationId xmlns:a16="http://schemas.microsoft.com/office/drawing/2014/main" id="{05384455-C1B6-4D48-A044-C4542FF609B8}"/>
              </a:ext>
            </a:extLst>
          </p:cNvPr>
          <p:cNvSpPr/>
          <p:nvPr/>
        </p:nvSpPr>
        <p:spPr>
          <a:xfrm>
            <a:off x="9832345" y="2585782"/>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2.6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2" name="Rectangle 21">
            <a:extLst>
              <a:ext uri="{FF2B5EF4-FFF2-40B4-BE49-F238E27FC236}">
                <a16:creationId xmlns:a16="http://schemas.microsoft.com/office/drawing/2014/main" id="{0A1024A5-B265-4DBF-AA32-DAAC875E1F9A}"/>
              </a:ext>
            </a:extLst>
          </p:cNvPr>
          <p:cNvSpPr/>
          <p:nvPr/>
        </p:nvSpPr>
        <p:spPr>
          <a:xfrm>
            <a:off x="9832346" y="3286920"/>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1.32</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3" name="Rectangle 22">
            <a:extLst>
              <a:ext uri="{FF2B5EF4-FFF2-40B4-BE49-F238E27FC236}">
                <a16:creationId xmlns:a16="http://schemas.microsoft.com/office/drawing/2014/main" id="{1A16EB81-7565-494A-A4C3-9F655A4DE654}"/>
              </a:ext>
            </a:extLst>
          </p:cNvPr>
          <p:cNvSpPr/>
          <p:nvPr/>
        </p:nvSpPr>
        <p:spPr>
          <a:xfrm>
            <a:off x="9832344" y="3991935"/>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2.27</a:t>
            </a:r>
            <a:endParaRPr lang="en-US" sz="3000" b="0" cap="none" spc="0" dirty="0">
              <a:ln w="0"/>
              <a:solidFill>
                <a:srgbClr val="FF0000"/>
              </a:solidFill>
              <a:effectLst>
                <a:outerShdw blurRad="38100" dist="25400" dir="5400000" algn="ctr" rotWithShape="0">
                  <a:srgbClr val="6E747A">
                    <a:alpha val="43000"/>
                  </a:srgbClr>
                </a:outerShdw>
              </a:effectLst>
            </a:endParaRPr>
          </a:p>
        </p:txBody>
      </p:sp>
      <p:sp>
        <p:nvSpPr>
          <p:cNvPr id="24" name="Rectangle 23">
            <a:extLst>
              <a:ext uri="{FF2B5EF4-FFF2-40B4-BE49-F238E27FC236}">
                <a16:creationId xmlns:a16="http://schemas.microsoft.com/office/drawing/2014/main" id="{222B2F78-AC94-4D73-8FE9-BD3B571FC7A1}"/>
              </a:ext>
            </a:extLst>
          </p:cNvPr>
          <p:cNvSpPr/>
          <p:nvPr/>
        </p:nvSpPr>
        <p:spPr>
          <a:xfrm>
            <a:off x="9832344" y="4690929"/>
            <a:ext cx="869149" cy="553998"/>
          </a:xfrm>
          <a:prstGeom prst="rect">
            <a:avLst/>
          </a:prstGeom>
          <a:noFill/>
        </p:spPr>
        <p:txBody>
          <a:bodyPr wrap="none" lIns="91440" tIns="45720" rIns="91440" bIns="45720">
            <a:spAutoFit/>
          </a:bodyPr>
          <a:lstStyle/>
          <a:p>
            <a:pPr algn="ctr"/>
            <a:r>
              <a:rPr lang="en-US" altLang="zh-TW" sz="3000" b="0" cap="none" spc="0" dirty="0">
                <a:ln w="0"/>
                <a:solidFill>
                  <a:srgbClr val="FF0000"/>
                </a:solidFill>
                <a:effectLst>
                  <a:outerShdw blurRad="38100" dist="25400" dir="5400000" algn="ctr" rotWithShape="0">
                    <a:srgbClr val="6E747A">
                      <a:alpha val="43000"/>
                    </a:srgbClr>
                  </a:outerShdw>
                </a:effectLst>
              </a:rPr>
              <a:t>4.15</a:t>
            </a:r>
            <a:endParaRPr lang="en-US" sz="3000" b="0" cap="none" spc="0" dirty="0">
              <a:ln w="0"/>
              <a:solidFill>
                <a:srgbClr val="FF0000"/>
              </a:solidFill>
              <a:effectLst>
                <a:outerShdw blurRad="38100" dist="25400" dir="5400000" algn="ctr" rotWithShape="0">
                  <a:srgbClr val="6E747A">
                    <a:alpha val="43000"/>
                  </a:srgbClr>
                </a:outerShdw>
              </a:effectLst>
            </a:endParaRPr>
          </a:p>
        </p:txBody>
      </p:sp>
    </p:spTree>
    <p:extLst>
      <p:ext uri="{BB962C8B-B14F-4D97-AF65-F5344CB8AC3E}">
        <p14:creationId xmlns:p14="http://schemas.microsoft.com/office/powerpoint/2010/main" val="146624587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fade">
                                      <p:cBhvr>
                                        <p:cTn id="13" dur="500"/>
                                        <p:tgtEl>
                                          <p:spTgt spid="2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500"/>
                                        <p:tgtEl>
                                          <p:spTgt spid="1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fade">
                                      <p:cBhvr>
                                        <p:cTn id="32" dur="500"/>
                                        <p:tgtEl>
                                          <p:spTgt spid="1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fad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fade">
                                      <p:cBhvr>
                                        <p:cTn id="40" dur="500"/>
                                        <p:tgtEl>
                                          <p:spTgt spid="15"/>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p:bldP spid="15" grpId="0"/>
      <p:bldP spid="16" grpId="0"/>
      <p:bldP spid="17" grpId="0"/>
      <p:bldP spid="18" grpId="0"/>
      <p:bldP spid="19" grpId="0"/>
      <p:bldP spid="20" grpId="0"/>
      <p:bldP spid="21" grpId="0"/>
      <p:bldP spid="22" grpId="0"/>
      <p:bldP spid="23" grpId="0"/>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072E413-EEDD-4CB4-8C31-33F6F86975F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9959" y="3619500"/>
            <a:ext cx="2895600" cy="3238500"/>
          </a:xfrm>
          <a:prstGeom prst="rect">
            <a:avLst/>
          </a:prstGeom>
        </p:spPr>
      </p:pic>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10433605" y="2671256"/>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6949453" y="2698188"/>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5137731" y="3739213"/>
            <a:ext cx="7081467" cy="1323439"/>
          </a:xfrm>
          <a:prstGeom prst="rect">
            <a:avLst/>
          </a:prstGeom>
          <a:noFill/>
        </p:spPr>
        <p:txBody>
          <a:bodyPr wrap="square" rtlCol="0">
            <a:spAutoFit/>
          </a:bodyPr>
          <a:lstStyle/>
          <a:p>
            <a:pPr algn="ctr"/>
            <a:r>
              <a:rPr lang="zh-CN" altLang="en-US" sz="4000" dirty="0">
                <a:latin typeface="新蒂黑板报" panose="03000600000000000000" pitchFamily="66" charset="-122"/>
                <a:ea typeface="新蒂黑板报" panose="03000600000000000000" pitchFamily="66" charset="-122"/>
              </a:rPr>
              <a:t>增潤活動</a:t>
            </a:r>
            <a:endParaRPr lang="en-US" altLang="zh-TW" sz="4000" dirty="0">
              <a:latin typeface="新蒂黑板报" panose="03000600000000000000" pitchFamily="66" charset="-122"/>
              <a:ea typeface="新蒂黑板报" panose="03000600000000000000" pitchFamily="66" charset="-122"/>
            </a:endParaRPr>
          </a:p>
          <a:p>
            <a:pPr algn="ctr"/>
            <a:r>
              <a:rPr lang="zh-CN" altLang="en-US" sz="4000" dirty="0">
                <a:latin typeface="新蒂黑板报" panose="03000600000000000000" pitchFamily="66" charset="-122"/>
                <a:ea typeface="新蒂黑板报" panose="03000600000000000000" pitchFamily="66" charset="-122"/>
              </a:rPr>
              <a:t>使</a:t>
            </a:r>
            <a:r>
              <a:rPr lang="zh-TW" altLang="en-US" sz="4000" dirty="0">
                <a:latin typeface="新蒂黑板报" panose="03000600000000000000" pitchFamily="66" charset="-122"/>
                <a:ea typeface="新蒂黑板报" panose="03000600000000000000" pitchFamily="66" charset="-122"/>
              </a:rPr>
              <a:t>倉庫與三條道路</a:t>
            </a:r>
            <a:r>
              <a:rPr lang="zh-CN" altLang="en-US" sz="4000" dirty="0">
                <a:latin typeface="新蒂黑板报" panose="03000600000000000000" pitchFamily="66" charset="-122"/>
                <a:ea typeface="新蒂黑板报" panose="03000600000000000000" pitchFamily="66" charset="-122"/>
              </a:rPr>
              <a:t>的</a:t>
            </a:r>
            <a:r>
              <a:rPr lang="zh-CN" altLang="en-US" sz="4000" dirty="0">
                <a:solidFill>
                  <a:srgbClr val="FF0000"/>
                </a:solidFill>
                <a:latin typeface="新蒂黑板报" panose="03000600000000000000" pitchFamily="66" charset="-122"/>
                <a:ea typeface="新蒂黑板报" panose="03000600000000000000" pitchFamily="66" charset="-122"/>
              </a:rPr>
              <a:t>距離最短</a:t>
            </a: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053" y="3723449"/>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60421" y="1862280"/>
            <a:ext cx="629138" cy="612582"/>
          </a:xfrm>
          <a:prstGeom prst="rect">
            <a:avLst/>
          </a:prstGeom>
        </p:spPr>
      </p:pic>
      <p:pic>
        <p:nvPicPr>
          <p:cNvPr id="3" name="Picture 2">
            <a:extLst>
              <a:ext uri="{FF2B5EF4-FFF2-40B4-BE49-F238E27FC236}">
                <a16:creationId xmlns:a16="http://schemas.microsoft.com/office/drawing/2014/main" id="{EDEE5D6D-F9B3-4B16-90DC-ACFBE5B3E9A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7053" y="4705350"/>
            <a:ext cx="1457325" cy="2152650"/>
          </a:xfrm>
          <a:prstGeom prst="rect">
            <a:avLst/>
          </a:prstGeom>
        </p:spPr>
      </p:pic>
      <p:pic>
        <p:nvPicPr>
          <p:cNvPr id="7" name="Picture 6">
            <a:extLst>
              <a:ext uri="{FF2B5EF4-FFF2-40B4-BE49-F238E27FC236}">
                <a16:creationId xmlns:a16="http://schemas.microsoft.com/office/drawing/2014/main" id="{6C2793B0-BB21-4222-BB2C-7EA26BB9BB2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49146" y="4857750"/>
            <a:ext cx="3114675" cy="2000250"/>
          </a:xfrm>
          <a:prstGeom prst="rect">
            <a:avLst/>
          </a:prstGeom>
        </p:spPr>
      </p:pic>
      <p:sp>
        <p:nvSpPr>
          <p:cNvPr id="18" name="文本框 7">
            <a:extLst>
              <a:ext uri="{FF2B5EF4-FFF2-40B4-BE49-F238E27FC236}">
                <a16:creationId xmlns:a16="http://schemas.microsoft.com/office/drawing/2014/main" id="{FADC79F1-687C-4469-9C0F-C7EFC845055F}"/>
              </a:ext>
            </a:extLst>
          </p:cNvPr>
          <p:cNvSpPr txBox="1"/>
          <p:nvPr/>
        </p:nvSpPr>
        <p:spPr>
          <a:xfrm>
            <a:off x="7222194" y="2054687"/>
            <a:ext cx="3185283"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2C</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Tree>
    <p:extLst>
      <p:ext uri="{BB962C8B-B14F-4D97-AF65-F5344CB8AC3E}">
        <p14:creationId xmlns:p14="http://schemas.microsoft.com/office/powerpoint/2010/main" val="236644949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087009" y="1760972"/>
            <a:ext cx="10017981" cy="1569660"/>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7.   </a:t>
            </a:r>
            <a:r>
              <a:rPr lang="zh-CN" altLang="en-US" sz="2400" b="1" dirty="0">
                <a:latin typeface="方正静蕾简体" panose="02000000000000000000" pitchFamily="2" charset="-122"/>
                <a:ea typeface="方正静蕾简体" panose="02000000000000000000" pitchFamily="2" charset="-122"/>
              </a:rPr>
              <a:t>為了</a:t>
            </a:r>
            <a:r>
              <a:rPr lang="zh-TW" altLang="en-US" sz="2400" b="1" dirty="0">
                <a:latin typeface="方正静蕾简体" panose="02000000000000000000" pitchFamily="2" charset="-122"/>
                <a:ea typeface="方正静蕾简体" panose="02000000000000000000" pitchFamily="2" charset="-122"/>
              </a:rPr>
              <a:t>更好地連接快速運輸系統，</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一位工程師建議把倉庫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CN" altLang="en-US" sz="2400" b="1" dirty="0">
                <a:latin typeface="方正静蕾简体" panose="02000000000000000000" pitchFamily="2" charset="-122"/>
                <a:ea typeface="方正静蕾简体" panose="02000000000000000000" pitchFamily="2" charset="-122"/>
              </a:rPr>
              <a:t>設置於一條幹路旁。</a:t>
            </a:r>
            <a:endParaRPr lang="en-US" altLang="zh-CN" sz="2400" b="1" dirty="0">
              <a:latin typeface="方正静蕾简体" panose="02000000000000000000" pitchFamily="2" charset="-122"/>
              <a:ea typeface="方正静蕾简体" panose="02000000000000000000" pitchFamily="2" charset="-122"/>
            </a:endParaRPr>
          </a:p>
          <a:p>
            <a:r>
              <a:rPr lang="zh-CN" altLang="en-US" sz="2400" b="1" dirty="0">
                <a:latin typeface="方正静蕾简体" panose="02000000000000000000" pitchFamily="2" charset="-122"/>
                <a:ea typeface="方正静蕾简体" panose="02000000000000000000" pitchFamily="2" charset="-122"/>
              </a:rPr>
              <a:t>      然而，</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 </a:t>
            </a:r>
            <a:r>
              <a:rPr lang="zh-CN" altLang="en-US" sz="2400" b="1" dirty="0">
                <a:latin typeface="方正静蕾简体" panose="02000000000000000000" pitchFamily="2" charset="-122"/>
                <a:ea typeface="方正静蕾简体" panose="02000000000000000000" pitchFamily="2" charset="-122"/>
              </a:rPr>
              <a:t>與我們的三家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 </a:t>
            </a:r>
            <a:r>
              <a:rPr lang="zh-CN"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之間</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a:t>
            </a:r>
            <a:r>
              <a:rPr lang="zh-CN" altLang="en-US" sz="2400" b="1" dirty="0">
                <a:solidFill>
                  <a:srgbClr val="CC6600"/>
                </a:solidFill>
                <a:latin typeface="Times New Roman" panose="02020603050405020304" pitchFamily="18" charset="0"/>
                <a:ea typeface="方正静蕾简体" panose="02000000000000000000" pitchFamily="2" charset="-122"/>
                <a:cs typeface="Times New Roman" panose="02020603050405020304" pitchFamily="18" charset="0"/>
              </a:rPr>
              <a:t>總距離必須是最小</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CN" sz="2400" b="1" dirty="0">
              <a:latin typeface="方正静蕾简体" panose="02000000000000000000" pitchFamily="2" charset="-122"/>
              <a:ea typeface="方正静蕾简体" panose="02000000000000000000" pitchFamily="2" charset="-122"/>
            </a:endParaRPr>
          </a:p>
          <a:p>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2" name="矩形 58">
            <a:extLst>
              <a:ext uri="{FF2B5EF4-FFF2-40B4-BE49-F238E27FC236}">
                <a16:creationId xmlns:a16="http://schemas.microsoft.com/office/drawing/2014/main" id="{AB147128-A85E-41AE-B57D-0D4DC5AF3D4A}"/>
              </a:ext>
            </a:extLst>
          </p:cNvPr>
          <p:cNvSpPr/>
          <p:nvPr/>
        </p:nvSpPr>
        <p:spPr>
          <a:xfrm>
            <a:off x="1087009" y="3993632"/>
            <a:ext cx="10017981" cy="461665"/>
          </a:xfrm>
          <a:prstGeom prst="rect">
            <a:avLst/>
          </a:prstGeom>
        </p:spPr>
        <p:txBody>
          <a:bodyPr wrap="square">
            <a:spAutoFit/>
          </a:bodyPr>
          <a:lstStyle/>
          <a:p>
            <a:r>
              <a:rPr lang="zh-CN" altLang="en-US" sz="2400" b="1" dirty="0">
                <a:latin typeface="方正静蕾简体" panose="02000000000000000000" pitchFamily="2" charset="-122"/>
                <a:ea typeface="方正静蕾简体" panose="02000000000000000000" pitchFamily="2" charset="-122"/>
              </a:rPr>
              <a:t>      請運用以下的小程式進行探索：</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m/gxtnz4cu</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p>
        </p:txBody>
      </p:sp>
    </p:spTree>
    <p:extLst>
      <p:ext uri="{BB962C8B-B14F-4D97-AF65-F5344CB8AC3E}">
        <p14:creationId xmlns:p14="http://schemas.microsoft.com/office/powerpoint/2010/main" val="29099125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087009" y="637779"/>
            <a:ext cx="10017981" cy="461665"/>
          </a:xfrm>
          <a:prstGeom prst="rect">
            <a:avLst/>
          </a:prstGeom>
        </p:spPr>
        <p:txBody>
          <a:bodyPr wrap="square">
            <a:spAutoFit/>
          </a:bodyPr>
          <a:lstStyle/>
          <a:p>
            <a:r>
              <a:rPr lang="zh-CN" altLang="en-US" sz="2400" b="1" dirty="0">
                <a:latin typeface="方正静蕾简体" panose="02000000000000000000" pitchFamily="2" charset="-122"/>
                <a:ea typeface="方正静蕾简体" panose="02000000000000000000" pitchFamily="2" charset="-122"/>
              </a:rPr>
              <a:t>      請運用以下的小程式進行探索：</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m/gxtnz4cu</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85153A98-F4B0-4578-A325-1654D8F85D49}"/>
              </a:ext>
            </a:extLst>
          </p:cNvPr>
          <p:cNvPicPr>
            <a:picLocks noChangeAspect="1"/>
          </p:cNvPicPr>
          <p:nvPr/>
        </p:nvPicPr>
        <p:blipFill>
          <a:blip r:embed="rId5"/>
          <a:stretch>
            <a:fillRect/>
          </a:stretch>
        </p:blipFill>
        <p:spPr>
          <a:xfrm>
            <a:off x="3371959" y="1153435"/>
            <a:ext cx="5448080" cy="4097458"/>
          </a:xfrm>
          <a:prstGeom prst="rect">
            <a:avLst/>
          </a:prstGeom>
        </p:spPr>
      </p:pic>
      <p:sp>
        <p:nvSpPr>
          <p:cNvPr id="10" name="矩形 58">
            <a:extLst>
              <a:ext uri="{FF2B5EF4-FFF2-40B4-BE49-F238E27FC236}">
                <a16:creationId xmlns:a16="http://schemas.microsoft.com/office/drawing/2014/main" id="{3285FE92-A2A2-4704-9CAF-603A7059126E}"/>
              </a:ext>
            </a:extLst>
          </p:cNvPr>
          <p:cNvSpPr/>
          <p:nvPr/>
        </p:nvSpPr>
        <p:spPr>
          <a:xfrm>
            <a:off x="2278352" y="5304884"/>
            <a:ext cx="7635294" cy="1200329"/>
          </a:xfrm>
          <a:prstGeom prst="rect">
            <a:avLst/>
          </a:prstGeom>
        </p:spPr>
        <p:txBody>
          <a:bodyPr wrap="square">
            <a:spAutoFit/>
          </a:bodyPr>
          <a:lstStyle/>
          <a:p>
            <a:r>
              <a:rPr lang="zh-CN" altLang="en-US" sz="2400" b="1" dirty="0">
                <a:latin typeface="方正静蕾简体" panose="02000000000000000000" pitchFamily="2" charset="-122"/>
                <a:ea typeface="方正静蕾简体" panose="02000000000000000000" pitchFamily="2" charset="-122"/>
              </a:rPr>
              <a:t>描繪及描述如何找到倉庫 </a:t>
            </a:r>
            <a:r>
              <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CN"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的位置。</a:t>
            </a:r>
            <a:endParaRPr lang="en-US" altLang="zh-CN" sz="2400" b="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提示：你需要考慮</a:t>
            </a:r>
            <a:r>
              <a:rPr lang="zh-TW" altLang="en-US" sz="2400" b="1" i="1" dirty="0">
                <a:solidFill>
                  <a:srgbClr val="CC6600"/>
                </a:solidFill>
                <a:latin typeface="方正静蕾简体" panose="02000000000000000000" pitchFamily="2" charset="-122"/>
                <a:ea typeface="方正静蕾简体" panose="02000000000000000000" pitchFamily="2" charset="-122"/>
              </a:rPr>
              <a:t>三種不同的情況</a:t>
            </a:r>
            <a:r>
              <a:rPr lang="zh-TW" altLang="en-US" sz="2400" b="1" i="1" dirty="0">
                <a:latin typeface="方正静蕾简体" panose="02000000000000000000" pitchFamily="2" charset="-122"/>
                <a:ea typeface="方正静蕾简体" panose="02000000000000000000" pitchFamily="2" charset="-122"/>
              </a:rPr>
              <a:t>。</a:t>
            </a:r>
            <a:endParaRPr lang="en-US" altLang="zh-TW" sz="2400" b="1" i="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從 </a:t>
            </a:r>
            <a:r>
              <a:rPr lang="en-GB" sz="2400" b="1" i="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a:t>
            </a:r>
            <a:r>
              <a:rPr lang="zh-TW" altLang="en-US" sz="2400" b="1" i="1" dirty="0">
                <a:latin typeface="方正静蕾简体" panose="02000000000000000000" pitchFamily="2" charset="-122"/>
                <a:ea typeface="方正静蕾简体" panose="02000000000000000000" pitchFamily="2" charset="-122"/>
              </a:rPr>
              <a:t>是直角三角形的情況開始可能會較容易</a:t>
            </a:r>
            <a:r>
              <a:rPr lang="zh-CN" altLang="en-US" sz="2400" b="1" i="1" dirty="0">
                <a:latin typeface="方正静蕾简体" panose="02000000000000000000" pitchFamily="2" charset="-122"/>
                <a:ea typeface="方正静蕾简体" panose="02000000000000000000" pitchFamily="2" charset="-122"/>
              </a:rPr>
              <a:t>。</a:t>
            </a:r>
            <a:endParaRPr lang="en-US" altLang="zh-CN" sz="2400" b="1" i="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6898318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666770" y="941683"/>
            <a:ext cx="8858460" cy="461665"/>
          </a:xfrm>
          <a:prstGeom prst="rect">
            <a:avLst/>
          </a:prstGeom>
        </p:spPr>
        <p:txBody>
          <a:bodyPr wrap="square">
            <a:spAutoFit/>
          </a:bodyPr>
          <a:lstStyle/>
          <a:p>
            <a:pPr algn="ctr"/>
            <a:r>
              <a:rPr lang="zh-TW" altLang="en-US" sz="2400" b="1" dirty="0">
                <a:latin typeface="方正静蕾简体" panose="02000000000000000000" pitchFamily="2" charset="-122"/>
                <a:ea typeface="方正静蕾简体" panose="02000000000000000000" pitchFamily="2" charset="-122"/>
              </a:rPr>
              <a:t>把下列詞彙填在適當空格內。它們是三角形中的四條特殊的線。</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0" name="Freeform 21">
            <a:extLst>
              <a:ext uri="{FF2B5EF4-FFF2-40B4-BE49-F238E27FC236}">
                <a16:creationId xmlns:a16="http://schemas.microsoft.com/office/drawing/2014/main" id="{886008D6-A3D6-4C3D-ACDE-37CBFBFE7743}"/>
              </a:ext>
            </a:extLst>
          </p:cNvPr>
          <p:cNvSpPr/>
          <p:nvPr/>
        </p:nvSpPr>
        <p:spPr bwMode="auto">
          <a:xfrm>
            <a:off x="3960228" y="2492286"/>
            <a:ext cx="4254496" cy="176212"/>
          </a:xfrm>
          <a:custGeom>
            <a:avLst/>
            <a:gdLst>
              <a:gd name="T0" fmla="*/ 3 w 764"/>
              <a:gd name="T1" fmla="*/ 1 h 70"/>
              <a:gd name="T2" fmla="*/ 0 w 764"/>
              <a:gd name="T3" fmla="*/ 4 h 70"/>
              <a:gd name="T4" fmla="*/ 3 w 764"/>
              <a:gd name="T5" fmla="*/ 8 h 70"/>
              <a:gd name="T6" fmla="*/ 183 w 764"/>
              <a:gd name="T7" fmla="*/ 7 h 70"/>
              <a:gd name="T8" fmla="*/ 625 w 764"/>
              <a:gd name="T9" fmla="*/ 9 h 70"/>
              <a:gd name="T10" fmla="*/ 638 w 764"/>
              <a:gd name="T11" fmla="*/ 9 h 70"/>
              <a:gd name="T12" fmla="*/ 517 w 764"/>
              <a:gd name="T13" fmla="*/ 13 h 70"/>
              <a:gd name="T14" fmla="*/ 241 w 764"/>
              <a:gd name="T15" fmla="*/ 22 h 70"/>
              <a:gd name="T16" fmla="*/ 47 w 764"/>
              <a:gd name="T17" fmla="*/ 33 h 70"/>
              <a:gd name="T18" fmla="*/ 47 w 764"/>
              <a:gd name="T19" fmla="*/ 39 h 70"/>
              <a:gd name="T20" fmla="*/ 215 w 764"/>
              <a:gd name="T21" fmla="*/ 33 h 70"/>
              <a:gd name="T22" fmla="*/ 539 w 764"/>
              <a:gd name="T23" fmla="*/ 40 h 70"/>
              <a:gd name="T24" fmla="*/ 530 w 764"/>
              <a:gd name="T25" fmla="*/ 40 h 70"/>
              <a:gd name="T26" fmla="*/ 236 w 764"/>
              <a:gd name="T27" fmla="*/ 60 h 70"/>
              <a:gd name="T28" fmla="*/ 217 w 764"/>
              <a:gd name="T29" fmla="*/ 63 h 70"/>
              <a:gd name="T30" fmla="*/ 215 w 764"/>
              <a:gd name="T31" fmla="*/ 67 h 70"/>
              <a:gd name="T32" fmla="*/ 218 w 764"/>
              <a:gd name="T33" fmla="*/ 70 h 70"/>
              <a:gd name="T34" fmla="*/ 237 w 764"/>
              <a:gd name="T35" fmla="*/ 67 h 70"/>
              <a:gd name="T36" fmla="*/ 530 w 764"/>
              <a:gd name="T37" fmla="*/ 47 h 70"/>
              <a:gd name="T38" fmla="*/ 575 w 764"/>
              <a:gd name="T39" fmla="*/ 47 h 70"/>
              <a:gd name="T40" fmla="*/ 575 w 764"/>
              <a:gd name="T41" fmla="*/ 41 h 70"/>
              <a:gd name="T42" fmla="*/ 573 w 764"/>
              <a:gd name="T43" fmla="*/ 40 h 70"/>
              <a:gd name="T44" fmla="*/ 560 w 764"/>
              <a:gd name="T45" fmla="*/ 37 h 70"/>
              <a:gd name="T46" fmla="*/ 321 w 764"/>
              <a:gd name="T47" fmla="*/ 22 h 70"/>
              <a:gd name="T48" fmla="*/ 517 w 764"/>
              <a:gd name="T49" fmla="*/ 19 h 70"/>
              <a:gd name="T50" fmla="*/ 668 w 764"/>
              <a:gd name="T51" fmla="*/ 14 h 70"/>
              <a:gd name="T52" fmla="*/ 761 w 764"/>
              <a:gd name="T53" fmla="*/ 8 h 70"/>
              <a:gd name="T54" fmla="*/ 763 w 764"/>
              <a:gd name="T55" fmla="*/ 7 h 70"/>
              <a:gd name="T56" fmla="*/ 763 w 764"/>
              <a:gd name="T57" fmla="*/ 2 h 70"/>
              <a:gd name="T58" fmla="*/ 763 w 764"/>
              <a:gd name="T59" fmla="*/ 2 h 70"/>
              <a:gd name="T60" fmla="*/ 759 w 764"/>
              <a:gd name="T61" fmla="*/ 2 h 70"/>
              <a:gd name="T62" fmla="*/ 759 w 764"/>
              <a:gd name="T63" fmla="*/ 2 h 70"/>
              <a:gd name="T64" fmla="*/ 759 w 764"/>
              <a:gd name="T65" fmla="*/ 2 h 70"/>
              <a:gd name="T66" fmla="*/ 682 w 764"/>
              <a:gd name="T67" fmla="*/ 2 h 70"/>
              <a:gd name="T68" fmla="*/ 625 w 764"/>
              <a:gd name="T69" fmla="*/ 2 h 70"/>
              <a:gd name="T70" fmla="*/ 183 w 764"/>
              <a:gd name="T71" fmla="*/ 1 h 70"/>
              <a:gd name="T72" fmla="*/ 3 w 764"/>
              <a:gd name="T73"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4" h="70">
                <a:moveTo>
                  <a:pt x="3" y="1"/>
                </a:moveTo>
                <a:cubicBezTo>
                  <a:pt x="1" y="1"/>
                  <a:pt x="0" y="3"/>
                  <a:pt x="0" y="4"/>
                </a:cubicBezTo>
                <a:cubicBezTo>
                  <a:pt x="0" y="6"/>
                  <a:pt x="1" y="8"/>
                  <a:pt x="3" y="8"/>
                </a:cubicBezTo>
                <a:cubicBezTo>
                  <a:pt x="59" y="8"/>
                  <a:pt x="121" y="8"/>
                  <a:pt x="183" y="7"/>
                </a:cubicBezTo>
                <a:cubicBezTo>
                  <a:pt x="330" y="7"/>
                  <a:pt x="473" y="7"/>
                  <a:pt x="625" y="9"/>
                </a:cubicBezTo>
                <a:cubicBezTo>
                  <a:pt x="627" y="9"/>
                  <a:pt x="632" y="9"/>
                  <a:pt x="638" y="9"/>
                </a:cubicBezTo>
                <a:cubicBezTo>
                  <a:pt x="581" y="11"/>
                  <a:pt x="523" y="13"/>
                  <a:pt x="517" y="13"/>
                </a:cubicBezTo>
                <a:cubicBezTo>
                  <a:pt x="414" y="7"/>
                  <a:pt x="327" y="15"/>
                  <a:pt x="241" y="22"/>
                </a:cubicBezTo>
                <a:cubicBezTo>
                  <a:pt x="178" y="28"/>
                  <a:pt x="115" y="33"/>
                  <a:pt x="47" y="33"/>
                </a:cubicBezTo>
                <a:cubicBezTo>
                  <a:pt x="47" y="39"/>
                  <a:pt x="47" y="39"/>
                  <a:pt x="47" y="39"/>
                </a:cubicBezTo>
                <a:cubicBezTo>
                  <a:pt x="108" y="39"/>
                  <a:pt x="162" y="36"/>
                  <a:pt x="215" y="33"/>
                </a:cubicBezTo>
                <a:cubicBezTo>
                  <a:pt x="316" y="28"/>
                  <a:pt x="411" y="22"/>
                  <a:pt x="539" y="40"/>
                </a:cubicBezTo>
                <a:cubicBezTo>
                  <a:pt x="530" y="40"/>
                  <a:pt x="530" y="40"/>
                  <a:pt x="530" y="40"/>
                </a:cubicBezTo>
                <a:cubicBezTo>
                  <a:pt x="427" y="40"/>
                  <a:pt x="355" y="40"/>
                  <a:pt x="236" y="60"/>
                </a:cubicBezTo>
                <a:cubicBezTo>
                  <a:pt x="217" y="63"/>
                  <a:pt x="217" y="63"/>
                  <a:pt x="217" y="63"/>
                </a:cubicBezTo>
                <a:cubicBezTo>
                  <a:pt x="216" y="64"/>
                  <a:pt x="214" y="65"/>
                  <a:pt x="215" y="67"/>
                </a:cubicBezTo>
                <a:cubicBezTo>
                  <a:pt x="215" y="69"/>
                  <a:pt x="217" y="70"/>
                  <a:pt x="218" y="70"/>
                </a:cubicBezTo>
                <a:cubicBezTo>
                  <a:pt x="237" y="67"/>
                  <a:pt x="237" y="67"/>
                  <a:pt x="237" y="67"/>
                </a:cubicBezTo>
                <a:cubicBezTo>
                  <a:pt x="356" y="46"/>
                  <a:pt x="427" y="47"/>
                  <a:pt x="530" y="47"/>
                </a:cubicBezTo>
                <a:cubicBezTo>
                  <a:pt x="546" y="47"/>
                  <a:pt x="563" y="47"/>
                  <a:pt x="575" y="47"/>
                </a:cubicBezTo>
                <a:cubicBezTo>
                  <a:pt x="575" y="41"/>
                  <a:pt x="575" y="41"/>
                  <a:pt x="575" y="41"/>
                </a:cubicBezTo>
                <a:cubicBezTo>
                  <a:pt x="574" y="41"/>
                  <a:pt x="574" y="40"/>
                  <a:pt x="573" y="40"/>
                </a:cubicBezTo>
                <a:cubicBezTo>
                  <a:pt x="569" y="39"/>
                  <a:pt x="561" y="37"/>
                  <a:pt x="560" y="37"/>
                </a:cubicBezTo>
                <a:cubicBezTo>
                  <a:pt x="467" y="23"/>
                  <a:pt x="392" y="20"/>
                  <a:pt x="321" y="22"/>
                </a:cubicBezTo>
                <a:cubicBezTo>
                  <a:pt x="382" y="18"/>
                  <a:pt x="446" y="15"/>
                  <a:pt x="517" y="19"/>
                </a:cubicBezTo>
                <a:cubicBezTo>
                  <a:pt x="524" y="20"/>
                  <a:pt x="602" y="17"/>
                  <a:pt x="668" y="14"/>
                </a:cubicBezTo>
                <a:cubicBezTo>
                  <a:pt x="713" y="12"/>
                  <a:pt x="753" y="10"/>
                  <a:pt x="761" y="8"/>
                </a:cubicBezTo>
                <a:cubicBezTo>
                  <a:pt x="762" y="8"/>
                  <a:pt x="763" y="8"/>
                  <a:pt x="763" y="7"/>
                </a:cubicBezTo>
                <a:cubicBezTo>
                  <a:pt x="764" y="6"/>
                  <a:pt x="764" y="4"/>
                  <a:pt x="763" y="2"/>
                </a:cubicBezTo>
                <a:cubicBezTo>
                  <a:pt x="763" y="2"/>
                  <a:pt x="763" y="2"/>
                  <a:pt x="763" y="2"/>
                </a:cubicBezTo>
                <a:cubicBezTo>
                  <a:pt x="763" y="2"/>
                  <a:pt x="761" y="2"/>
                  <a:pt x="759" y="2"/>
                </a:cubicBezTo>
                <a:cubicBezTo>
                  <a:pt x="759" y="2"/>
                  <a:pt x="759" y="2"/>
                  <a:pt x="759" y="2"/>
                </a:cubicBezTo>
                <a:cubicBezTo>
                  <a:pt x="759" y="2"/>
                  <a:pt x="759" y="2"/>
                  <a:pt x="759" y="2"/>
                </a:cubicBezTo>
                <a:cubicBezTo>
                  <a:pt x="748" y="2"/>
                  <a:pt x="713" y="2"/>
                  <a:pt x="682" y="2"/>
                </a:cubicBezTo>
                <a:cubicBezTo>
                  <a:pt x="655" y="2"/>
                  <a:pt x="631" y="2"/>
                  <a:pt x="625" y="2"/>
                </a:cubicBezTo>
                <a:cubicBezTo>
                  <a:pt x="474" y="0"/>
                  <a:pt x="330" y="1"/>
                  <a:pt x="183" y="1"/>
                </a:cubicBezTo>
                <a:cubicBezTo>
                  <a:pt x="126" y="1"/>
                  <a:pt x="68" y="1"/>
                  <a:pt x="3" y="1"/>
                </a:cubicBezTo>
                <a:close/>
              </a:path>
            </a:pathLst>
          </a:custGeom>
          <a:solidFill>
            <a:schemeClr val="tx1"/>
          </a:solidFill>
          <a:ln>
            <a:noFill/>
          </a:ln>
        </p:spPr>
        <p:txBody>
          <a:bodyPr vert="horz" wrap="square" lIns="91440" tIns="45720" rIns="91440" bIns="45720" numCol="1" anchor="t" anchorCtr="0" compatLnSpc="1"/>
          <a:lstStyle/>
          <a:p>
            <a:endParaRPr lang="zh-CN" altLang="en-US" sz="1600"/>
          </a:p>
        </p:txBody>
      </p:sp>
      <p:sp>
        <p:nvSpPr>
          <p:cNvPr id="11" name="Freeform 21">
            <a:extLst>
              <a:ext uri="{FF2B5EF4-FFF2-40B4-BE49-F238E27FC236}">
                <a16:creationId xmlns:a16="http://schemas.microsoft.com/office/drawing/2014/main" id="{85D81687-41C2-4E87-9954-2B0B939DFEF8}"/>
              </a:ext>
            </a:extLst>
          </p:cNvPr>
          <p:cNvSpPr/>
          <p:nvPr/>
        </p:nvSpPr>
        <p:spPr bwMode="auto">
          <a:xfrm>
            <a:off x="3946119" y="3376110"/>
            <a:ext cx="4254496" cy="176212"/>
          </a:xfrm>
          <a:custGeom>
            <a:avLst/>
            <a:gdLst>
              <a:gd name="T0" fmla="*/ 3 w 764"/>
              <a:gd name="T1" fmla="*/ 1 h 70"/>
              <a:gd name="T2" fmla="*/ 0 w 764"/>
              <a:gd name="T3" fmla="*/ 4 h 70"/>
              <a:gd name="T4" fmla="*/ 3 w 764"/>
              <a:gd name="T5" fmla="*/ 8 h 70"/>
              <a:gd name="T6" fmla="*/ 183 w 764"/>
              <a:gd name="T7" fmla="*/ 7 h 70"/>
              <a:gd name="T8" fmla="*/ 625 w 764"/>
              <a:gd name="T9" fmla="*/ 9 h 70"/>
              <a:gd name="T10" fmla="*/ 638 w 764"/>
              <a:gd name="T11" fmla="*/ 9 h 70"/>
              <a:gd name="T12" fmla="*/ 517 w 764"/>
              <a:gd name="T13" fmla="*/ 13 h 70"/>
              <a:gd name="T14" fmla="*/ 241 w 764"/>
              <a:gd name="T15" fmla="*/ 22 h 70"/>
              <a:gd name="T16" fmla="*/ 47 w 764"/>
              <a:gd name="T17" fmla="*/ 33 h 70"/>
              <a:gd name="T18" fmla="*/ 47 w 764"/>
              <a:gd name="T19" fmla="*/ 39 h 70"/>
              <a:gd name="T20" fmla="*/ 215 w 764"/>
              <a:gd name="T21" fmla="*/ 33 h 70"/>
              <a:gd name="T22" fmla="*/ 539 w 764"/>
              <a:gd name="T23" fmla="*/ 40 h 70"/>
              <a:gd name="T24" fmla="*/ 530 w 764"/>
              <a:gd name="T25" fmla="*/ 40 h 70"/>
              <a:gd name="T26" fmla="*/ 236 w 764"/>
              <a:gd name="T27" fmla="*/ 60 h 70"/>
              <a:gd name="T28" fmla="*/ 217 w 764"/>
              <a:gd name="T29" fmla="*/ 63 h 70"/>
              <a:gd name="T30" fmla="*/ 215 w 764"/>
              <a:gd name="T31" fmla="*/ 67 h 70"/>
              <a:gd name="T32" fmla="*/ 218 w 764"/>
              <a:gd name="T33" fmla="*/ 70 h 70"/>
              <a:gd name="T34" fmla="*/ 237 w 764"/>
              <a:gd name="T35" fmla="*/ 67 h 70"/>
              <a:gd name="T36" fmla="*/ 530 w 764"/>
              <a:gd name="T37" fmla="*/ 47 h 70"/>
              <a:gd name="T38" fmla="*/ 575 w 764"/>
              <a:gd name="T39" fmla="*/ 47 h 70"/>
              <a:gd name="T40" fmla="*/ 575 w 764"/>
              <a:gd name="T41" fmla="*/ 41 h 70"/>
              <a:gd name="T42" fmla="*/ 573 w 764"/>
              <a:gd name="T43" fmla="*/ 40 h 70"/>
              <a:gd name="T44" fmla="*/ 560 w 764"/>
              <a:gd name="T45" fmla="*/ 37 h 70"/>
              <a:gd name="T46" fmla="*/ 321 w 764"/>
              <a:gd name="T47" fmla="*/ 22 h 70"/>
              <a:gd name="T48" fmla="*/ 517 w 764"/>
              <a:gd name="T49" fmla="*/ 19 h 70"/>
              <a:gd name="T50" fmla="*/ 668 w 764"/>
              <a:gd name="T51" fmla="*/ 14 h 70"/>
              <a:gd name="T52" fmla="*/ 761 w 764"/>
              <a:gd name="T53" fmla="*/ 8 h 70"/>
              <a:gd name="T54" fmla="*/ 763 w 764"/>
              <a:gd name="T55" fmla="*/ 7 h 70"/>
              <a:gd name="T56" fmla="*/ 763 w 764"/>
              <a:gd name="T57" fmla="*/ 2 h 70"/>
              <a:gd name="T58" fmla="*/ 763 w 764"/>
              <a:gd name="T59" fmla="*/ 2 h 70"/>
              <a:gd name="T60" fmla="*/ 759 w 764"/>
              <a:gd name="T61" fmla="*/ 2 h 70"/>
              <a:gd name="T62" fmla="*/ 759 w 764"/>
              <a:gd name="T63" fmla="*/ 2 h 70"/>
              <a:gd name="T64" fmla="*/ 759 w 764"/>
              <a:gd name="T65" fmla="*/ 2 h 70"/>
              <a:gd name="T66" fmla="*/ 682 w 764"/>
              <a:gd name="T67" fmla="*/ 2 h 70"/>
              <a:gd name="T68" fmla="*/ 625 w 764"/>
              <a:gd name="T69" fmla="*/ 2 h 70"/>
              <a:gd name="T70" fmla="*/ 183 w 764"/>
              <a:gd name="T71" fmla="*/ 1 h 70"/>
              <a:gd name="T72" fmla="*/ 3 w 764"/>
              <a:gd name="T73"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4" h="70">
                <a:moveTo>
                  <a:pt x="3" y="1"/>
                </a:moveTo>
                <a:cubicBezTo>
                  <a:pt x="1" y="1"/>
                  <a:pt x="0" y="3"/>
                  <a:pt x="0" y="4"/>
                </a:cubicBezTo>
                <a:cubicBezTo>
                  <a:pt x="0" y="6"/>
                  <a:pt x="1" y="8"/>
                  <a:pt x="3" y="8"/>
                </a:cubicBezTo>
                <a:cubicBezTo>
                  <a:pt x="59" y="8"/>
                  <a:pt x="121" y="8"/>
                  <a:pt x="183" y="7"/>
                </a:cubicBezTo>
                <a:cubicBezTo>
                  <a:pt x="330" y="7"/>
                  <a:pt x="473" y="7"/>
                  <a:pt x="625" y="9"/>
                </a:cubicBezTo>
                <a:cubicBezTo>
                  <a:pt x="627" y="9"/>
                  <a:pt x="632" y="9"/>
                  <a:pt x="638" y="9"/>
                </a:cubicBezTo>
                <a:cubicBezTo>
                  <a:pt x="581" y="11"/>
                  <a:pt x="523" y="13"/>
                  <a:pt x="517" y="13"/>
                </a:cubicBezTo>
                <a:cubicBezTo>
                  <a:pt x="414" y="7"/>
                  <a:pt x="327" y="15"/>
                  <a:pt x="241" y="22"/>
                </a:cubicBezTo>
                <a:cubicBezTo>
                  <a:pt x="178" y="28"/>
                  <a:pt x="115" y="33"/>
                  <a:pt x="47" y="33"/>
                </a:cubicBezTo>
                <a:cubicBezTo>
                  <a:pt x="47" y="39"/>
                  <a:pt x="47" y="39"/>
                  <a:pt x="47" y="39"/>
                </a:cubicBezTo>
                <a:cubicBezTo>
                  <a:pt x="108" y="39"/>
                  <a:pt x="162" y="36"/>
                  <a:pt x="215" y="33"/>
                </a:cubicBezTo>
                <a:cubicBezTo>
                  <a:pt x="316" y="28"/>
                  <a:pt x="411" y="22"/>
                  <a:pt x="539" y="40"/>
                </a:cubicBezTo>
                <a:cubicBezTo>
                  <a:pt x="530" y="40"/>
                  <a:pt x="530" y="40"/>
                  <a:pt x="530" y="40"/>
                </a:cubicBezTo>
                <a:cubicBezTo>
                  <a:pt x="427" y="40"/>
                  <a:pt x="355" y="40"/>
                  <a:pt x="236" y="60"/>
                </a:cubicBezTo>
                <a:cubicBezTo>
                  <a:pt x="217" y="63"/>
                  <a:pt x="217" y="63"/>
                  <a:pt x="217" y="63"/>
                </a:cubicBezTo>
                <a:cubicBezTo>
                  <a:pt x="216" y="64"/>
                  <a:pt x="214" y="65"/>
                  <a:pt x="215" y="67"/>
                </a:cubicBezTo>
                <a:cubicBezTo>
                  <a:pt x="215" y="69"/>
                  <a:pt x="217" y="70"/>
                  <a:pt x="218" y="70"/>
                </a:cubicBezTo>
                <a:cubicBezTo>
                  <a:pt x="237" y="67"/>
                  <a:pt x="237" y="67"/>
                  <a:pt x="237" y="67"/>
                </a:cubicBezTo>
                <a:cubicBezTo>
                  <a:pt x="356" y="46"/>
                  <a:pt x="427" y="47"/>
                  <a:pt x="530" y="47"/>
                </a:cubicBezTo>
                <a:cubicBezTo>
                  <a:pt x="546" y="47"/>
                  <a:pt x="563" y="47"/>
                  <a:pt x="575" y="47"/>
                </a:cubicBezTo>
                <a:cubicBezTo>
                  <a:pt x="575" y="41"/>
                  <a:pt x="575" y="41"/>
                  <a:pt x="575" y="41"/>
                </a:cubicBezTo>
                <a:cubicBezTo>
                  <a:pt x="574" y="41"/>
                  <a:pt x="574" y="40"/>
                  <a:pt x="573" y="40"/>
                </a:cubicBezTo>
                <a:cubicBezTo>
                  <a:pt x="569" y="39"/>
                  <a:pt x="561" y="37"/>
                  <a:pt x="560" y="37"/>
                </a:cubicBezTo>
                <a:cubicBezTo>
                  <a:pt x="467" y="23"/>
                  <a:pt x="392" y="20"/>
                  <a:pt x="321" y="22"/>
                </a:cubicBezTo>
                <a:cubicBezTo>
                  <a:pt x="382" y="18"/>
                  <a:pt x="446" y="15"/>
                  <a:pt x="517" y="19"/>
                </a:cubicBezTo>
                <a:cubicBezTo>
                  <a:pt x="524" y="20"/>
                  <a:pt x="602" y="17"/>
                  <a:pt x="668" y="14"/>
                </a:cubicBezTo>
                <a:cubicBezTo>
                  <a:pt x="713" y="12"/>
                  <a:pt x="753" y="10"/>
                  <a:pt x="761" y="8"/>
                </a:cubicBezTo>
                <a:cubicBezTo>
                  <a:pt x="762" y="8"/>
                  <a:pt x="763" y="8"/>
                  <a:pt x="763" y="7"/>
                </a:cubicBezTo>
                <a:cubicBezTo>
                  <a:pt x="764" y="6"/>
                  <a:pt x="764" y="4"/>
                  <a:pt x="763" y="2"/>
                </a:cubicBezTo>
                <a:cubicBezTo>
                  <a:pt x="763" y="2"/>
                  <a:pt x="763" y="2"/>
                  <a:pt x="763" y="2"/>
                </a:cubicBezTo>
                <a:cubicBezTo>
                  <a:pt x="763" y="2"/>
                  <a:pt x="761" y="2"/>
                  <a:pt x="759" y="2"/>
                </a:cubicBezTo>
                <a:cubicBezTo>
                  <a:pt x="759" y="2"/>
                  <a:pt x="759" y="2"/>
                  <a:pt x="759" y="2"/>
                </a:cubicBezTo>
                <a:cubicBezTo>
                  <a:pt x="759" y="2"/>
                  <a:pt x="759" y="2"/>
                  <a:pt x="759" y="2"/>
                </a:cubicBezTo>
                <a:cubicBezTo>
                  <a:pt x="748" y="2"/>
                  <a:pt x="713" y="2"/>
                  <a:pt x="682" y="2"/>
                </a:cubicBezTo>
                <a:cubicBezTo>
                  <a:pt x="655" y="2"/>
                  <a:pt x="631" y="2"/>
                  <a:pt x="625" y="2"/>
                </a:cubicBezTo>
                <a:cubicBezTo>
                  <a:pt x="474" y="0"/>
                  <a:pt x="330" y="1"/>
                  <a:pt x="183" y="1"/>
                </a:cubicBezTo>
                <a:cubicBezTo>
                  <a:pt x="126" y="1"/>
                  <a:pt x="68" y="1"/>
                  <a:pt x="3" y="1"/>
                </a:cubicBezTo>
                <a:close/>
              </a:path>
            </a:pathLst>
          </a:custGeom>
          <a:solidFill>
            <a:schemeClr val="tx1"/>
          </a:solidFill>
          <a:ln>
            <a:noFill/>
          </a:ln>
        </p:spPr>
        <p:txBody>
          <a:bodyPr vert="horz" wrap="square" lIns="91440" tIns="45720" rIns="91440" bIns="45720" numCol="1" anchor="t" anchorCtr="0" compatLnSpc="1"/>
          <a:lstStyle/>
          <a:p>
            <a:endParaRPr lang="zh-CN" altLang="en-US" sz="1600"/>
          </a:p>
        </p:txBody>
      </p:sp>
      <p:sp>
        <p:nvSpPr>
          <p:cNvPr id="12" name="Freeform 21">
            <a:extLst>
              <a:ext uri="{FF2B5EF4-FFF2-40B4-BE49-F238E27FC236}">
                <a16:creationId xmlns:a16="http://schemas.microsoft.com/office/drawing/2014/main" id="{DE48FF12-943F-4A73-9CD5-957398E4D587}"/>
              </a:ext>
            </a:extLst>
          </p:cNvPr>
          <p:cNvSpPr/>
          <p:nvPr/>
        </p:nvSpPr>
        <p:spPr bwMode="auto">
          <a:xfrm>
            <a:off x="4037481" y="4312888"/>
            <a:ext cx="4254496" cy="176212"/>
          </a:xfrm>
          <a:custGeom>
            <a:avLst/>
            <a:gdLst>
              <a:gd name="T0" fmla="*/ 3 w 764"/>
              <a:gd name="T1" fmla="*/ 1 h 70"/>
              <a:gd name="T2" fmla="*/ 0 w 764"/>
              <a:gd name="T3" fmla="*/ 4 h 70"/>
              <a:gd name="T4" fmla="*/ 3 w 764"/>
              <a:gd name="T5" fmla="*/ 8 h 70"/>
              <a:gd name="T6" fmla="*/ 183 w 764"/>
              <a:gd name="T7" fmla="*/ 7 h 70"/>
              <a:gd name="T8" fmla="*/ 625 w 764"/>
              <a:gd name="T9" fmla="*/ 9 h 70"/>
              <a:gd name="T10" fmla="*/ 638 w 764"/>
              <a:gd name="T11" fmla="*/ 9 h 70"/>
              <a:gd name="T12" fmla="*/ 517 w 764"/>
              <a:gd name="T13" fmla="*/ 13 h 70"/>
              <a:gd name="T14" fmla="*/ 241 w 764"/>
              <a:gd name="T15" fmla="*/ 22 h 70"/>
              <a:gd name="T16" fmla="*/ 47 w 764"/>
              <a:gd name="T17" fmla="*/ 33 h 70"/>
              <a:gd name="T18" fmla="*/ 47 w 764"/>
              <a:gd name="T19" fmla="*/ 39 h 70"/>
              <a:gd name="T20" fmla="*/ 215 w 764"/>
              <a:gd name="T21" fmla="*/ 33 h 70"/>
              <a:gd name="T22" fmla="*/ 539 w 764"/>
              <a:gd name="T23" fmla="*/ 40 h 70"/>
              <a:gd name="T24" fmla="*/ 530 w 764"/>
              <a:gd name="T25" fmla="*/ 40 h 70"/>
              <a:gd name="T26" fmla="*/ 236 w 764"/>
              <a:gd name="T27" fmla="*/ 60 h 70"/>
              <a:gd name="T28" fmla="*/ 217 w 764"/>
              <a:gd name="T29" fmla="*/ 63 h 70"/>
              <a:gd name="T30" fmla="*/ 215 w 764"/>
              <a:gd name="T31" fmla="*/ 67 h 70"/>
              <a:gd name="T32" fmla="*/ 218 w 764"/>
              <a:gd name="T33" fmla="*/ 70 h 70"/>
              <a:gd name="T34" fmla="*/ 237 w 764"/>
              <a:gd name="T35" fmla="*/ 67 h 70"/>
              <a:gd name="T36" fmla="*/ 530 w 764"/>
              <a:gd name="T37" fmla="*/ 47 h 70"/>
              <a:gd name="T38" fmla="*/ 575 w 764"/>
              <a:gd name="T39" fmla="*/ 47 h 70"/>
              <a:gd name="T40" fmla="*/ 575 w 764"/>
              <a:gd name="T41" fmla="*/ 41 h 70"/>
              <a:gd name="T42" fmla="*/ 573 w 764"/>
              <a:gd name="T43" fmla="*/ 40 h 70"/>
              <a:gd name="T44" fmla="*/ 560 w 764"/>
              <a:gd name="T45" fmla="*/ 37 h 70"/>
              <a:gd name="T46" fmla="*/ 321 w 764"/>
              <a:gd name="T47" fmla="*/ 22 h 70"/>
              <a:gd name="T48" fmla="*/ 517 w 764"/>
              <a:gd name="T49" fmla="*/ 19 h 70"/>
              <a:gd name="T50" fmla="*/ 668 w 764"/>
              <a:gd name="T51" fmla="*/ 14 h 70"/>
              <a:gd name="T52" fmla="*/ 761 w 764"/>
              <a:gd name="T53" fmla="*/ 8 h 70"/>
              <a:gd name="T54" fmla="*/ 763 w 764"/>
              <a:gd name="T55" fmla="*/ 7 h 70"/>
              <a:gd name="T56" fmla="*/ 763 w 764"/>
              <a:gd name="T57" fmla="*/ 2 h 70"/>
              <a:gd name="T58" fmla="*/ 763 w 764"/>
              <a:gd name="T59" fmla="*/ 2 h 70"/>
              <a:gd name="T60" fmla="*/ 759 w 764"/>
              <a:gd name="T61" fmla="*/ 2 h 70"/>
              <a:gd name="T62" fmla="*/ 759 w 764"/>
              <a:gd name="T63" fmla="*/ 2 h 70"/>
              <a:gd name="T64" fmla="*/ 759 w 764"/>
              <a:gd name="T65" fmla="*/ 2 h 70"/>
              <a:gd name="T66" fmla="*/ 682 w 764"/>
              <a:gd name="T67" fmla="*/ 2 h 70"/>
              <a:gd name="T68" fmla="*/ 625 w 764"/>
              <a:gd name="T69" fmla="*/ 2 h 70"/>
              <a:gd name="T70" fmla="*/ 183 w 764"/>
              <a:gd name="T71" fmla="*/ 1 h 70"/>
              <a:gd name="T72" fmla="*/ 3 w 764"/>
              <a:gd name="T73"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4" h="70">
                <a:moveTo>
                  <a:pt x="3" y="1"/>
                </a:moveTo>
                <a:cubicBezTo>
                  <a:pt x="1" y="1"/>
                  <a:pt x="0" y="3"/>
                  <a:pt x="0" y="4"/>
                </a:cubicBezTo>
                <a:cubicBezTo>
                  <a:pt x="0" y="6"/>
                  <a:pt x="1" y="8"/>
                  <a:pt x="3" y="8"/>
                </a:cubicBezTo>
                <a:cubicBezTo>
                  <a:pt x="59" y="8"/>
                  <a:pt x="121" y="8"/>
                  <a:pt x="183" y="7"/>
                </a:cubicBezTo>
                <a:cubicBezTo>
                  <a:pt x="330" y="7"/>
                  <a:pt x="473" y="7"/>
                  <a:pt x="625" y="9"/>
                </a:cubicBezTo>
                <a:cubicBezTo>
                  <a:pt x="627" y="9"/>
                  <a:pt x="632" y="9"/>
                  <a:pt x="638" y="9"/>
                </a:cubicBezTo>
                <a:cubicBezTo>
                  <a:pt x="581" y="11"/>
                  <a:pt x="523" y="13"/>
                  <a:pt x="517" y="13"/>
                </a:cubicBezTo>
                <a:cubicBezTo>
                  <a:pt x="414" y="7"/>
                  <a:pt x="327" y="15"/>
                  <a:pt x="241" y="22"/>
                </a:cubicBezTo>
                <a:cubicBezTo>
                  <a:pt x="178" y="28"/>
                  <a:pt x="115" y="33"/>
                  <a:pt x="47" y="33"/>
                </a:cubicBezTo>
                <a:cubicBezTo>
                  <a:pt x="47" y="39"/>
                  <a:pt x="47" y="39"/>
                  <a:pt x="47" y="39"/>
                </a:cubicBezTo>
                <a:cubicBezTo>
                  <a:pt x="108" y="39"/>
                  <a:pt x="162" y="36"/>
                  <a:pt x="215" y="33"/>
                </a:cubicBezTo>
                <a:cubicBezTo>
                  <a:pt x="316" y="28"/>
                  <a:pt x="411" y="22"/>
                  <a:pt x="539" y="40"/>
                </a:cubicBezTo>
                <a:cubicBezTo>
                  <a:pt x="530" y="40"/>
                  <a:pt x="530" y="40"/>
                  <a:pt x="530" y="40"/>
                </a:cubicBezTo>
                <a:cubicBezTo>
                  <a:pt x="427" y="40"/>
                  <a:pt x="355" y="40"/>
                  <a:pt x="236" y="60"/>
                </a:cubicBezTo>
                <a:cubicBezTo>
                  <a:pt x="217" y="63"/>
                  <a:pt x="217" y="63"/>
                  <a:pt x="217" y="63"/>
                </a:cubicBezTo>
                <a:cubicBezTo>
                  <a:pt x="216" y="64"/>
                  <a:pt x="214" y="65"/>
                  <a:pt x="215" y="67"/>
                </a:cubicBezTo>
                <a:cubicBezTo>
                  <a:pt x="215" y="69"/>
                  <a:pt x="217" y="70"/>
                  <a:pt x="218" y="70"/>
                </a:cubicBezTo>
                <a:cubicBezTo>
                  <a:pt x="237" y="67"/>
                  <a:pt x="237" y="67"/>
                  <a:pt x="237" y="67"/>
                </a:cubicBezTo>
                <a:cubicBezTo>
                  <a:pt x="356" y="46"/>
                  <a:pt x="427" y="47"/>
                  <a:pt x="530" y="47"/>
                </a:cubicBezTo>
                <a:cubicBezTo>
                  <a:pt x="546" y="47"/>
                  <a:pt x="563" y="47"/>
                  <a:pt x="575" y="47"/>
                </a:cubicBezTo>
                <a:cubicBezTo>
                  <a:pt x="575" y="41"/>
                  <a:pt x="575" y="41"/>
                  <a:pt x="575" y="41"/>
                </a:cubicBezTo>
                <a:cubicBezTo>
                  <a:pt x="574" y="41"/>
                  <a:pt x="574" y="40"/>
                  <a:pt x="573" y="40"/>
                </a:cubicBezTo>
                <a:cubicBezTo>
                  <a:pt x="569" y="39"/>
                  <a:pt x="561" y="37"/>
                  <a:pt x="560" y="37"/>
                </a:cubicBezTo>
                <a:cubicBezTo>
                  <a:pt x="467" y="23"/>
                  <a:pt x="392" y="20"/>
                  <a:pt x="321" y="22"/>
                </a:cubicBezTo>
                <a:cubicBezTo>
                  <a:pt x="382" y="18"/>
                  <a:pt x="446" y="15"/>
                  <a:pt x="517" y="19"/>
                </a:cubicBezTo>
                <a:cubicBezTo>
                  <a:pt x="524" y="20"/>
                  <a:pt x="602" y="17"/>
                  <a:pt x="668" y="14"/>
                </a:cubicBezTo>
                <a:cubicBezTo>
                  <a:pt x="713" y="12"/>
                  <a:pt x="753" y="10"/>
                  <a:pt x="761" y="8"/>
                </a:cubicBezTo>
                <a:cubicBezTo>
                  <a:pt x="762" y="8"/>
                  <a:pt x="763" y="8"/>
                  <a:pt x="763" y="7"/>
                </a:cubicBezTo>
                <a:cubicBezTo>
                  <a:pt x="764" y="6"/>
                  <a:pt x="764" y="4"/>
                  <a:pt x="763" y="2"/>
                </a:cubicBezTo>
                <a:cubicBezTo>
                  <a:pt x="763" y="2"/>
                  <a:pt x="763" y="2"/>
                  <a:pt x="763" y="2"/>
                </a:cubicBezTo>
                <a:cubicBezTo>
                  <a:pt x="763" y="2"/>
                  <a:pt x="761" y="2"/>
                  <a:pt x="759" y="2"/>
                </a:cubicBezTo>
                <a:cubicBezTo>
                  <a:pt x="759" y="2"/>
                  <a:pt x="759" y="2"/>
                  <a:pt x="759" y="2"/>
                </a:cubicBezTo>
                <a:cubicBezTo>
                  <a:pt x="759" y="2"/>
                  <a:pt x="759" y="2"/>
                  <a:pt x="759" y="2"/>
                </a:cubicBezTo>
                <a:cubicBezTo>
                  <a:pt x="748" y="2"/>
                  <a:pt x="713" y="2"/>
                  <a:pt x="682" y="2"/>
                </a:cubicBezTo>
                <a:cubicBezTo>
                  <a:pt x="655" y="2"/>
                  <a:pt x="631" y="2"/>
                  <a:pt x="625" y="2"/>
                </a:cubicBezTo>
                <a:cubicBezTo>
                  <a:pt x="474" y="0"/>
                  <a:pt x="330" y="1"/>
                  <a:pt x="183" y="1"/>
                </a:cubicBezTo>
                <a:cubicBezTo>
                  <a:pt x="126" y="1"/>
                  <a:pt x="68" y="1"/>
                  <a:pt x="3" y="1"/>
                </a:cubicBezTo>
                <a:close/>
              </a:path>
            </a:pathLst>
          </a:custGeom>
          <a:solidFill>
            <a:schemeClr val="tx1"/>
          </a:solidFill>
          <a:ln>
            <a:noFill/>
          </a:ln>
        </p:spPr>
        <p:txBody>
          <a:bodyPr vert="horz" wrap="square" lIns="91440" tIns="45720" rIns="91440" bIns="45720" numCol="1" anchor="t" anchorCtr="0" compatLnSpc="1"/>
          <a:lstStyle/>
          <a:p>
            <a:endParaRPr lang="zh-CN" altLang="en-US" sz="1600"/>
          </a:p>
        </p:txBody>
      </p:sp>
      <p:sp>
        <p:nvSpPr>
          <p:cNvPr id="13" name="Freeform 21">
            <a:extLst>
              <a:ext uri="{FF2B5EF4-FFF2-40B4-BE49-F238E27FC236}">
                <a16:creationId xmlns:a16="http://schemas.microsoft.com/office/drawing/2014/main" id="{1C88E8C8-C480-4981-AC9E-B3893CCDEC29}"/>
              </a:ext>
            </a:extLst>
          </p:cNvPr>
          <p:cNvSpPr/>
          <p:nvPr/>
        </p:nvSpPr>
        <p:spPr bwMode="auto">
          <a:xfrm>
            <a:off x="3983761" y="5253259"/>
            <a:ext cx="4254496" cy="176212"/>
          </a:xfrm>
          <a:custGeom>
            <a:avLst/>
            <a:gdLst>
              <a:gd name="T0" fmla="*/ 3 w 764"/>
              <a:gd name="T1" fmla="*/ 1 h 70"/>
              <a:gd name="T2" fmla="*/ 0 w 764"/>
              <a:gd name="T3" fmla="*/ 4 h 70"/>
              <a:gd name="T4" fmla="*/ 3 w 764"/>
              <a:gd name="T5" fmla="*/ 8 h 70"/>
              <a:gd name="T6" fmla="*/ 183 w 764"/>
              <a:gd name="T7" fmla="*/ 7 h 70"/>
              <a:gd name="T8" fmla="*/ 625 w 764"/>
              <a:gd name="T9" fmla="*/ 9 h 70"/>
              <a:gd name="T10" fmla="*/ 638 w 764"/>
              <a:gd name="T11" fmla="*/ 9 h 70"/>
              <a:gd name="T12" fmla="*/ 517 w 764"/>
              <a:gd name="T13" fmla="*/ 13 h 70"/>
              <a:gd name="T14" fmla="*/ 241 w 764"/>
              <a:gd name="T15" fmla="*/ 22 h 70"/>
              <a:gd name="T16" fmla="*/ 47 w 764"/>
              <a:gd name="T17" fmla="*/ 33 h 70"/>
              <a:gd name="T18" fmla="*/ 47 w 764"/>
              <a:gd name="T19" fmla="*/ 39 h 70"/>
              <a:gd name="T20" fmla="*/ 215 w 764"/>
              <a:gd name="T21" fmla="*/ 33 h 70"/>
              <a:gd name="T22" fmla="*/ 539 w 764"/>
              <a:gd name="T23" fmla="*/ 40 h 70"/>
              <a:gd name="T24" fmla="*/ 530 w 764"/>
              <a:gd name="T25" fmla="*/ 40 h 70"/>
              <a:gd name="T26" fmla="*/ 236 w 764"/>
              <a:gd name="T27" fmla="*/ 60 h 70"/>
              <a:gd name="T28" fmla="*/ 217 w 764"/>
              <a:gd name="T29" fmla="*/ 63 h 70"/>
              <a:gd name="T30" fmla="*/ 215 w 764"/>
              <a:gd name="T31" fmla="*/ 67 h 70"/>
              <a:gd name="T32" fmla="*/ 218 w 764"/>
              <a:gd name="T33" fmla="*/ 70 h 70"/>
              <a:gd name="T34" fmla="*/ 237 w 764"/>
              <a:gd name="T35" fmla="*/ 67 h 70"/>
              <a:gd name="T36" fmla="*/ 530 w 764"/>
              <a:gd name="T37" fmla="*/ 47 h 70"/>
              <a:gd name="T38" fmla="*/ 575 w 764"/>
              <a:gd name="T39" fmla="*/ 47 h 70"/>
              <a:gd name="T40" fmla="*/ 575 w 764"/>
              <a:gd name="T41" fmla="*/ 41 h 70"/>
              <a:gd name="T42" fmla="*/ 573 w 764"/>
              <a:gd name="T43" fmla="*/ 40 h 70"/>
              <a:gd name="T44" fmla="*/ 560 w 764"/>
              <a:gd name="T45" fmla="*/ 37 h 70"/>
              <a:gd name="T46" fmla="*/ 321 w 764"/>
              <a:gd name="T47" fmla="*/ 22 h 70"/>
              <a:gd name="T48" fmla="*/ 517 w 764"/>
              <a:gd name="T49" fmla="*/ 19 h 70"/>
              <a:gd name="T50" fmla="*/ 668 w 764"/>
              <a:gd name="T51" fmla="*/ 14 h 70"/>
              <a:gd name="T52" fmla="*/ 761 w 764"/>
              <a:gd name="T53" fmla="*/ 8 h 70"/>
              <a:gd name="T54" fmla="*/ 763 w 764"/>
              <a:gd name="T55" fmla="*/ 7 h 70"/>
              <a:gd name="T56" fmla="*/ 763 w 764"/>
              <a:gd name="T57" fmla="*/ 2 h 70"/>
              <a:gd name="T58" fmla="*/ 763 w 764"/>
              <a:gd name="T59" fmla="*/ 2 h 70"/>
              <a:gd name="T60" fmla="*/ 759 w 764"/>
              <a:gd name="T61" fmla="*/ 2 h 70"/>
              <a:gd name="T62" fmla="*/ 759 w 764"/>
              <a:gd name="T63" fmla="*/ 2 h 70"/>
              <a:gd name="T64" fmla="*/ 759 w 764"/>
              <a:gd name="T65" fmla="*/ 2 h 70"/>
              <a:gd name="T66" fmla="*/ 682 w 764"/>
              <a:gd name="T67" fmla="*/ 2 h 70"/>
              <a:gd name="T68" fmla="*/ 625 w 764"/>
              <a:gd name="T69" fmla="*/ 2 h 70"/>
              <a:gd name="T70" fmla="*/ 183 w 764"/>
              <a:gd name="T71" fmla="*/ 1 h 70"/>
              <a:gd name="T72" fmla="*/ 3 w 764"/>
              <a:gd name="T73" fmla="*/ 1 h 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764" h="70">
                <a:moveTo>
                  <a:pt x="3" y="1"/>
                </a:moveTo>
                <a:cubicBezTo>
                  <a:pt x="1" y="1"/>
                  <a:pt x="0" y="3"/>
                  <a:pt x="0" y="4"/>
                </a:cubicBezTo>
                <a:cubicBezTo>
                  <a:pt x="0" y="6"/>
                  <a:pt x="1" y="8"/>
                  <a:pt x="3" y="8"/>
                </a:cubicBezTo>
                <a:cubicBezTo>
                  <a:pt x="59" y="8"/>
                  <a:pt x="121" y="8"/>
                  <a:pt x="183" y="7"/>
                </a:cubicBezTo>
                <a:cubicBezTo>
                  <a:pt x="330" y="7"/>
                  <a:pt x="473" y="7"/>
                  <a:pt x="625" y="9"/>
                </a:cubicBezTo>
                <a:cubicBezTo>
                  <a:pt x="627" y="9"/>
                  <a:pt x="632" y="9"/>
                  <a:pt x="638" y="9"/>
                </a:cubicBezTo>
                <a:cubicBezTo>
                  <a:pt x="581" y="11"/>
                  <a:pt x="523" y="13"/>
                  <a:pt x="517" y="13"/>
                </a:cubicBezTo>
                <a:cubicBezTo>
                  <a:pt x="414" y="7"/>
                  <a:pt x="327" y="15"/>
                  <a:pt x="241" y="22"/>
                </a:cubicBezTo>
                <a:cubicBezTo>
                  <a:pt x="178" y="28"/>
                  <a:pt x="115" y="33"/>
                  <a:pt x="47" y="33"/>
                </a:cubicBezTo>
                <a:cubicBezTo>
                  <a:pt x="47" y="39"/>
                  <a:pt x="47" y="39"/>
                  <a:pt x="47" y="39"/>
                </a:cubicBezTo>
                <a:cubicBezTo>
                  <a:pt x="108" y="39"/>
                  <a:pt x="162" y="36"/>
                  <a:pt x="215" y="33"/>
                </a:cubicBezTo>
                <a:cubicBezTo>
                  <a:pt x="316" y="28"/>
                  <a:pt x="411" y="22"/>
                  <a:pt x="539" y="40"/>
                </a:cubicBezTo>
                <a:cubicBezTo>
                  <a:pt x="530" y="40"/>
                  <a:pt x="530" y="40"/>
                  <a:pt x="530" y="40"/>
                </a:cubicBezTo>
                <a:cubicBezTo>
                  <a:pt x="427" y="40"/>
                  <a:pt x="355" y="40"/>
                  <a:pt x="236" y="60"/>
                </a:cubicBezTo>
                <a:cubicBezTo>
                  <a:pt x="217" y="63"/>
                  <a:pt x="217" y="63"/>
                  <a:pt x="217" y="63"/>
                </a:cubicBezTo>
                <a:cubicBezTo>
                  <a:pt x="216" y="64"/>
                  <a:pt x="214" y="65"/>
                  <a:pt x="215" y="67"/>
                </a:cubicBezTo>
                <a:cubicBezTo>
                  <a:pt x="215" y="69"/>
                  <a:pt x="217" y="70"/>
                  <a:pt x="218" y="70"/>
                </a:cubicBezTo>
                <a:cubicBezTo>
                  <a:pt x="237" y="67"/>
                  <a:pt x="237" y="67"/>
                  <a:pt x="237" y="67"/>
                </a:cubicBezTo>
                <a:cubicBezTo>
                  <a:pt x="356" y="46"/>
                  <a:pt x="427" y="47"/>
                  <a:pt x="530" y="47"/>
                </a:cubicBezTo>
                <a:cubicBezTo>
                  <a:pt x="546" y="47"/>
                  <a:pt x="563" y="47"/>
                  <a:pt x="575" y="47"/>
                </a:cubicBezTo>
                <a:cubicBezTo>
                  <a:pt x="575" y="41"/>
                  <a:pt x="575" y="41"/>
                  <a:pt x="575" y="41"/>
                </a:cubicBezTo>
                <a:cubicBezTo>
                  <a:pt x="574" y="41"/>
                  <a:pt x="574" y="40"/>
                  <a:pt x="573" y="40"/>
                </a:cubicBezTo>
                <a:cubicBezTo>
                  <a:pt x="569" y="39"/>
                  <a:pt x="561" y="37"/>
                  <a:pt x="560" y="37"/>
                </a:cubicBezTo>
                <a:cubicBezTo>
                  <a:pt x="467" y="23"/>
                  <a:pt x="392" y="20"/>
                  <a:pt x="321" y="22"/>
                </a:cubicBezTo>
                <a:cubicBezTo>
                  <a:pt x="382" y="18"/>
                  <a:pt x="446" y="15"/>
                  <a:pt x="517" y="19"/>
                </a:cubicBezTo>
                <a:cubicBezTo>
                  <a:pt x="524" y="20"/>
                  <a:pt x="602" y="17"/>
                  <a:pt x="668" y="14"/>
                </a:cubicBezTo>
                <a:cubicBezTo>
                  <a:pt x="713" y="12"/>
                  <a:pt x="753" y="10"/>
                  <a:pt x="761" y="8"/>
                </a:cubicBezTo>
                <a:cubicBezTo>
                  <a:pt x="762" y="8"/>
                  <a:pt x="763" y="8"/>
                  <a:pt x="763" y="7"/>
                </a:cubicBezTo>
                <a:cubicBezTo>
                  <a:pt x="764" y="6"/>
                  <a:pt x="764" y="4"/>
                  <a:pt x="763" y="2"/>
                </a:cubicBezTo>
                <a:cubicBezTo>
                  <a:pt x="763" y="2"/>
                  <a:pt x="763" y="2"/>
                  <a:pt x="763" y="2"/>
                </a:cubicBezTo>
                <a:cubicBezTo>
                  <a:pt x="763" y="2"/>
                  <a:pt x="761" y="2"/>
                  <a:pt x="759" y="2"/>
                </a:cubicBezTo>
                <a:cubicBezTo>
                  <a:pt x="759" y="2"/>
                  <a:pt x="759" y="2"/>
                  <a:pt x="759" y="2"/>
                </a:cubicBezTo>
                <a:cubicBezTo>
                  <a:pt x="759" y="2"/>
                  <a:pt x="759" y="2"/>
                  <a:pt x="759" y="2"/>
                </a:cubicBezTo>
                <a:cubicBezTo>
                  <a:pt x="748" y="2"/>
                  <a:pt x="713" y="2"/>
                  <a:pt x="682" y="2"/>
                </a:cubicBezTo>
                <a:cubicBezTo>
                  <a:pt x="655" y="2"/>
                  <a:pt x="631" y="2"/>
                  <a:pt x="625" y="2"/>
                </a:cubicBezTo>
                <a:cubicBezTo>
                  <a:pt x="474" y="0"/>
                  <a:pt x="330" y="1"/>
                  <a:pt x="183" y="1"/>
                </a:cubicBezTo>
                <a:cubicBezTo>
                  <a:pt x="126" y="1"/>
                  <a:pt x="68" y="1"/>
                  <a:pt x="3" y="1"/>
                </a:cubicBezTo>
                <a:close/>
              </a:path>
            </a:pathLst>
          </a:custGeom>
          <a:solidFill>
            <a:schemeClr val="tx1"/>
          </a:solidFill>
          <a:ln>
            <a:noFill/>
          </a:ln>
        </p:spPr>
        <p:txBody>
          <a:bodyPr vert="horz" wrap="square" lIns="91440" tIns="45720" rIns="91440" bIns="45720" numCol="1" anchor="t" anchorCtr="0" compatLnSpc="1"/>
          <a:lstStyle/>
          <a:p>
            <a:endParaRPr lang="zh-CN" altLang="en-US" sz="1600"/>
          </a:p>
        </p:txBody>
      </p:sp>
      <p:sp>
        <p:nvSpPr>
          <p:cNvPr id="14" name="文本框 6">
            <a:extLst>
              <a:ext uri="{FF2B5EF4-FFF2-40B4-BE49-F238E27FC236}">
                <a16:creationId xmlns:a16="http://schemas.microsoft.com/office/drawing/2014/main" id="{409FAC6C-C677-4BBC-A0AF-723BB98AD042}"/>
              </a:ext>
            </a:extLst>
          </p:cNvPr>
          <p:cNvSpPr txBox="1"/>
          <p:nvPr/>
        </p:nvSpPr>
        <p:spPr>
          <a:xfrm>
            <a:off x="4915791" y="1819263"/>
            <a:ext cx="3467585" cy="646331"/>
          </a:xfrm>
          <a:prstGeom prst="rect">
            <a:avLst/>
          </a:prstGeom>
          <a:noFill/>
        </p:spPr>
        <p:txBody>
          <a:bodyPr wrap="square" rtlCol="0">
            <a:spAutoFit/>
          </a:bodyPr>
          <a:lstStyle/>
          <a:p>
            <a:r>
              <a:rPr lang="zh-CN" altLang="en-US" sz="3600" b="1" dirty="0">
                <a:latin typeface="方正静蕾简体" panose="02000000000000000000" pitchFamily="2" charset="-122"/>
                <a:ea typeface="方正静蕾简体" panose="02000000000000000000" pitchFamily="2" charset="-122"/>
              </a:rPr>
              <a:t>垂直平分線</a:t>
            </a:r>
          </a:p>
        </p:txBody>
      </p:sp>
      <p:sp>
        <p:nvSpPr>
          <p:cNvPr id="15" name="文本框 7">
            <a:extLst>
              <a:ext uri="{FF2B5EF4-FFF2-40B4-BE49-F238E27FC236}">
                <a16:creationId xmlns:a16="http://schemas.microsoft.com/office/drawing/2014/main" id="{376256F7-5AA6-4342-B047-B2C4280D4DB2}"/>
              </a:ext>
            </a:extLst>
          </p:cNvPr>
          <p:cNvSpPr txBox="1"/>
          <p:nvPr/>
        </p:nvSpPr>
        <p:spPr>
          <a:xfrm>
            <a:off x="4866253" y="2718257"/>
            <a:ext cx="3467585" cy="646331"/>
          </a:xfrm>
          <a:prstGeom prst="rect">
            <a:avLst/>
          </a:prstGeom>
          <a:noFill/>
        </p:spPr>
        <p:txBody>
          <a:bodyPr wrap="square" rtlCol="0">
            <a:spAutoFit/>
          </a:bodyPr>
          <a:lstStyle/>
          <a:p>
            <a:r>
              <a:rPr lang="zh-CN" altLang="en-US" sz="3600" b="1" dirty="0">
                <a:latin typeface="方正静蕾简体" panose="02000000000000000000" pitchFamily="2" charset="-122"/>
                <a:ea typeface="方正静蕾简体" panose="02000000000000000000" pitchFamily="2" charset="-122"/>
              </a:rPr>
              <a:t>高線</a:t>
            </a:r>
          </a:p>
        </p:txBody>
      </p:sp>
      <p:sp>
        <p:nvSpPr>
          <p:cNvPr id="16" name="文本框 8">
            <a:extLst>
              <a:ext uri="{FF2B5EF4-FFF2-40B4-BE49-F238E27FC236}">
                <a16:creationId xmlns:a16="http://schemas.microsoft.com/office/drawing/2014/main" id="{8D0D9BD6-4EFA-477B-89D3-144F5AE1E4D8}"/>
              </a:ext>
            </a:extLst>
          </p:cNvPr>
          <p:cNvSpPr txBox="1"/>
          <p:nvPr/>
        </p:nvSpPr>
        <p:spPr>
          <a:xfrm>
            <a:off x="4932973" y="3662199"/>
            <a:ext cx="3467585" cy="646331"/>
          </a:xfrm>
          <a:prstGeom prst="rect">
            <a:avLst/>
          </a:prstGeom>
          <a:noFill/>
        </p:spPr>
        <p:txBody>
          <a:bodyPr wrap="square" rtlCol="0">
            <a:spAutoFit/>
          </a:bodyPr>
          <a:lstStyle/>
          <a:p>
            <a:r>
              <a:rPr lang="zh-CN" altLang="en-US" sz="3600" b="1" dirty="0">
                <a:latin typeface="方正静蕾简体" panose="02000000000000000000" pitchFamily="2" charset="-122"/>
                <a:ea typeface="方正静蕾简体" panose="02000000000000000000" pitchFamily="2" charset="-122"/>
              </a:rPr>
              <a:t>中線</a:t>
            </a:r>
          </a:p>
        </p:txBody>
      </p:sp>
      <p:sp>
        <p:nvSpPr>
          <p:cNvPr id="17" name="文本框 9">
            <a:extLst>
              <a:ext uri="{FF2B5EF4-FFF2-40B4-BE49-F238E27FC236}">
                <a16:creationId xmlns:a16="http://schemas.microsoft.com/office/drawing/2014/main" id="{3F9147DD-25B5-436C-8646-060308DFAAAC}"/>
              </a:ext>
            </a:extLst>
          </p:cNvPr>
          <p:cNvSpPr txBox="1"/>
          <p:nvPr/>
        </p:nvSpPr>
        <p:spPr>
          <a:xfrm>
            <a:off x="4932973" y="4638921"/>
            <a:ext cx="3467585" cy="646331"/>
          </a:xfrm>
          <a:prstGeom prst="rect">
            <a:avLst/>
          </a:prstGeom>
          <a:noFill/>
        </p:spPr>
        <p:txBody>
          <a:bodyPr wrap="square" rtlCol="0">
            <a:spAutoFit/>
          </a:bodyPr>
          <a:lstStyle/>
          <a:p>
            <a:r>
              <a:rPr lang="zh-CN" altLang="en-US" sz="3600" b="1" dirty="0">
                <a:latin typeface="方正静蕾简体" panose="02000000000000000000" pitchFamily="2" charset="-122"/>
                <a:ea typeface="方正静蕾简体" panose="02000000000000000000" pitchFamily="2" charset="-122"/>
              </a:rPr>
              <a:t>角平分線</a:t>
            </a:r>
          </a:p>
        </p:txBody>
      </p:sp>
      <p:grpSp>
        <p:nvGrpSpPr>
          <p:cNvPr id="18" name="组合 70">
            <a:extLst>
              <a:ext uri="{FF2B5EF4-FFF2-40B4-BE49-F238E27FC236}">
                <a16:creationId xmlns:a16="http://schemas.microsoft.com/office/drawing/2014/main" id="{09375D64-8E6D-4825-8D0A-0AAA567FFCB5}"/>
              </a:ext>
            </a:extLst>
          </p:cNvPr>
          <p:cNvGrpSpPr/>
          <p:nvPr/>
        </p:nvGrpSpPr>
        <p:grpSpPr>
          <a:xfrm>
            <a:off x="4141526" y="1903966"/>
            <a:ext cx="620112" cy="542155"/>
            <a:chOff x="4686124" y="2670432"/>
            <a:chExt cx="620528" cy="542518"/>
          </a:xfrm>
        </p:grpSpPr>
        <p:pic>
          <p:nvPicPr>
            <p:cNvPr id="19" name="图片 71">
              <a:extLst>
                <a:ext uri="{FF2B5EF4-FFF2-40B4-BE49-F238E27FC236}">
                  <a16:creationId xmlns:a16="http://schemas.microsoft.com/office/drawing/2014/main" id="{7EA18613-D8F1-4071-A2F1-90CDACC9627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20" name="任意多边形 72">
              <a:extLst>
                <a:ext uri="{FF2B5EF4-FFF2-40B4-BE49-F238E27FC236}">
                  <a16:creationId xmlns:a16="http://schemas.microsoft.com/office/drawing/2014/main" id="{EDA58FEF-F9DF-4D3A-9CB2-23890AAE2C64}"/>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1" name="组合 73">
            <a:extLst>
              <a:ext uri="{FF2B5EF4-FFF2-40B4-BE49-F238E27FC236}">
                <a16:creationId xmlns:a16="http://schemas.microsoft.com/office/drawing/2014/main" id="{3B9EF976-66F0-4211-82F2-D416BB5AB6D8}"/>
              </a:ext>
            </a:extLst>
          </p:cNvPr>
          <p:cNvGrpSpPr/>
          <p:nvPr/>
        </p:nvGrpSpPr>
        <p:grpSpPr>
          <a:xfrm>
            <a:off x="4141526" y="2788805"/>
            <a:ext cx="620112" cy="542155"/>
            <a:chOff x="4686124" y="2670432"/>
            <a:chExt cx="620528" cy="542518"/>
          </a:xfrm>
        </p:grpSpPr>
        <p:pic>
          <p:nvPicPr>
            <p:cNvPr id="22" name="图片 74">
              <a:extLst>
                <a:ext uri="{FF2B5EF4-FFF2-40B4-BE49-F238E27FC236}">
                  <a16:creationId xmlns:a16="http://schemas.microsoft.com/office/drawing/2014/main" id="{B70D07E6-1C97-4734-AF89-F3AE0EE5137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23" name="任意多边形 75">
              <a:extLst>
                <a:ext uri="{FF2B5EF4-FFF2-40B4-BE49-F238E27FC236}">
                  <a16:creationId xmlns:a16="http://schemas.microsoft.com/office/drawing/2014/main" id="{2184C18C-EA27-4055-9B95-5E4D50F6F898}"/>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4" name="组合 76">
            <a:extLst>
              <a:ext uri="{FF2B5EF4-FFF2-40B4-BE49-F238E27FC236}">
                <a16:creationId xmlns:a16="http://schemas.microsoft.com/office/drawing/2014/main" id="{484C4757-A4EA-450C-9E30-B92983CE48F5}"/>
              </a:ext>
            </a:extLst>
          </p:cNvPr>
          <p:cNvGrpSpPr/>
          <p:nvPr/>
        </p:nvGrpSpPr>
        <p:grpSpPr>
          <a:xfrm>
            <a:off x="4151264" y="3684720"/>
            <a:ext cx="620112" cy="542155"/>
            <a:chOff x="4686124" y="2670432"/>
            <a:chExt cx="620528" cy="542518"/>
          </a:xfrm>
        </p:grpSpPr>
        <p:pic>
          <p:nvPicPr>
            <p:cNvPr id="25" name="图片 77">
              <a:extLst>
                <a:ext uri="{FF2B5EF4-FFF2-40B4-BE49-F238E27FC236}">
                  <a16:creationId xmlns:a16="http://schemas.microsoft.com/office/drawing/2014/main" id="{66B2AF60-55DA-47F9-B2E8-9CCC4D6D60B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26" name="任意多边形 78">
              <a:extLst>
                <a:ext uri="{FF2B5EF4-FFF2-40B4-BE49-F238E27FC236}">
                  <a16:creationId xmlns:a16="http://schemas.microsoft.com/office/drawing/2014/main" id="{7E05CAD1-7AED-4427-911D-62B21C71E078}"/>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27" name="组合 79">
            <a:extLst>
              <a:ext uri="{FF2B5EF4-FFF2-40B4-BE49-F238E27FC236}">
                <a16:creationId xmlns:a16="http://schemas.microsoft.com/office/drawing/2014/main" id="{DD73ACB4-5FD9-403C-AC82-290BAD0043BF}"/>
              </a:ext>
            </a:extLst>
          </p:cNvPr>
          <p:cNvGrpSpPr/>
          <p:nvPr/>
        </p:nvGrpSpPr>
        <p:grpSpPr>
          <a:xfrm>
            <a:off x="4151264" y="4610389"/>
            <a:ext cx="620112" cy="542155"/>
            <a:chOff x="4686124" y="2670432"/>
            <a:chExt cx="620528" cy="542518"/>
          </a:xfrm>
        </p:grpSpPr>
        <p:pic>
          <p:nvPicPr>
            <p:cNvPr id="28" name="图片 80">
              <a:extLst>
                <a:ext uri="{FF2B5EF4-FFF2-40B4-BE49-F238E27FC236}">
                  <a16:creationId xmlns:a16="http://schemas.microsoft.com/office/drawing/2014/main" id="{8B80879F-7575-4030-B05A-59CCB8650A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29" name="任意多边形 81">
              <a:extLst>
                <a:ext uri="{FF2B5EF4-FFF2-40B4-BE49-F238E27FC236}">
                  <a16:creationId xmlns:a16="http://schemas.microsoft.com/office/drawing/2014/main" id="{488DB98B-8615-48CC-AF30-5BF0AEAC849B}"/>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0" name="矩形 58">
            <a:extLst>
              <a:ext uri="{FF2B5EF4-FFF2-40B4-BE49-F238E27FC236}">
                <a16:creationId xmlns:a16="http://schemas.microsoft.com/office/drawing/2014/main" id="{FD876F79-40DC-4D24-BA1D-8312DE5470F8}"/>
              </a:ext>
            </a:extLst>
          </p:cNvPr>
          <p:cNvSpPr/>
          <p:nvPr/>
        </p:nvSpPr>
        <p:spPr>
          <a:xfrm>
            <a:off x="1666770" y="5902158"/>
            <a:ext cx="8858460" cy="461665"/>
          </a:xfrm>
          <a:prstGeom prst="rect">
            <a:avLst/>
          </a:prstGeom>
        </p:spPr>
        <p:txBody>
          <a:bodyPr wrap="square">
            <a:spAutoFit/>
          </a:bodyPr>
          <a:lstStyle/>
          <a:p>
            <a:pPr algn="ctr"/>
            <a:r>
              <a:rPr lang="zh-TW" altLang="en-US" sz="2400" b="1" dirty="0">
                <a:latin typeface="方正静蕾简体" panose="02000000000000000000" pitchFamily="2" charset="-122"/>
                <a:ea typeface="方正静蕾简体" panose="02000000000000000000" pitchFamily="2" charset="-122"/>
              </a:rPr>
              <a:t>參考：</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m/btwzyahk</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6789691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4772454" y="2045828"/>
            <a:ext cx="6359054" cy="461665"/>
          </a:xfrm>
          <a:prstGeom prst="rect">
            <a:avLst/>
          </a:prstGeom>
        </p:spPr>
        <p:txBody>
          <a:bodyPr wrap="square">
            <a:spAutoFit/>
          </a:bodyPr>
          <a:lstStyle/>
          <a:p>
            <a:r>
              <a:rPr lang="en-GB" sz="2400" b="1" i="1" dirty="0">
                <a:latin typeface="Times New Roman" panose="02020603050405020304" pitchFamily="18" charset="0"/>
                <a:cs typeface="Times New Roman" panose="02020603050405020304" pitchFamily="18" charset="0"/>
              </a:rPr>
              <a:t>W </a:t>
            </a:r>
            <a:r>
              <a:rPr lang="zh-TW" altLang="en-US" sz="2400" b="1" dirty="0">
                <a:latin typeface="方正静蕾简体" panose="02000000000000000000" pitchFamily="2" charset="-122"/>
                <a:ea typeface="方正静蕾简体" panose="02000000000000000000" pitchFamily="2" charset="-122"/>
              </a:rPr>
              <a:t>位於三角形的</a:t>
            </a:r>
            <a:r>
              <a:rPr lang="zh-TW" altLang="en-US" sz="2400" b="1" dirty="0">
                <a:solidFill>
                  <a:srgbClr val="CC6600"/>
                </a:solidFill>
                <a:latin typeface="方正静蕾简体" panose="02000000000000000000" pitchFamily="2" charset="-122"/>
                <a:ea typeface="方正静蕾简体" panose="02000000000000000000" pitchFamily="2" charset="-122"/>
              </a:rPr>
              <a:t>兩條較短的邊所形成</a:t>
            </a:r>
            <a:r>
              <a:rPr lang="zh-TW" altLang="en-US" sz="2400" b="1" dirty="0">
                <a:latin typeface="方正静蕾简体" panose="02000000000000000000" pitchFamily="2" charset="-122"/>
                <a:ea typeface="方正静蕾简体" panose="02000000000000000000" pitchFamily="2" charset="-122"/>
              </a:rPr>
              <a:t>的</a:t>
            </a:r>
            <a:r>
              <a:rPr lang="zh-TW" altLang="en-US" sz="2400" b="1" dirty="0">
                <a:solidFill>
                  <a:srgbClr val="CC6600"/>
                </a:solidFill>
                <a:latin typeface="方正静蕾简体" panose="02000000000000000000" pitchFamily="2" charset="-122"/>
                <a:ea typeface="方正静蕾简体" panose="02000000000000000000" pitchFamily="2" charset="-122"/>
              </a:rPr>
              <a:t>頂點</a:t>
            </a:r>
            <a:r>
              <a:rPr lang="zh-TW" altLang="en-US" sz="2400" b="1" dirty="0">
                <a:latin typeface="方正静蕾简体" panose="02000000000000000000" pitchFamily="2" charset="-122"/>
                <a:ea typeface="方正静蕾简体" panose="02000000000000000000" pitchFamily="2" charset="-122"/>
              </a:rPr>
              <a:t>。</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A8639846-EB60-43BE-8EFE-0135A686AB1C}"/>
              </a:ext>
            </a:extLst>
          </p:cNvPr>
          <p:cNvGrpSpPr/>
          <p:nvPr/>
        </p:nvGrpSpPr>
        <p:grpSpPr>
          <a:xfrm>
            <a:off x="1760181" y="637779"/>
            <a:ext cx="2703879" cy="1982285"/>
            <a:chOff x="5610999" y="2123266"/>
            <a:chExt cx="5013020" cy="3268381"/>
          </a:xfrm>
        </p:grpSpPr>
        <p:sp>
          <p:nvSpPr>
            <p:cNvPr id="12" name="任意多边形 5">
              <a:extLst>
                <a:ext uri="{FF2B5EF4-FFF2-40B4-BE49-F238E27FC236}">
                  <a16:creationId xmlns:a16="http://schemas.microsoft.com/office/drawing/2014/main" id="{85BE9541-7411-4265-A48E-C2A3D3F1F1FF}"/>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802568B4-EBBD-4219-90A4-6BB6930482D9}"/>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C2D4EA70-5C61-4D3C-A8AC-A72BC7DEF511}"/>
              </a:ext>
            </a:extLst>
          </p:cNvPr>
          <p:cNvSpPr/>
          <p:nvPr/>
        </p:nvSpPr>
        <p:spPr>
          <a:xfrm>
            <a:off x="1985624" y="1121089"/>
            <a:ext cx="2301456" cy="1015663"/>
          </a:xfrm>
          <a:prstGeom prst="rect">
            <a:avLst/>
          </a:prstGeom>
        </p:spPr>
        <p:txBody>
          <a:bodyPr wrap="square">
            <a:spAutoFit/>
          </a:bodyPr>
          <a:lstStyle/>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情況</a:t>
            </a:r>
            <a:r>
              <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rPr>
              <a:t> I</a:t>
            </a: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直角三角形</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2C640094-BA7B-4FE7-8271-4E6AB69227F8}"/>
              </a:ext>
            </a:extLst>
          </p:cNvPr>
          <p:cNvPicPr>
            <a:picLocks noChangeAspect="1"/>
          </p:cNvPicPr>
          <p:nvPr/>
        </p:nvPicPr>
        <p:blipFill>
          <a:blip r:embed="rId4"/>
          <a:stretch>
            <a:fillRect/>
          </a:stretch>
        </p:blipFill>
        <p:spPr>
          <a:xfrm>
            <a:off x="4772455" y="2590203"/>
            <a:ext cx="5678133" cy="3600000"/>
          </a:xfrm>
          <a:prstGeom prst="rect">
            <a:avLst/>
          </a:prstGeom>
        </p:spPr>
      </p:pic>
    </p:spTree>
    <p:extLst>
      <p:ext uri="{BB962C8B-B14F-4D97-AF65-F5344CB8AC3E}">
        <p14:creationId xmlns:p14="http://schemas.microsoft.com/office/powerpoint/2010/main" val="422107307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4772454" y="2045828"/>
            <a:ext cx="6359054" cy="461665"/>
          </a:xfrm>
          <a:prstGeom prst="rect">
            <a:avLst/>
          </a:prstGeom>
        </p:spPr>
        <p:txBody>
          <a:bodyPr wrap="square">
            <a:spAutoFit/>
          </a:bodyPr>
          <a:lstStyle/>
          <a:p>
            <a:r>
              <a:rPr lang="en-GB" sz="2400" b="1" i="1" dirty="0">
                <a:latin typeface="Times New Roman" panose="02020603050405020304" pitchFamily="18" charset="0"/>
                <a:cs typeface="Times New Roman" panose="02020603050405020304" pitchFamily="18" charset="0"/>
              </a:rPr>
              <a:t>W </a:t>
            </a:r>
            <a:r>
              <a:rPr lang="zh-TW" altLang="en-US" sz="2400" b="1" dirty="0">
                <a:latin typeface="方正静蕾简体" panose="02000000000000000000" pitchFamily="2" charset="-122"/>
                <a:ea typeface="方正静蕾简体" panose="02000000000000000000" pitchFamily="2" charset="-122"/>
              </a:rPr>
              <a:t>位於三角形的</a:t>
            </a:r>
            <a:r>
              <a:rPr lang="zh-TW" altLang="en-US" sz="2400" b="1" dirty="0">
                <a:solidFill>
                  <a:srgbClr val="CC6600"/>
                </a:solidFill>
                <a:latin typeface="方正静蕾简体" panose="02000000000000000000" pitchFamily="2" charset="-122"/>
                <a:ea typeface="方正静蕾简体" panose="02000000000000000000" pitchFamily="2" charset="-122"/>
              </a:rPr>
              <a:t>兩條較短的邊所形成</a:t>
            </a:r>
            <a:r>
              <a:rPr lang="zh-TW" altLang="en-US" sz="2400" b="1" dirty="0">
                <a:latin typeface="方正静蕾简体" panose="02000000000000000000" pitchFamily="2" charset="-122"/>
                <a:ea typeface="方正静蕾简体" panose="02000000000000000000" pitchFamily="2" charset="-122"/>
              </a:rPr>
              <a:t>的</a:t>
            </a:r>
            <a:r>
              <a:rPr lang="zh-TW" altLang="en-US" sz="2400" b="1" dirty="0">
                <a:solidFill>
                  <a:srgbClr val="CC6600"/>
                </a:solidFill>
                <a:latin typeface="方正静蕾简体" panose="02000000000000000000" pitchFamily="2" charset="-122"/>
                <a:ea typeface="方正静蕾简体" panose="02000000000000000000" pitchFamily="2" charset="-122"/>
              </a:rPr>
              <a:t>頂點</a:t>
            </a:r>
            <a:r>
              <a:rPr lang="zh-TW" altLang="en-US" sz="2400" b="1" dirty="0">
                <a:latin typeface="方正静蕾简体" panose="02000000000000000000" pitchFamily="2" charset="-122"/>
                <a:ea typeface="方正静蕾简体" panose="02000000000000000000" pitchFamily="2" charset="-122"/>
              </a:rPr>
              <a:t>。</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A8639846-EB60-43BE-8EFE-0135A686AB1C}"/>
              </a:ext>
            </a:extLst>
          </p:cNvPr>
          <p:cNvGrpSpPr/>
          <p:nvPr/>
        </p:nvGrpSpPr>
        <p:grpSpPr>
          <a:xfrm>
            <a:off x="1760181" y="637779"/>
            <a:ext cx="2703879" cy="1982285"/>
            <a:chOff x="5610999" y="2123266"/>
            <a:chExt cx="5013020" cy="3268381"/>
          </a:xfrm>
        </p:grpSpPr>
        <p:sp>
          <p:nvSpPr>
            <p:cNvPr id="12" name="任意多边形 5">
              <a:extLst>
                <a:ext uri="{FF2B5EF4-FFF2-40B4-BE49-F238E27FC236}">
                  <a16:creationId xmlns:a16="http://schemas.microsoft.com/office/drawing/2014/main" id="{85BE9541-7411-4265-A48E-C2A3D3F1F1FF}"/>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802568B4-EBBD-4219-90A4-6BB6930482D9}"/>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C2D4EA70-5C61-4D3C-A8AC-A72BC7DEF511}"/>
              </a:ext>
            </a:extLst>
          </p:cNvPr>
          <p:cNvSpPr/>
          <p:nvPr/>
        </p:nvSpPr>
        <p:spPr>
          <a:xfrm>
            <a:off x="1985624" y="1121089"/>
            <a:ext cx="2301456" cy="1015663"/>
          </a:xfrm>
          <a:prstGeom prst="rect">
            <a:avLst/>
          </a:prstGeom>
        </p:spPr>
        <p:txBody>
          <a:bodyPr wrap="square">
            <a:spAutoFit/>
          </a:bodyPr>
          <a:lstStyle/>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情況</a:t>
            </a:r>
            <a:r>
              <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rPr>
              <a:t> II</a:t>
            </a: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鈍角三角形</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4" name="Picture 3">
            <a:extLst>
              <a:ext uri="{FF2B5EF4-FFF2-40B4-BE49-F238E27FC236}">
                <a16:creationId xmlns:a16="http://schemas.microsoft.com/office/drawing/2014/main" id="{F364349C-0AEC-4E17-8A39-D4610C4EA0FD}"/>
              </a:ext>
            </a:extLst>
          </p:cNvPr>
          <p:cNvPicPr>
            <a:picLocks noChangeAspect="1"/>
          </p:cNvPicPr>
          <p:nvPr/>
        </p:nvPicPr>
        <p:blipFill>
          <a:blip r:embed="rId4"/>
          <a:stretch>
            <a:fillRect/>
          </a:stretch>
        </p:blipFill>
        <p:spPr>
          <a:xfrm>
            <a:off x="4772454" y="2620064"/>
            <a:ext cx="5677200" cy="2688107"/>
          </a:xfrm>
          <a:prstGeom prst="rect">
            <a:avLst/>
          </a:prstGeom>
        </p:spPr>
      </p:pic>
    </p:spTree>
    <p:extLst>
      <p:ext uri="{BB962C8B-B14F-4D97-AF65-F5344CB8AC3E}">
        <p14:creationId xmlns:p14="http://schemas.microsoft.com/office/powerpoint/2010/main" val="239899558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4772454" y="2045828"/>
            <a:ext cx="6498504" cy="830997"/>
          </a:xfrm>
          <a:prstGeom prst="rect">
            <a:avLst/>
          </a:prstGeom>
        </p:spPr>
        <p:txBody>
          <a:bodyPr wrap="square">
            <a:spAutoFit/>
          </a:bodyPr>
          <a:lstStyle/>
          <a:p>
            <a:r>
              <a:rPr lang="en-GB" sz="2400" b="1" i="1" dirty="0">
                <a:latin typeface="Times New Roman" panose="02020603050405020304" pitchFamily="18" charset="0"/>
                <a:cs typeface="Times New Roman" panose="02020603050405020304" pitchFamily="18" charset="0"/>
              </a:rPr>
              <a:t>W </a:t>
            </a:r>
            <a:r>
              <a:rPr lang="zh-TW" altLang="en-US" sz="2400" b="1" dirty="0">
                <a:latin typeface="方正静蕾简体" panose="02000000000000000000" pitchFamily="2" charset="-122"/>
                <a:ea typeface="方正静蕾简体" panose="02000000000000000000" pitchFamily="2" charset="-122"/>
              </a:rPr>
              <a:t>位於三角形的</a:t>
            </a:r>
            <a:r>
              <a:rPr lang="zh-TW" altLang="en-US" sz="2400" b="1" dirty="0">
                <a:solidFill>
                  <a:srgbClr val="CC6600"/>
                </a:solidFill>
                <a:latin typeface="方正静蕾简体" panose="02000000000000000000" pitchFamily="2" charset="-122"/>
                <a:ea typeface="方正静蕾简体" panose="02000000000000000000" pitchFamily="2" charset="-122"/>
              </a:rPr>
              <a:t>最短邊上</a:t>
            </a:r>
            <a:r>
              <a:rPr lang="zh-TW" altLang="en-US" sz="2400" b="1" dirty="0">
                <a:latin typeface="方正静蕾简体" panose="02000000000000000000" pitchFamily="2" charset="-122"/>
                <a:ea typeface="方正静蕾简体" panose="02000000000000000000" pitchFamily="2" charset="-122"/>
              </a:rPr>
              <a:t>的</a:t>
            </a:r>
            <a:r>
              <a:rPr lang="zh-TW" altLang="en-US" sz="2400" b="1" dirty="0">
                <a:solidFill>
                  <a:srgbClr val="CC6600"/>
                </a:solidFill>
                <a:latin typeface="方正静蕾简体" panose="02000000000000000000" pitchFamily="2" charset="-122"/>
                <a:ea typeface="方正静蕾简体" panose="02000000000000000000" pitchFamily="2" charset="-122"/>
              </a:rPr>
              <a:t>垂足</a:t>
            </a:r>
            <a:endParaRPr lang="en-US" altLang="zh-TW" sz="2400" b="1" dirty="0">
              <a:solidFill>
                <a:srgbClr val="CC6600"/>
              </a:solidFill>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從其對應的頂點起）。</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A8639846-EB60-43BE-8EFE-0135A686AB1C}"/>
              </a:ext>
            </a:extLst>
          </p:cNvPr>
          <p:cNvGrpSpPr/>
          <p:nvPr/>
        </p:nvGrpSpPr>
        <p:grpSpPr>
          <a:xfrm>
            <a:off x="1760181" y="637779"/>
            <a:ext cx="2703879" cy="1982285"/>
            <a:chOff x="5610999" y="2123266"/>
            <a:chExt cx="5013020" cy="3268381"/>
          </a:xfrm>
        </p:grpSpPr>
        <p:sp>
          <p:nvSpPr>
            <p:cNvPr id="12" name="任意多边形 5">
              <a:extLst>
                <a:ext uri="{FF2B5EF4-FFF2-40B4-BE49-F238E27FC236}">
                  <a16:creationId xmlns:a16="http://schemas.microsoft.com/office/drawing/2014/main" id="{85BE9541-7411-4265-A48E-C2A3D3F1F1FF}"/>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802568B4-EBBD-4219-90A4-6BB6930482D9}"/>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C2D4EA70-5C61-4D3C-A8AC-A72BC7DEF511}"/>
              </a:ext>
            </a:extLst>
          </p:cNvPr>
          <p:cNvSpPr/>
          <p:nvPr/>
        </p:nvSpPr>
        <p:spPr>
          <a:xfrm>
            <a:off x="1985624" y="1121089"/>
            <a:ext cx="2301456" cy="1015663"/>
          </a:xfrm>
          <a:prstGeom prst="rect">
            <a:avLst/>
          </a:prstGeom>
        </p:spPr>
        <p:txBody>
          <a:bodyPr wrap="square">
            <a:spAutoFit/>
          </a:bodyPr>
          <a:lstStyle/>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情況</a:t>
            </a:r>
            <a:r>
              <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rPr>
              <a:t> III</a:t>
            </a: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a:p>
            <a:pPr algn="ctr"/>
            <a:r>
              <a:rPr lang="zh-CN" altLang="en-US" sz="3000" b="1" dirty="0">
                <a:latin typeface="Times New Roman" panose="02020603050405020304" pitchFamily="18" charset="0"/>
                <a:ea typeface="方正静蕾简体" panose="02000000000000000000" pitchFamily="2" charset="-122"/>
                <a:cs typeface="Times New Roman" panose="02020603050405020304" pitchFamily="18" charset="0"/>
              </a:rPr>
              <a:t>銳角三角形</a:t>
            </a:r>
            <a:endParaRPr lang="en-US" altLang="zh-CN" sz="30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pic>
        <p:nvPicPr>
          <p:cNvPr id="3" name="Picture 2">
            <a:extLst>
              <a:ext uri="{FF2B5EF4-FFF2-40B4-BE49-F238E27FC236}">
                <a16:creationId xmlns:a16="http://schemas.microsoft.com/office/drawing/2014/main" id="{8DF7132C-9522-4574-87FD-DC8B80A28986}"/>
              </a:ext>
            </a:extLst>
          </p:cNvPr>
          <p:cNvPicPr>
            <a:picLocks noChangeAspect="1"/>
          </p:cNvPicPr>
          <p:nvPr/>
        </p:nvPicPr>
        <p:blipFill>
          <a:blip r:embed="rId4"/>
          <a:stretch>
            <a:fillRect/>
          </a:stretch>
        </p:blipFill>
        <p:spPr>
          <a:xfrm>
            <a:off x="4772454" y="2876825"/>
            <a:ext cx="4576714" cy="3702128"/>
          </a:xfrm>
          <a:prstGeom prst="rect">
            <a:avLst/>
          </a:prstGeom>
        </p:spPr>
      </p:pic>
    </p:spTree>
    <p:extLst>
      <p:ext uri="{BB962C8B-B14F-4D97-AF65-F5344CB8AC3E}">
        <p14:creationId xmlns:p14="http://schemas.microsoft.com/office/powerpoint/2010/main" val="261653818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0C4DCF15-8D1E-450D-AD03-3C357573EF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4762" y="2066925"/>
            <a:ext cx="2800350" cy="4791075"/>
          </a:xfrm>
          <a:prstGeom prst="rect">
            <a:avLst/>
          </a:prstGeom>
        </p:spPr>
      </p:pic>
      <p:pic>
        <p:nvPicPr>
          <p:cNvPr id="23" name="Picture 22">
            <a:extLst>
              <a:ext uri="{FF2B5EF4-FFF2-40B4-BE49-F238E27FC236}">
                <a16:creationId xmlns:a16="http://schemas.microsoft.com/office/drawing/2014/main" id="{2CED87C9-56BB-4371-BA81-0E93DAA2306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412898" y="3554360"/>
            <a:ext cx="1898360" cy="3303639"/>
          </a:xfrm>
          <a:prstGeom prst="rect">
            <a:avLst/>
          </a:prstGeom>
        </p:spPr>
      </p:pic>
      <p:pic>
        <p:nvPicPr>
          <p:cNvPr id="21" name="Picture 20">
            <a:extLst>
              <a:ext uri="{FF2B5EF4-FFF2-40B4-BE49-F238E27FC236}">
                <a16:creationId xmlns:a16="http://schemas.microsoft.com/office/drawing/2014/main" id="{CCB9144D-29EC-49E1-8643-98B2F469E46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975" y="4793225"/>
            <a:ext cx="2774795" cy="2064774"/>
          </a:xfrm>
          <a:prstGeom prst="rect">
            <a:avLst/>
          </a:prstGeom>
        </p:spPr>
      </p:pic>
      <p:sp>
        <p:nvSpPr>
          <p:cNvPr id="43" name="文本框 7">
            <a:extLst>
              <a:ext uri="{FF2B5EF4-FFF2-40B4-BE49-F238E27FC236}">
                <a16:creationId xmlns:a16="http://schemas.microsoft.com/office/drawing/2014/main" id="{82FD85A6-D299-4962-BA6F-86781068AC46}"/>
              </a:ext>
            </a:extLst>
          </p:cNvPr>
          <p:cNvSpPr txBox="1"/>
          <p:nvPr/>
        </p:nvSpPr>
        <p:spPr>
          <a:xfrm>
            <a:off x="6952611" y="1985100"/>
            <a:ext cx="3642945"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3</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10754292" y="2630790"/>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6309104" y="2698188"/>
            <a:ext cx="4402365"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6186890" y="4131505"/>
            <a:ext cx="5759304" cy="707886"/>
          </a:xfrm>
          <a:prstGeom prst="rect">
            <a:avLst/>
          </a:prstGeom>
          <a:noFill/>
        </p:spPr>
        <p:txBody>
          <a:bodyPr wrap="square" rtlCol="0">
            <a:spAutoFit/>
          </a:bodyPr>
          <a:lstStyle/>
          <a:p>
            <a:pPr algn="ctr"/>
            <a:r>
              <a:rPr lang="zh-TW" altLang="en-US" sz="4000" dirty="0">
                <a:latin typeface="新蒂黑板报" panose="03000600000000000000" pitchFamily="66" charset="-122"/>
                <a:ea typeface="新蒂黑板报" panose="03000600000000000000" pitchFamily="66" charset="-122"/>
              </a:rPr>
              <a:t>運用資訊科技建模</a:t>
            </a:r>
            <a:endParaRPr lang="zh-CN" altLang="en-US" sz="4000" dirty="0">
              <a:latin typeface="新蒂黑板报" panose="03000600000000000000" pitchFamily="66" charset="-122"/>
              <a:ea typeface="新蒂黑板报" panose="03000600000000000000" pitchFamily="66" charset="-122"/>
            </a:endParaRP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37053" y="3723449"/>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60421" y="1862280"/>
            <a:ext cx="629138" cy="612582"/>
          </a:xfrm>
          <a:prstGeom prst="rect">
            <a:avLst/>
          </a:prstGeom>
        </p:spPr>
      </p:pic>
    </p:spTree>
    <p:extLst>
      <p:ext uri="{BB962C8B-B14F-4D97-AF65-F5344CB8AC3E}">
        <p14:creationId xmlns:p14="http://schemas.microsoft.com/office/powerpoint/2010/main" val="78061092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345455" y="1088122"/>
            <a:ext cx="7501087" cy="830997"/>
          </a:xfrm>
          <a:prstGeom prst="rect">
            <a:avLst/>
          </a:prstGeom>
        </p:spPr>
        <p:txBody>
          <a:bodyPr wrap="square">
            <a:spAutoFit/>
          </a:bodyPr>
          <a:lstStyle/>
          <a:p>
            <a:pPr algn="ctr"/>
            <a:r>
              <a:rPr lang="en-US" altLang="zh-TW" sz="2400" b="1" dirty="0">
                <a:latin typeface="方正静蕾简体" panose="02000000000000000000" pitchFamily="2" charset="-122"/>
                <a:ea typeface="方正静蕾简体" panose="02000000000000000000" pitchFamily="2" charset="-122"/>
              </a:rPr>
              <a:t>1.   </a:t>
            </a:r>
            <a:r>
              <a:rPr lang="zh-TW" altLang="en-US" sz="2400" b="1" dirty="0">
                <a:latin typeface="方正静蕾简体" panose="02000000000000000000" pitchFamily="2" charset="-122"/>
                <a:ea typeface="方正静蕾简体" panose="02000000000000000000" pitchFamily="2" charset="-122"/>
              </a:rPr>
              <a:t>我們可以運用 </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GeoGebr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創造一個虛擬的模型。</a:t>
            </a:r>
            <a:endParaRPr lang="en-US" altLang="zh-TW" sz="2400" b="1" dirty="0">
              <a:latin typeface="方正静蕾简体" panose="02000000000000000000" pitchFamily="2" charset="-122"/>
              <a:ea typeface="方正静蕾简体" panose="02000000000000000000" pitchFamily="2" charset="-122"/>
            </a:endParaRPr>
          </a:p>
          <a:p>
            <a:pPr algn="ctr"/>
            <a:r>
              <a:rPr lang="zh-TW" altLang="en-US" sz="2400" b="1" dirty="0">
                <a:latin typeface="方正静蕾简体" panose="02000000000000000000" pitchFamily="2" charset="-122"/>
                <a:ea typeface="方正静蕾简体" panose="02000000000000000000" pitchFamily="2" charset="-122"/>
              </a:rPr>
              <a:t>這將會幫助我們展示建模的結果，例如以下的情況。</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47C38A7A-314F-4C67-B2CE-D0A9B21D0BCC}"/>
              </a:ext>
            </a:extLst>
          </p:cNvPr>
          <p:cNvPicPr>
            <a:picLocks noChangeAspect="1"/>
          </p:cNvPicPr>
          <p:nvPr/>
        </p:nvPicPr>
        <p:blipFill>
          <a:blip r:embed="rId3"/>
          <a:stretch>
            <a:fillRect/>
          </a:stretch>
        </p:blipFill>
        <p:spPr>
          <a:xfrm>
            <a:off x="1104201" y="2273595"/>
            <a:ext cx="9983593" cy="3629532"/>
          </a:xfrm>
          <a:prstGeom prst="rect">
            <a:avLst/>
          </a:prstGeom>
        </p:spPr>
      </p:pic>
    </p:spTree>
    <p:extLst>
      <p:ext uri="{BB962C8B-B14F-4D97-AF65-F5344CB8AC3E}">
        <p14:creationId xmlns:p14="http://schemas.microsoft.com/office/powerpoint/2010/main" val="194555588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996696" y="5188662"/>
            <a:ext cx="8091650" cy="1200329"/>
          </a:xfrm>
          <a:prstGeom prst="rect">
            <a:avLst/>
          </a:prstGeom>
        </p:spPr>
        <p:txBody>
          <a:bodyPr wrap="square">
            <a:spAutoFit/>
          </a:bodyPr>
          <a:lstStyle/>
          <a:p>
            <a:r>
              <a:rPr lang="zh-TW" altLang="en-US" sz="2400" b="1" dirty="0">
                <a:latin typeface="方正静蕾简体" panose="02000000000000000000" pitchFamily="2" charset="-122"/>
                <a:ea typeface="方正静蕾简体" panose="02000000000000000000" pitchFamily="2" charset="-122"/>
              </a:rPr>
              <a:t>如果我們把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設置在</a:t>
            </a:r>
            <a:r>
              <a:rPr lang="en-GB" sz="2400" b="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a:t>
            </a:r>
            <a:r>
              <a:rPr lang="zh-CN" altLang="en-US"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CN"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外心位置，</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則</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 = QB = QC</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但我們發現當</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GB" altLang="zh-HK" sz="2400" b="1" dirty="0">
                <a:latin typeface="Times New Roman" panose="02020603050405020304" pitchFamily="18" charset="0"/>
                <a:cs typeface="Times New Roman" panose="02020603050405020304" pitchFamily="18" charset="0"/>
                <a:sym typeface="Wingdings 3" panose="05040102010807070707" pitchFamily="18" charset="2"/>
              </a:rPr>
              <a:t></a:t>
            </a:r>
            <a:r>
              <a:rPr lang="en-GB" altLang="zh-HK" sz="2400" b="1" i="1" dirty="0">
                <a:latin typeface="Times New Roman" panose="02020603050405020304" pitchFamily="18" charset="0"/>
                <a:cs typeface="Times New Roman" panose="02020603050405020304" pitchFamily="18" charset="0"/>
              </a:rPr>
              <a:t>ABC</a:t>
            </a:r>
            <a:r>
              <a:rPr lang="zh-CN" altLang="en-US"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是鈍角三角形時，</a:t>
            </a:r>
            <a:endParaRPr lang="en-US" altLang="zh-HK"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zh-TW" altLang="en-US" sz="2400" b="1" i="1" dirty="0">
                <a:latin typeface="Times New Roman" panose="02020603050405020304" pitchFamily="18" charset="0"/>
                <a:ea typeface="方正静蕾简体" panose="02000000000000000000" pitchFamily="2" charset="-122"/>
                <a:cs typeface="Times New Roman" panose="02020603050405020304" pitchFamily="18" charset="0"/>
              </a:rPr>
              <a:t> </a:t>
            </a:r>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會位於三角形外。</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47C38A7A-314F-4C67-B2CE-D0A9B21D0BCC}"/>
              </a:ext>
            </a:extLst>
          </p:cNvPr>
          <p:cNvPicPr>
            <a:picLocks noChangeAspect="1"/>
          </p:cNvPicPr>
          <p:nvPr/>
        </p:nvPicPr>
        <p:blipFill>
          <a:blip r:embed="rId3"/>
          <a:stretch>
            <a:fillRect/>
          </a:stretch>
        </p:blipFill>
        <p:spPr>
          <a:xfrm>
            <a:off x="1104199" y="1270190"/>
            <a:ext cx="9983593" cy="3629532"/>
          </a:xfrm>
          <a:prstGeom prst="rect">
            <a:avLst/>
          </a:prstGeom>
        </p:spPr>
      </p:pic>
      <p:grpSp>
        <p:nvGrpSpPr>
          <p:cNvPr id="10" name="组合 4">
            <a:extLst>
              <a:ext uri="{FF2B5EF4-FFF2-40B4-BE49-F238E27FC236}">
                <a16:creationId xmlns:a16="http://schemas.microsoft.com/office/drawing/2014/main" id="{6EF7E708-D88B-4ACE-A282-C27C3A4598BC}"/>
              </a:ext>
            </a:extLst>
          </p:cNvPr>
          <p:cNvGrpSpPr/>
          <p:nvPr/>
        </p:nvGrpSpPr>
        <p:grpSpPr>
          <a:xfrm>
            <a:off x="1490500" y="4967490"/>
            <a:ext cx="9104042" cy="1649075"/>
            <a:chOff x="5610999" y="2123266"/>
            <a:chExt cx="5013020" cy="3268381"/>
          </a:xfrm>
        </p:grpSpPr>
        <p:sp>
          <p:nvSpPr>
            <p:cNvPr id="11" name="任意多边形 5">
              <a:extLst>
                <a:ext uri="{FF2B5EF4-FFF2-40B4-BE49-F238E27FC236}">
                  <a16:creationId xmlns:a16="http://schemas.microsoft.com/office/drawing/2014/main" id="{79E7F1EB-FF52-4F08-AB40-35B68DDA7CE4}"/>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2" name="任意多边形 6">
              <a:extLst>
                <a:ext uri="{FF2B5EF4-FFF2-40B4-BE49-F238E27FC236}">
                  <a16:creationId xmlns:a16="http://schemas.microsoft.com/office/drawing/2014/main" id="{F25C6054-1B5E-43E0-89DB-A3FC2AC3291C}"/>
                </a:ext>
              </a:extLst>
            </p:cNvPr>
            <p:cNvSpPr/>
            <p:nvPr/>
          </p:nvSpPr>
          <p:spPr>
            <a:xfrm>
              <a:off x="9362400" y="4825444"/>
              <a:ext cx="1232771" cy="566203"/>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48649592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865319" y="1088122"/>
            <a:ext cx="8188474" cy="830997"/>
          </a:xfrm>
          <a:prstGeom prst="rect">
            <a:avLst/>
          </a:prstGeom>
        </p:spPr>
        <p:txBody>
          <a:bodyPr wrap="square">
            <a:spAutoFit/>
          </a:bodyPr>
          <a:lstStyle/>
          <a:p>
            <a:r>
              <a:rPr lang="zh-HK" altLang="en-US" sz="2400" b="1" dirty="0">
                <a:latin typeface="方正静蕾简体" panose="02000000000000000000" pitchFamily="2" charset="-122"/>
                <a:ea typeface="方正静蕾简体" panose="02000000000000000000" pitchFamily="2" charset="-122"/>
              </a:rPr>
              <a:t>前往</a:t>
            </a:r>
            <a:r>
              <a:rPr lang="zh-TW" altLang="en-US" sz="2400" b="1" dirty="0">
                <a:latin typeface="方正静蕾简体" panose="02000000000000000000" pitchFamily="2" charset="-122"/>
                <a:ea typeface="方正静蕾简体" panose="02000000000000000000" pitchFamily="2" charset="-122"/>
              </a:rPr>
              <a:t> </a:t>
            </a:r>
            <a:r>
              <a:rPr lang="en-US" altLang="zh-HK" sz="2400" b="1" dirty="0">
                <a:latin typeface="Times New Roman" panose="02020603050405020304" pitchFamily="18" charset="0"/>
                <a:ea typeface="方正静蕾简体" panose="02000000000000000000" pitchFamily="2" charset="-122"/>
                <a:cs typeface="Times New Roman" panose="02020603050405020304" pitchFamily="18" charset="0"/>
              </a:rPr>
              <a:t>GeoGebra</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HK" altLang="en-US" sz="2400" b="1" dirty="0">
                <a:latin typeface="方正静蕾简体" panose="02000000000000000000" pitchFamily="2" charset="-122"/>
                <a:ea typeface="方正静蕾简体" panose="02000000000000000000" pitchFamily="2" charset="-122"/>
              </a:rPr>
              <a:t>官方網站</a:t>
            </a:r>
            <a:r>
              <a:rPr lang="zh-CN" altLang="en-US" sz="2400" b="1" dirty="0">
                <a:latin typeface="方正静蕾简体" panose="02000000000000000000" pitchFamily="2" charset="-122"/>
                <a:ea typeface="方正静蕾简体" panose="02000000000000000000" pitchFamily="2" charset="-122"/>
              </a:rPr>
              <a:t>：</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hlinkClick r:id="rId4"/>
              </a:rPr>
              <a:t>https://www.geogebra.org/classic</a:t>
            </a:r>
            <a:endPar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endParaRPr>
          </a:p>
          <a:p>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我們可以設定</a:t>
            </a:r>
            <a:r>
              <a:rPr lang="zh-TW" altLang="en-US" sz="2400" b="1" dirty="0">
                <a:latin typeface="方正静蕾简体" panose="02000000000000000000" pitchFamily="2" charset="-122"/>
                <a:ea typeface="方正静蕾简体" panose="02000000000000000000" pitchFamily="2" charset="-122"/>
              </a:rPr>
              <a:t> </a:t>
            </a:r>
            <a:r>
              <a:rPr lang="en-US" altLang="zh-HK" sz="2400" b="1" dirty="0">
                <a:latin typeface="Times New Roman" panose="02020603050405020304" pitchFamily="18" charset="0"/>
                <a:ea typeface="方正静蕾简体" panose="02000000000000000000" pitchFamily="2" charset="-122"/>
                <a:cs typeface="Times New Roman" panose="02020603050405020304" pitchFamily="18" charset="0"/>
              </a:rPr>
              <a:t>GeoGebra</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zh-HK" altLang="en-US" sz="2400" b="1" dirty="0">
                <a:latin typeface="Times New Roman" panose="02020603050405020304" pitchFamily="18" charset="0"/>
                <a:ea typeface="方正静蕾简体" panose="02000000000000000000" pitchFamily="2" charset="-122"/>
                <a:cs typeface="Times New Roman" panose="02020603050405020304" pitchFamily="18" charset="0"/>
              </a:rPr>
              <a:t>的語言：</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   </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aphicFrame>
        <p:nvGraphicFramePr>
          <p:cNvPr id="5" name="表格 4">
            <a:extLst>
              <a:ext uri="{FF2B5EF4-FFF2-40B4-BE49-F238E27FC236}">
                <a16:creationId xmlns:a16="http://schemas.microsoft.com/office/drawing/2014/main" id="{94F7E7F6-E32F-6640-A32C-EA728D23D002}"/>
              </a:ext>
            </a:extLst>
          </p:cNvPr>
          <p:cNvGraphicFramePr>
            <a:graphicFrameLocks noGrp="1"/>
          </p:cNvGraphicFramePr>
          <p:nvPr>
            <p:extLst>
              <p:ext uri="{D42A27DB-BD31-4B8C-83A1-F6EECF244321}">
                <p14:modId xmlns:p14="http://schemas.microsoft.com/office/powerpoint/2010/main" val="4230989291"/>
              </p:ext>
            </p:extLst>
          </p:nvPr>
        </p:nvGraphicFramePr>
        <p:xfrm>
          <a:off x="1799303" y="2224616"/>
          <a:ext cx="8067368" cy="3299884"/>
        </p:xfrm>
        <a:graphic>
          <a:graphicData uri="http://schemas.openxmlformats.org/drawingml/2006/table">
            <a:tbl>
              <a:tblPr firstRow="1" bandRow="1">
                <a:tableStyleId>{5940675A-B579-460E-94D1-54222C63F5DA}</a:tableStyleId>
              </a:tblPr>
              <a:tblGrid>
                <a:gridCol w="3952568">
                  <a:extLst>
                    <a:ext uri="{9D8B030D-6E8A-4147-A177-3AD203B41FA5}">
                      <a16:colId xmlns:a16="http://schemas.microsoft.com/office/drawing/2014/main" val="2555397148"/>
                    </a:ext>
                  </a:extLst>
                </a:gridCol>
                <a:gridCol w="1297858">
                  <a:extLst>
                    <a:ext uri="{9D8B030D-6E8A-4147-A177-3AD203B41FA5}">
                      <a16:colId xmlns:a16="http://schemas.microsoft.com/office/drawing/2014/main" val="891635221"/>
                    </a:ext>
                  </a:extLst>
                </a:gridCol>
                <a:gridCol w="2816942">
                  <a:extLst>
                    <a:ext uri="{9D8B030D-6E8A-4147-A177-3AD203B41FA5}">
                      <a16:colId xmlns:a16="http://schemas.microsoft.com/office/drawing/2014/main" val="3554756463"/>
                    </a:ext>
                  </a:extLst>
                </a:gridCol>
              </a:tblGrid>
              <a:tr h="1649942">
                <a:tc>
                  <a:txBody>
                    <a:bodyPr/>
                    <a:lstStyle/>
                    <a:p>
                      <a:endParaRPr lang="zh-HK"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HK"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ltLang="zh-HK" dirty="0"/>
                    </a:p>
                    <a:p>
                      <a:endParaRPr lang="en-US" altLang="zh-HK" dirty="0"/>
                    </a:p>
                    <a:p>
                      <a:r>
                        <a:rPr lang="zh-HK" altLang="en-US" sz="1800" b="1" dirty="0">
                          <a:latin typeface="方正静蕾简体" panose="02000000000000000000" pitchFamily="2" charset="-122"/>
                          <a:ea typeface="方正静蕾简体" panose="02000000000000000000" pitchFamily="2" charset="-122"/>
                        </a:rPr>
                        <a:t>主目錄（右上角）</a:t>
                      </a:r>
                      <a:endParaRPr lang="zh-HK"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3585978"/>
                  </a:ext>
                </a:extLst>
              </a:tr>
              <a:tr h="1649942">
                <a:tc>
                  <a:txBody>
                    <a:bodyPr/>
                    <a:lstStyle/>
                    <a:p>
                      <a:endParaRPr lang="zh-HK" altLang="en-US"/>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HK" altLang="en-US"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endParaRPr lang="en-US" altLang="zh-HK" dirty="0"/>
                    </a:p>
                    <a:p>
                      <a:endParaRPr lang="en-US" altLang="zh-HK" dirty="0"/>
                    </a:p>
                    <a:p>
                      <a:r>
                        <a:rPr lang="en-US" altLang="zh-HK" b="1" dirty="0">
                          <a:latin typeface="Times New Roman" panose="02020603050405020304" pitchFamily="18" charset="0"/>
                          <a:cs typeface="Times New Roman" panose="02020603050405020304" pitchFamily="18" charset="0"/>
                        </a:rPr>
                        <a:t>Settings </a:t>
                      </a:r>
                      <a:r>
                        <a:rPr lang="en-US" altLang="zh-HK" b="1" dirty="0">
                          <a:latin typeface="Times New Roman" panose="02020603050405020304" pitchFamily="18" charset="0"/>
                          <a:ea typeface="方正静蕾简体" panose="02000000000000000000"/>
                          <a:cs typeface="Times New Roman" panose="02020603050405020304" pitchFamily="18" charset="0"/>
                        </a:rPr>
                        <a:t>/ </a:t>
                      </a:r>
                      <a:r>
                        <a:rPr lang="zh-CN" altLang="en-US" b="1" dirty="0">
                          <a:ea typeface="方正静蕾简体" panose="02000000000000000000"/>
                        </a:rPr>
                        <a:t>設定 </a:t>
                      </a:r>
                      <a:r>
                        <a:rPr lang="en-US" altLang="zh-CN" b="1" dirty="0">
                          <a:latin typeface="Times New Roman" panose="02020603050405020304" pitchFamily="18" charset="0"/>
                          <a:ea typeface="方正静蕾简体" panose="02000000000000000000"/>
                          <a:cs typeface="Times New Roman" panose="02020603050405020304" pitchFamily="18" charset="0"/>
                        </a:rPr>
                        <a:t>/ </a:t>
                      </a:r>
                      <a:r>
                        <a:rPr lang="zh-CN" altLang="en-US" b="1" dirty="0">
                          <a:ea typeface="方正静蕾简体" panose="02000000000000000000"/>
                        </a:rPr>
                        <a:t>设置</a:t>
                      </a:r>
                      <a:endParaRPr lang="en-US" altLang="zh-CN" b="1" dirty="0">
                        <a:ea typeface="方正静蕾简体" panose="02000000000000000000"/>
                      </a:endParaRPr>
                    </a:p>
                    <a:p>
                      <a:r>
                        <a:rPr lang="zh-CN" altLang="en-US" b="1" dirty="0">
                          <a:ea typeface="方正静蕾简体" panose="02000000000000000000"/>
                        </a:rPr>
                        <a:t>→選擇你喜好的語言</a:t>
                      </a:r>
                      <a:endParaRPr lang="zh-HK" altLang="en-US"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17714136"/>
                  </a:ext>
                </a:extLst>
              </a:tr>
            </a:tbl>
          </a:graphicData>
        </a:graphic>
      </p:graphicFrame>
      <p:pic>
        <p:nvPicPr>
          <p:cNvPr id="7" name="圖片 6">
            <a:extLst>
              <a:ext uri="{FF2B5EF4-FFF2-40B4-BE49-F238E27FC236}">
                <a16:creationId xmlns:a16="http://schemas.microsoft.com/office/drawing/2014/main" id="{33AD3EAC-D449-4F42-89BD-E112ED1379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1182" y="2599948"/>
            <a:ext cx="3600000" cy="937190"/>
          </a:xfrm>
          <a:prstGeom prst="rect">
            <a:avLst/>
          </a:prstGeom>
        </p:spPr>
      </p:pic>
      <p:pic>
        <p:nvPicPr>
          <p:cNvPr id="9" name="圖片 8">
            <a:extLst>
              <a:ext uri="{FF2B5EF4-FFF2-40B4-BE49-F238E27FC236}">
                <a16:creationId xmlns:a16="http://schemas.microsoft.com/office/drawing/2014/main" id="{5A71D7B1-5B98-984E-B84B-751859C5EA16}"/>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061182" y="4229187"/>
            <a:ext cx="3600000" cy="888889"/>
          </a:xfrm>
          <a:prstGeom prst="rect">
            <a:avLst/>
          </a:prstGeom>
        </p:spPr>
      </p:pic>
      <p:cxnSp>
        <p:nvCxnSpPr>
          <p:cNvPr id="27" name="Straight Arrow Connector 1374209193">
            <a:extLst>
              <a:ext uri="{FF2B5EF4-FFF2-40B4-BE49-F238E27FC236}">
                <a16:creationId xmlns:a16="http://schemas.microsoft.com/office/drawing/2014/main" id="{31DB6E87-5E3E-6642-8E8C-8B06CD7DA8D9}"/>
              </a:ext>
            </a:extLst>
          </p:cNvPr>
          <p:cNvCxnSpPr/>
          <p:nvPr/>
        </p:nvCxnSpPr>
        <p:spPr>
          <a:xfrm flipH="1">
            <a:off x="5750607" y="2972658"/>
            <a:ext cx="1080000" cy="0"/>
          </a:xfrm>
          <a:prstGeom prst="straightConnector1">
            <a:avLst/>
          </a:prstGeom>
          <a:ln w="38100">
            <a:solidFill>
              <a:srgbClr val="FF0000"/>
            </a:solidFill>
            <a:headEnd type="none" w="med" len="med"/>
            <a:tailEnd type="arrow"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28" name="Straight Arrow Connector 1374209193">
            <a:extLst>
              <a:ext uri="{FF2B5EF4-FFF2-40B4-BE49-F238E27FC236}">
                <a16:creationId xmlns:a16="http://schemas.microsoft.com/office/drawing/2014/main" id="{30471545-4C48-6245-BCB6-CF1107923346}"/>
              </a:ext>
            </a:extLst>
          </p:cNvPr>
          <p:cNvCxnSpPr/>
          <p:nvPr/>
        </p:nvCxnSpPr>
        <p:spPr>
          <a:xfrm flipH="1">
            <a:off x="5750607" y="4673631"/>
            <a:ext cx="1080000" cy="0"/>
          </a:xfrm>
          <a:prstGeom prst="straightConnector1">
            <a:avLst/>
          </a:prstGeom>
          <a:ln w="38100">
            <a:solidFill>
              <a:srgbClr val="FF0000"/>
            </a:solidFill>
            <a:headEnd type="none" w="med" len="med"/>
            <a:tailEnd type="arrow" w="med" len="med"/>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262659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21" name="矩形 58">
            <a:extLst>
              <a:ext uri="{FF2B5EF4-FFF2-40B4-BE49-F238E27FC236}">
                <a16:creationId xmlns:a16="http://schemas.microsoft.com/office/drawing/2014/main" id="{3D2814AB-EAF6-4A06-AF25-9FADE7268C17}"/>
              </a:ext>
            </a:extLst>
          </p:cNvPr>
          <p:cNvSpPr/>
          <p:nvPr/>
        </p:nvSpPr>
        <p:spPr>
          <a:xfrm>
            <a:off x="1138290" y="1633813"/>
            <a:ext cx="9915420" cy="1200329"/>
          </a:xfrm>
          <a:prstGeom prst="rect">
            <a:avLst/>
          </a:prstGeom>
        </p:spPr>
        <p:txBody>
          <a:bodyPr wrap="square">
            <a:spAutoFit/>
          </a:bodyPr>
          <a:lstStyle/>
          <a:p>
            <a:r>
              <a:rPr lang="zh-CN" altLang="en-US" sz="2400" b="1" u="sng" dirty="0">
                <a:latin typeface="方正静蕾简体" panose="02000000000000000000" pitchFamily="2" charset="-122"/>
                <a:ea typeface="方正静蕾简体" panose="02000000000000000000" pitchFamily="2" charset="-122"/>
              </a:rPr>
              <a:t>提示</a:t>
            </a:r>
          </a:p>
          <a:p>
            <a:r>
              <a:rPr lang="zh-CN" altLang="en-US" sz="2400" b="1" dirty="0">
                <a:latin typeface="方正静蕾简体" panose="02000000000000000000" pitchFamily="2" charset="-122"/>
                <a:ea typeface="方正静蕾简体" panose="02000000000000000000" pitchFamily="2" charset="-122"/>
              </a:rPr>
              <a:t>在 </a:t>
            </a:r>
            <a:r>
              <a:rPr lang="en-US" altLang="zh-HK" sz="2400" b="1" dirty="0">
                <a:latin typeface="Times New Roman" panose="02020603050405020304" pitchFamily="18" charset="0"/>
                <a:ea typeface="方正静蕾简体" panose="02000000000000000000" pitchFamily="2" charset="-122"/>
                <a:cs typeface="Times New Roman" panose="02020603050405020304" pitchFamily="18" charset="0"/>
              </a:rPr>
              <a:t>GeoGebra </a:t>
            </a:r>
            <a:r>
              <a:rPr lang="zh-CN" altLang="en-US" sz="2400" b="1" dirty="0">
                <a:latin typeface="方正静蕾简体" panose="02000000000000000000" pitchFamily="2" charset="-122"/>
                <a:ea typeface="方正静蕾简体" panose="02000000000000000000" pitchFamily="2" charset="-122"/>
              </a:rPr>
              <a:t>中，</a:t>
            </a:r>
            <a:r>
              <a:rPr lang="zh-TW" altLang="en-US" sz="2400" b="1" dirty="0">
                <a:latin typeface="方正静蕾简体" panose="02000000000000000000" pitchFamily="2" charset="-122"/>
                <a:ea typeface="方正静蕾简体" panose="02000000000000000000" pitchFamily="2" charset="-122"/>
              </a:rPr>
              <a:t>用完一個工具後，選擇「移動」工具是一個好的做法。</a:t>
            </a:r>
          </a:p>
          <a:p>
            <a:r>
              <a:rPr lang="zh-TW" altLang="en-US" sz="2400" b="1" dirty="0">
                <a:latin typeface="方正静蕾简体" panose="02000000000000000000" pitchFamily="2" charset="-122"/>
                <a:ea typeface="方正静蕾简体" panose="02000000000000000000" pitchFamily="2" charset="-122"/>
              </a:rPr>
              <a:t>你可以理解這個做法為：</a:t>
            </a:r>
          </a:p>
        </p:txBody>
      </p:sp>
      <p:grpSp>
        <p:nvGrpSpPr>
          <p:cNvPr id="22" name="Canvas 2">
            <a:extLst>
              <a:ext uri="{FF2B5EF4-FFF2-40B4-BE49-F238E27FC236}">
                <a16:creationId xmlns:a16="http://schemas.microsoft.com/office/drawing/2014/main" id="{6797A587-5E6F-4DDE-9903-2ACEEA80505F}"/>
              </a:ext>
            </a:extLst>
          </p:cNvPr>
          <p:cNvGrpSpPr/>
          <p:nvPr/>
        </p:nvGrpSpPr>
        <p:grpSpPr>
          <a:xfrm>
            <a:off x="1503209" y="3582914"/>
            <a:ext cx="9185581" cy="1991976"/>
            <a:chOff x="0" y="0"/>
            <a:chExt cx="4785995" cy="1057910"/>
          </a:xfrm>
        </p:grpSpPr>
        <p:sp>
          <p:nvSpPr>
            <p:cNvPr id="23" name="Rectangle 22">
              <a:extLst>
                <a:ext uri="{FF2B5EF4-FFF2-40B4-BE49-F238E27FC236}">
                  <a16:creationId xmlns:a16="http://schemas.microsoft.com/office/drawing/2014/main" id="{82E3CDCF-CA87-41A1-B9E9-5B3A43819734}"/>
                </a:ext>
              </a:extLst>
            </p:cNvPr>
            <p:cNvSpPr/>
            <p:nvPr/>
          </p:nvSpPr>
          <p:spPr>
            <a:xfrm>
              <a:off x="0" y="0"/>
              <a:ext cx="4785995" cy="1057910"/>
            </a:xfrm>
            <a:prstGeom prst="rect">
              <a:avLst/>
            </a:prstGeom>
            <a:solidFill>
              <a:prstClr val="white"/>
            </a:solidFill>
          </p:spPr>
          <p:txBody>
            <a:bodyPr/>
            <a:lstStyle/>
            <a:p>
              <a:endParaRPr lang="zh-HK" altLang="en-US"/>
            </a:p>
          </p:txBody>
        </p:sp>
        <p:pic>
          <p:nvPicPr>
            <p:cNvPr id="24" name="Picture 23" descr="A graph with blue dots and numbers&#10;&#10;Description automatically generated">
              <a:extLst>
                <a:ext uri="{FF2B5EF4-FFF2-40B4-BE49-F238E27FC236}">
                  <a16:creationId xmlns:a16="http://schemas.microsoft.com/office/drawing/2014/main" id="{7145FCC5-9415-436C-A138-4E5C0D1C6223}"/>
                </a:ext>
              </a:extLst>
            </p:cNvPr>
            <p:cNvPicPr>
              <a:picLocks noChangeAspect="1"/>
            </p:cNvPicPr>
            <p:nvPr/>
          </p:nvPicPr>
          <p:blipFill rotWithShape="1">
            <a:blip r:embed="rId3">
              <a:extLst>
                <a:ext uri="{28A0092B-C50C-407E-A947-70E740481C1C}">
                  <a14:useLocalDpi xmlns:a14="http://schemas.microsoft.com/office/drawing/2010/main" val="0"/>
                </a:ext>
              </a:extLst>
            </a:blip>
            <a:srcRect l="11248" t="10826" r="64406" b="60059"/>
            <a:stretch/>
          </p:blipFill>
          <p:spPr bwMode="auto">
            <a:xfrm>
              <a:off x="1915644" y="311150"/>
              <a:ext cx="1003300" cy="711200"/>
            </a:xfrm>
            <a:prstGeom prst="rect">
              <a:avLst/>
            </a:prstGeom>
            <a:noFill/>
            <a:ln>
              <a:noFill/>
            </a:ln>
            <a:extLst>
              <a:ext uri="{53640926-AAD7-44D8-BBD7-CCE9431645EC}">
                <a14:shadowObscured xmlns:a14="http://schemas.microsoft.com/office/drawing/2010/main"/>
              </a:ext>
            </a:extLst>
          </p:spPr>
        </p:pic>
        <p:sp>
          <p:nvSpPr>
            <p:cNvPr id="25" name="Text Box 1361641650">
              <a:extLst>
                <a:ext uri="{FF2B5EF4-FFF2-40B4-BE49-F238E27FC236}">
                  <a16:creationId xmlns:a16="http://schemas.microsoft.com/office/drawing/2014/main" id="{970EF5F5-25D7-4536-B629-E721F9CA9F94}"/>
                </a:ext>
              </a:extLst>
            </p:cNvPr>
            <p:cNvSpPr txBox="1"/>
            <p:nvPr/>
          </p:nvSpPr>
          <p:spPr>
            <a:xfrm>
              <a:off x="392613" y="0"/>
              <a:ext cx="799465"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zh-TW" sz="2400" kern="100" dirty="0">
                  <a:effectLst/>
                  <a:latin typeface="Times New Roman" panose="02020603050405020304" pitchFamily="18" charset="0"/>
                  <a:ea typeface="新細明體" panose="02020500000000000000" pitchFamily="18" charset="-120"/>
                  <a:cs typeface="Times New Roman" panose="02020603050405020304" pitchFamily="18" charset="0"/>
                </a:rPr>
                <a:t>拿起工具</a:t>
              </a:r>
              <a:endParaRPr lang="en-US" sz="2400" kern="100" dirty="0">
                <a:effectLst/>
                <a:latin typeface="Calibri" panose="020F0502020204030204" pitchFamily="34" charset="0"/>
                <a:ea typeface="方正静蕾简体" panose="02000000000000000000"/>
                <a:cs typeface="Times New Roman" panose="02020603050405020304" pitchFamily="18" charset="0"/>
              </a:endParaRPr>
            </a:p>
          </p:txBody>
        </p:sp>
        <p:sp>
          <p:nvSpPr>
            <p:cNvPr id="26" name="Text Box 1880437257">
              <a:extLst>
                <a:ext uri="{FF2B5EF4-FFF2-40B4-BE49-F238E27FC236}">
                  <a16:creationId xmlns:a16="http://schemas.microsoft.com/office/drawing/2014/main" id="{B8DF7C1C-9653-495F-8A8B-B8CB16246FF7}"/>
                </a:ext>
              </a:extLst>
            </p:cNvPr>
            <p:cNvSpPr txBox="1"/>
            <p:nvPr/>
          </p:nvSpPr>
          <p:spPr>
            <a:xfrm>
              <a:off x="1972667" y="0"/>
              <a:ext cx="799465"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zh-TW" sz="2400" kern="100" dirty="0">
                  <a:effectLst/>
                  <a:latin typeface="Times New Roman" panose="02020603050405020304" pitchFamily="18" charset="0"/>
                  <a:ea typeface="新細明體" panose="02020500000000000000" pitchFamily="18" charset="-120"/>
                  <a:cs typeface="Times New Roman" panose="02020603050405020304" pitchFamily="18" charset="0"/>
                </a:rPr>
                <a:t>使用工具</a:t>
              </a:r>
              <a:endParaRPr lang="en-US" sz="2400" kern="100" dirty="0">
                <a:effectLst/>
                <a:latin typeface="Calibri" panose="020F0502020204030204" pitchFamily="34" charset="0"/>
                <a:ea typeface="方正静蕾简体" panose="02000000000000000000"/>
                <a:cs typeface="Times New Roman" panose="02020603050405020304" pitchFamily="18" charset="0"/>
              </a:endParaRPr>
            </a:p>
          </p:txBody>
        </p:sp>
        <p:sp>
          <p:nvSpPr>
            <p:cNvPr id="27" name="Text Box 833330738">
              <a:extLst>
                <a:ext uri="{FF2B5EF4-FFF2-40B4-BE49-F238E27FC236}">
                  <a16:creationId xmlns:a16="http://schemas.microsoft.com/office/drawing/2014/main" id="{96799EBF-5BB1-41EF-9581-F1A39BCBED85}"/>
                </a:ext>
              </a:extLst>
            </p:cNvPr>
            <p:cNvSpPr txBox="1"/>
            <p:nvPr/>
          </p:nvSpPr>
          <p:spPr>
            <a:xfrm>
              <a:off x="3563531" y="0"/>
              <a:ext cx="799465"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zh-TW" sz="2400" kern="100" dirty="0">
                  <a:effectLst/>
                  <a:latin typeface="Times New Roman" panose="02020603050405020304" pitchFamily="18" charset="0"/>
                  <a:ea typeface="新細明體" panose="02020500000000000000" pitchFamily="18" charset="-120"/>
                  <a:cs typeface="Times New Roman" panose="02020603050405020304" pitchFamily="18" charset="0"/>
                </a:rPr>
                <a:t>放下工具</a:t>
              </a:r>
              <a:endParaRPr lang="en-US" sz="2400" kern="100" dirty="0">
                <a:effectLst/>
                <a:latin typeface="Calibri" panose="020F0502020204030204" pitchFamily="34" charset="0"/>
                <a:ea typeface="方正静蕾简体" panose="02000000000000000000"/>
                <a:cs typeface="Times New Roman" panose="02020603050405020304" pitchFamily="18" charset="0"/>
              </a:endParaRPr>
            </a:p>
          </p:txBody>
        </p:sp>
        <p:sp>
          <p:nvSpPr>
            <p:cNvPr id="28" name="Text Box 1977075591">
              <a:extLst>
                <a:ext uri="{FF2B5EF4-FFF2-40B4-BE49-F238E27FC236}">
                  <a16:creationId xmlns:a16="http://schemas.microsoft.com/office/drawing/2014/main" id="{9493226E-0C06-4A77-95B3-82D6D9A4186D}"/>
                </a:ext>
              </a:extLst>
            </p:cNvPr>
            <p:cNvSpPr txBox="1"/>
            <p:nvPr/>
          </p:nvSpPr>
          <p:spPr>
            <a:xfrm>
              <a:off x="1446084" y="0"/>
              <a:ext cx="339090"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endParaRPr lang="en-US" sz="2400" kern="100" dirty="0">
                <a:effectLst/>
                <a:latin typeface="Calibri" panose="020F0502020204030204" pitchFamily="34" charset="0"/>
                <a:ea typeface="方正静蕾简体" panose="02000000000000000000"/>
                <a:cs typeface="Times New Roman" panose="02020603050405020304" pitchFamily="18" charset="0"/>
              </a:endParaRPr>
            </a:p>
          </p:txBody>
        </p:sp>
        <p:sp>
          <p:nvSpPr>
            <p:cNvPr id="29" name="Text Box 1544213717">
              <a:extLst>
                <a:ext uri="{FF2B5EF4-FFF2-40B4-BE49-F238E27FC236}">
                  <a16:creationId xmlns:a16="http://schemas.microsoft.com/office/drawing/2014/main" id="{B1AB733A-313A-4382-AF24-F26AE8B519AA}"/>
                </a:ext>
              </a:extLst>
            </p:cNvPr>
            <p:cNvSpPr txBox="1"/>
            <p:nvPr/>
          </p:nvSpPr>
          <p:spPr>
            <a:xfrm>
              <a:off x="3046284" y="0"/>
              <a:ext cx="339090" cy="323850"/>
            </a:xfrm>
            <a:prstGeom prst="rect">
              <a:avLst/>
            </a:prstGeom>
            <a:noFill/>
            <a:ln w="6350">
              <a:noFill/>
            </a:ln>
          </p:spPr>
          <p:txBody>
            <a:bodyPr rot="0" spcFirstLastPara="0" vert="horz" wrap="none" lIns="91440" tIns="45720" rIns="91440" bIns="45720" numCol="1" spcCol="0" rtlCol="0" fromWordArt="0" anchor="t" anchorCtr="0" forceAA="0" compatLnSpc="1">
              <a:prstTxWarp prst="textNoShape">
                <a:avLst/>
              </a:prstTxWarp>
              <a:noAutofit/>
            </a:bodyPr>
            <a:lstStyle/>
            <a:p>
              <a:r>
                <a:rPr lang="en-GB" sz="2400" kern="10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endParaRPr lang="en-US" sz="2400" kern="100">
                <a:effectLst/>
                <a:latin typeface="Calibri" panose="020F0502020204030204" pitchFamily="34" charset="0"/>
                <a:ea typeface="方正静蕾简体" panose="02000000000000000000"/>
                <a:cs typeface="Times New Roman" panose="02020603050405020304" pitchFamily="18" charset="0"/>
              </a:endParaRPr>
            </a:p>
          </p:txBody>
        </p:sp>
        <p:pic>
          <p:nvPicPr>
            <p:cNvPr id="30" name="Picture 29" descr="A screenshot of a phone&#10;&#10;Description automatically generated">
              <a:extLst>
                <a:ext uri="{FF2B5EF4-FFF2-40B4-BE49-F238E27FC236}">
                  <a16:creationId xmlns:a16="http://schemas.microsoft.com/office/drawing/2014/main" id="{DC375854-45C2-40B0-AD8C-F8722A131026}"/>
                </a:ext>
              </a:extLst>
            </p:cNvPr>
            <p:cNvPicPr>
              <a:picLocks noChangeAspect="1"/>
            </p:cNvPicPr>
            <p:nvPr/>
          </p:nvPicPr>
          <p:blipFill rotWithShape="1">
            <a:blip r:embed="rId4">
              <a:extLst>
                <a:ext uri="{28A0092B-C50C-407E-A947-70E740481C1C}">
                  <a14:useLocalDpi xmlns:a14="http://schemas.microsoft.com/office/drawing/2010/main" val="0"/>
                </a:ext>
              </a:extLst>
            </a:blip>
            <a:srcRect b="48772"/>
            <a:stretch/>
          </p:blipFill>
          <p:spPr bwMode="auto">
            <a:xfrm>
              <a:off x="3594395" y="317795"/>
              <a:ext cx="737235" cy="596900"/>
            </a:xfrm>
            <a:prstGeom prst="rect">
              <a:avLst/>
            </a:prstGeom>
            <a:noFill/>
            <a:ln>
              <a:noFill/>
            </a:ln>
            <a:extLst>
              <a:ext uri="{53640926-AAD7-44D8-BBD7-CCE9431645EC}">
                <a14:shadowObscured xmlns:a14="http://schemas.microsoft.com/office/drawing/2010/main"/>
              </a:ext>
            </a:extLst>
          </p:spPr>
        </p:pic>
        <p:pic>
          <p:nvPicPr>
            <p:cNvPr id="31" name="Picture 30" descr="A screenshot of a cell phone&#10;&#10;Description automatically generated">
              <a:extLst>
                <a:ext uri="{FF2B5EF4-FFF2-40B4-BE49-F238E27FC236}">
                  <a16:creationId xmlns:a16="http://schemas.microsoft.com/office/drawing/2014/main" id="{26064E6F-BF6E-4FAC-A672-5A3BAABF266B}"/>
                </a:ext>
              </a:extLst>
            </p:cNvPr>
            <p:cNvPicPr>
              <a:picLocks noChangeAspect="1"/>
            </p:cNvPicPr>
            <p:nvPr/>
          </p:nvPicPr>
          <p:blipFill rotWithShape="1">
            <a:blip r:embed="rId5">
              <a:extLst>
                <a:ext uri="{28A0092B-C50C-407E-A947-70E740481C1C}">
                  <a14:useLocalDpi xmlns:a14="http://schemas.microsoft.com/office/drawing/2010/main" val="0"/>
                </a:ext>
              </a:extLst>
            </a:blip>
            <a:srcRect b="75490"/>
            <a:stretch/>
          </p:blipFill>
          <p:spPr bwMode="auto">
            <a:xfrm>
              <a:off x="345100" y="317500"/>
              <a:ext cx="895350" cy="603250"/>
            </a:xfrm>
            <a:prstGeom prst="rect">
              <a:avLst/>
            </a:prstGeom>
            <a:noFill/>
            <a:ln>
              <a:noFill/>
            </a:ln>
            <a:extLst>
              <a:ext uri="{53640926-AAD7-44D8-BBD7-CCE9431645EC}">
                <a14:shadowObscured xmlns:a14="http://schemas.microsoft.com/office/drawing/2010/main"/>
              </a:ext>
            </a:extLst>
          </p:spPr>
        </p:pic>
      </p:grpSp>
    </p:spTree>
    <p:extLst>
      <p:ext uri="{BB962C8B-B14F-4D97-AF65-F5344CB8AC3E}">
        <p14:creationId xmlns:p14="http://schemas.microsoft.com/office/powerpoint/2010/main" val="263540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431256" y="2828835"/>
            <a:ext cx="7329487" cy="1200329"/>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2.   </a:t>
            </a:r>
            <a:r>
              <a:rPr lang="zh-CN" altLang="en-US" sz="2400" b="1" dirty="0">
                <a:latin typeface="方正静蕾简体" panose="02000000000000000000" pitchFamily="2" charset="-122"/>
                <a:ea typeface="方正静蕾简体" panose="02000000000000000000" pitchFamily="2" charset="-122"/>
              </a:rPr>
              <a:t>以下的步驟將引導我們在活動 </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1</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中，</a:t>
            </a:r>
            <a:endParaRPr lang="en-US" altLang="zh-CN" sz="2400" b="1" dirty="0">
              <a:latin typeface="方正静蕾简体" panose="02000000000000000000" pitchFamily="2" charset="-122"/>
              <a:ea typeface="方正静蕾简体" panose="02000000000000000000" pitchFamily="2" charset="-122"/>
            </a:endParaRPr>
          </a:p>
          <a:p>
            <a:r>
              <a:rPr lang="zh-CN" altLang="en-US" sz="2400" b="1" dirty="0">
                <a:latin typeface="方正静蕾简体" panose="02000000000000000000" pitchFamily="2" charset="-122"/>
                <a:ea typeface="方正静蕾简体" panose="02000000000000000000" pitchFamily="2" charset="-122"/>
              </a:rPr>
              <a:t>      在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之間找到我們的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的位置，</a:t>
            </a:r>
            <a:endParaRPr lang="en-US" altLang="zh-CN" sz="2400" b="1" dirty="0">
              <a:latin typeface="方正静蕾简体" panose="02000000000000000000" pitchFamily="2" charset="-122"/>
              <a:ea typeface="方正静蕾简体" panose="02000000000000000000" pitchFamily="2" charset="-122"/>
            </a:endParaRPr>
          </a:p>
          <a:p>
            <a:r>
              <a:rPr lang="en-US" altLang="zh-CN"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即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的中點。</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Tree>
    <p:extLst>
      <p:ext uri="{BB962C8B-B14F-4D97-AF65-F5344CB8AC3E}">
        <p14:creationId xmlns:p14="http://schemas.microsoft.com/office/powerpoint/2010/main" val="4249030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321338" y="3190338"/>
            <a:ext cx="5119918" cy="1200329"/>
          </a:xfrm>
          <a:prstGeom prst="rect">
            <a:avLst/>
          </a:prstGeom>
        </p:spPr>
        <p:txBody>
          <a:bodyPr wrap="square">
            <a:spAutoFit/>
          </a:bodyPr>
          <a:lstStyle/>
          <a:p>
            <a:r>
              <a:rPr lang="en-US" altLang="zh-CN" sz="2400" b="1" dirty="0" err="1">
                <a:latin typeface="方正静蕾简体" panose="02000000000000000000" pitchFamily="2" charset="-122"/>
                <a:ea typeface="方正静蕾简体" panose="02000000000000000000" pitchFamily="2" charset="-122"/>
              </a:rPr>
              <a:t>i</a:t>
            </a: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設定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顯示格線」</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勾選「主格線」</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9" name="Picture 8">
            <a:extLst>
              <a:ext uri="{FF2B5EF4-FFF2-40B4-BE49-F238E27FC236}">
                <a16:creationId xmlns:a16="http://schemas.microsoft.com/office/drawing/2014/main" id="{6F5CC0E1-AF10-484E-BDF1-1B7EB2884B5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209020" y="2620063"/>
            <a:ext cx="2138515" cy="2340878"/>
          </a:xfrm>
          <a:prstGeom prst="rect">
            <a:avLst/>
          </a:prstGeom>
          <a:noFill/>
          <a:ln>
            <a:noFill/>
          </a:ln>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CN" sz="3200" b="1" dirty="0" err="1">
                <a:latin typeface="Times New Roman" panose="02020603050405020304" pitchFamily="18" charset="0"/>
                <a:ea typeface="方正静蕾简体" panose="02000000000000000000" pitchFamily="2" charset="-122"/>
                <a:cs typeface="Times New Roman" panose="02020603050405020304" pitchFamily="18" charset="0"/>
              </a:rPr>
              <a:t>i</a:t>
            </a:r>
            <a:endPar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203861042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51" name="文本框 59">
            <a:extLst>
              <a:ext uri="{FF2B5EF4-FFF2-40B4-BE49-F238E27FC236}">
                <a16:creationId xmlns:a16="http://schemas.microsoft.com/office/drawing/2014/main" id="{6BEA3BE1-5917-40AE-80CF-39B857763C5E}"/>
              </a:ext>
            </a:extLst>
          </p:cNvPr>
          <p:cNvSpPr txBox="1"/>
          <p:nvPr/>
        </p:nvSpPr>
        <p:spPr>
          <a:xfrm>
            <a:off x="6306770"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垂直平分線</a:t>
            </a:r>
            <a:endParaRPr lang="en-US" altLang="zh-CN" sz="2000" b="1" dirty="0">
              <a:latin typeface="方正静蕾简体" panose="02000000000000000000" pitchFamily="2" charset="-122"/>
              <a:ea typeface="方正静蕾简体" panose="02000000000000000000" pitchFamily="2" charset="-122"/>
            </a:endParaRPr>
          </a:p>
        </p:txBody>
      </p:sp>
      <p:sp>
        <p:nvSpPr>
          <p:cNvPr id="52" name="文本框 62">
            <a:extLst>
              <a:ext uri="{FF2B5EF4-FFF2-40B4-BE49-F238E27FC236}">
                <a16:creationId xmlns:a16="http://schemas.microsoft.com/office/drawing/2014/main" id="{51EAC6AB-1E13-475A-9877-946C84521AA4}"/>
              </a:ext>
            </a:extLst>
          </p:cNvPr>
          <p:cNvSpPr txBox="1"/>
          <p:nvPr/>
        </p:nvSpPr>
        <p:spPr>
          <a:xfrm>
            <a:off x="6306770"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高線</a:t>
            </a:r>
            <a:endParaRPr lang="en-US" altLang="zh-CN" sz="2000" b="1" dirty="0">
              <a:latin typeface="方正静蕾简体" panose="02000000000000000000" pitchFamily="2" charset="-122"/>
              <a:ea typeface="方正静蕾简体" panose="02000000000000000000" pitchFamily="2" charset="-122"/>
            </a:endParaRPr>
          </a:p>
        </p:txBody>
      </p:sp>
      <p:sp>
        <p:nvSpPr>
          <p:cNvPr id="56" name="文本框 65">
            <a:extLst>
              <a:ext uri="{FF2B5EF4-FFF2-40B4-BE49-F238E27FC236}">
                <a16:creationId xmlns:a16="http://schemas.microsoft.com/office/drawing/2014/main" id="{49BE58E2-D596-4382-B460-D19AF7E5C3EF}"/>
              </a:ext>
            </a:extLst>
          </p:cNvPr>
          <p:cNvSpPr txBox="1"/>
          <p:nvPr/>
        </p:nvSpPr>
        <p:spPr>
          <a:xfrm>
            <a:off x="9124214"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中線</a:t>
            </a:r>
            <a:endParaRPr lang="en-US" altLang="zh-CN" sz="2000" b="1" dirty="0">
              <a:latin typeface="方正静蕾简体" panose="02000000000000000000" pitchFamily="2" charset="-122"/>
              <a:ea typeface="方正静蕾简体" panose="02000000000000000000" pitchFamily="2" charset="-122"/>
            </a:endParaRPr>
          </a:p>
        </p:txBody>
      </p:sp>
      <p:sp>
        <p:nvSpPr>
          <p:cNvPr id="57" name="文本框 68">
            <a:extLst>
              <a:ext uri="{FF2B5EF4-FFF2-40B4-BE49-F238E27FC236}">
                <a16:creationId xmlns:a16="http://schemas.microsoft.com/office/drawing/2014/main" id="{0344353A-7C2F-4461-B4FE-B66E7905AB1A}"/>
              </a:ext>
            </a:extLst>
          </p:cNvPr>
          <p:cNvSpPr txBox="1"/>
          <p:nvPr/>
        </p:nvSpPr>
        <p:spPr>
          <a:xfrm>
            <a:off x="9124214"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角平分線</a:t>
            </a:r>
            <a:endParaRPr lang="en-US" altLang="zh-CN" sz="2000" b="1" dirty="0">
              <a:latin typeface="方正静蕾简体" panose="02000000000000000000" pitchFamily="2" charset="-122"/>
              <a:ea typeface="方正静蕾简体" panose="02000000000000000000" pitchFamily="2" charset="-122"/>
            </a:endParaRPr>
          </a:p>
        </p:txBody>
      </p:sp>
      <p:grpSp>
        <p:nvGrpSpPr>
          <p:cNvPr id="58" name="组合 70">
            <a:extLst>
              <a:ext uri="{FF2B5EF4-FFF2-40B4-BE49-F238E27FC236}">
                <a16:creationId xmlns:a16="http://schemas.microsoft.com/office/drawing/2014/main" id="{AC104133-3B4F-40CD-808F-7FEFEC76EB12}"/>
              </a:ext>
            </a:extLst>
          </p:cNvPr>
          <p:cNvGrpSpPr/>
          <p:nvPr/>
        </p:nvGrpSpPr>
        <p:grpSpPr>
          <a:xfrm>
            <a:off x="5920686" y="516534"/>
            <a:ext cx="401146" cy="350716"/>
            <a:chOff x="4686124" y="2670432"/>
            <a:chExt cx="620528" cy="542518"/>
          </a:xfrm>
        </p:grpSpPr>
        <p:pic>
          <p:nvPicPr>
            <p:cNvPr id="59" name="图片 71">
              <a:extLst>
                <a:ext uri="{FF2B5EF4-FFF2-40B4-BE49-F238E27FC236}">
                  <a16:creationId xmlns:a16="http://schemas.microsoft.com/office/drawing/2014/main" id="{A0F97427-91B9-461F-969A-05B4C3CF9A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0" name="任意多边形 72">
              <a:extLst>
                <a:ext uri="{FF2B5EF4-FFF2-40B4-BE49-F238E27FC236}">
                  <a16:creationId xmlns:a16="http://schemas.microsoft.com/office/drawing/2014/main" id="{359C5CCE-4165-4BBF-8FDC-44CDA3527454}"/>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1" name="组合 73">
            <a:extLst>
              <a:ext uri="{FF2B5EF4-FFF2-40B4-BE49-F238E27FC236}">
                <a16:creationId xmlns:a16="http://schemas.microsoft.com/office/drawing/2014/main" id="{867857A0-C42B-4D7B-9202-30295407B06A}"/>
              </a:ext>
            </a:extLst>
          </p:cNvPr>
          <p:cNvGrpSpPr/>
          <p:nvPr/>
        </p:nvGrpSpPr>
        <p:grpSpPr>
          <a:xfrm>
            <a:off x="5940504" y="995523"/>
            <a:ext cx="401146" cy="350716"/>
            <a:chOff x="4686124" y="2670432"/>
            <a:chExt cx="620528" cy="542518"/>
          </a:xfrm>
        </p:grpSpPr>
        <p:pic>
          <p:nvPicPr>
            <p:cNvPr id="62" name="图片 74">
              <a:extLst>
                <a:ext uri="{FF2B5EF4-FFF2-40B4-BE49-F238E27FC236}">
                  <a16:creationId xmlns:a16="http://schemas.microsoft.com/office/drawing/2014/main" id="{B6E10496-CFB5-4A9D-AABC-9A7B3B1C786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3" name="任意多边形 75">
              <a:extLst>
                <a:ext uri="{FF2B5EF4-FFF2-40B4-BE49-F238E27FC236}">
                  <a16:creationId xmlns:a16="http://schemas.microsoft.com/office/drawing/2014/main" id="{50E9C5A9-DFF8-4E64-86D2-39221DB8C71A}"/>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4" name="组合 76">
            <a:extLst>
              <a:ext uri="{FF2B5EF4-FFF2-40B4-BE49-F238E27FC236}">
                <a16:creationId xmlns:a16="http://schemas.microsoft.com/office/drawing/2014/main" id="{F6806B82-1E23-49A7-B6F0-073AA7A1D16D}"/>
              </a:ext>
            </a:extLst>
          </p:cNvPr>
          <p:cNvGrpSpPr/>
          <p:nvPr/>
        </p:nvGrpSpPr>
        <p:grpSpPr>
          <a:xfrm>
            <a:off x="8741453" y="506471"/>
            <a:ext cx="401146" cy="350716"/>
            <a:chOff x="4686124" y="2670432"/>
            <a:chExt cx="620528" cy="542518"/>
          </a:xfrm>
        </p:grpSpPr>
        <p:pic>
          <p:nvPicPr>
            <p:cNvPr id="65" name="图片 77">
              <a:extLst>
                <a:ext uri="{FF2B5EF4-FFF2-40B4-BE49-F238E27FC236}">
                  <a16:creationId xmlns:a16="http://schemas.microsoft.com/office/drawing/2014/main" id="{3B2DD69D-85DF-4D81-8801-CC356929AA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6" name="任意多边形 78">
              <a:extLst>
                <a:ext uri="{FF2B5EF4-FFF2-40B4-BE49-F238E27FC236}">
                  <a16:creationId xmlns:a16="http://schemas.microsoft.com/office/drawing/2014/main" id="{BFEB9C05-5460-44BB-ABA9-F38AB033E07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7" name="组合 79">
            <a:extLst>
              <a:ext uri="{FF2B5EF4-FFF2-40B4-BE49-F238E27FC236}">
                <a16:creationId xmlns:a16="http://schemas.microsoft.com/office/drawing/2014/main" id="{16BE31E6-8710-4874-B010-2BF1FA700C57}"/>
              </a:ext>
            </a:extLst>
          </p:cNvPr>
          <p:cNvGrpSpPr/>
          <p:nvPr/>
        </p:nvGrpSpPr>
        <p:grpSpPr>
          <a:xfrm>
            <a:off x="8761271" y="985460"/>
            <a:ext cx="401146" cy="350716"/>
            <a:chOff x="4686124" y="2670432"/>
            <a:chExt cx="620528" cy="542518"/>
          </a:xfrm>
        </p:grpSpPr>
        <p:pic>
          <p:nvPicPr>
            <p:cNvPr id="68" name="图片 80">
              <a:extLst>
                <a:ext uri="{FF2B5EF4-FFF2-40B4-BE49-F238E27FC236}">
                  <a16:creationId xmlns:a16="http://schemas.microsoft.com/office/drawing/2014/main" id="{B30AD05E-C279-4B97-9B8D-136A1BCFE1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9" name="任意多边形 81">
              <a:extLst>
                <a:ext uri="{FF2B5EF4-FFF2-40B4-BE49-F238E27FC236}">
                  <a16:creationId xmlns:a16="http://schemas.microsoft.com/office/drawing/2014/main" id="{29AE7A24-73B8-4885-BE6E-2AC38CE09A0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70" name="矩形 58">
            <a:extLst>
              <a:ext uri="{FF2B5EF4-FFF2-40B4-BE49-F238E27FC236}">
                <a16:creationId xmlns:a16="http://schemas.microsoft.com/office/drawing/2014/main" id="{933EF060-5E1B-4890-9570-F634D5994418}"/>
              </a:ext>
            </a:extLst>
          </p:cNvPr>
          <p:cNvSpPr/>
          <p:nvPr/>
        </p:nvSpPr>
        <p:spPr>
          <a:xfrm>
            <a:off x="1220530" y="2613529"/>
            <a:ext cx="4875470"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1.  </a:t>
            </a:r>
            <a:r>
              <a:rPr lang="zh-TW" altLang="en-US" sz="2400" b="1" dirty="0">
                <a:latin typeface="方正静蕾简体" panose="02000000000000000000" pitchFamily="2" charset="-122"/>
                <a:ea typeface="方正静蕾简体" panose="02000000000000000000" pitchFamily="2" charset="-122"/>
              </a:rPr>
              <a:t>內心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I</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是</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三角形的三條 </a:t>
            </a:r>
            <a:r>
              <a:rPr lang="en-US" altLang="zh-TW" sz="2400" b="1" dirty="0">
                <a:latin typeface="方正静蕾简体" panose="02000000000000000000" pitchFamily="2" charset="-122"/>
                <a:ea typeface="方正静蕾简体" panose="02000000000000000000" pitchFamily="2" charset="-122"/>
              </a:rPr>
              <a:t>______________</a:t>
            </a:r>
          </a:p>
          <a:p>
            <a:r>
              <a:rPr lang="zh-CN" altLang="en-US" sz="2400" b="1" dirty="0">
                <a:latin typeface="方正静蕾简体" panose="02000000000000000000" pitchFamily="2" charset="-122"/>
                <a:ea typeface="方正静蕾简体" panose="02000000000000000000" pitchFamily="2" charset="-122"/>
              </a:rPr>
              <a:t>     的交點。</a:t>
            </a:r>
            <a:endParaRPr lang="en-US" altLang="zh-CN" sz="2400" b="1" dirty="0">
              <a:latin typeface="方正静蕾简体" panose="02000000000000000000" pitchFamily="2" charset="-122"/>
              <a:ea typeface="方正静蕾简体" panose="02000000000000000000" pitchFamily="2" charset="-122"/>
            </a:endParaRPr>
          </a:p>
          <a:p>
            <a:endParaRPr lang="en-US" altLang="zh-CN" sz="2400" b="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    註：</a:t>
            </a:r>
            <a:r>
              <a:rPr lang="zh-TW" altLang="en-US" sz="2400" b="1" dirty="0">
                <a:latin typeface="方正静蕾简体" panose="02000000000000000000" pitchFamily="2" charset="-122"/>
                <a:ea typeface="方正静蕾简体" panose="02000000000000000000" pitchFamily="2" charset="-122"/>
              </a:rPr>
              <a:t> 在三角形內繪畫最大的圓，</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所得的圓的圓心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I </a:t>
            </a:r>
            <a:r>
              <a:rPr lang="zh-TW" altLang="en-US" sz="2400" b="1" dirty="0">
                <a:latin typeface="方正静蕾简体" panose="02000000000000000000" pitchFamily="2" charset="-122"/>
                <a:ea typeface="方正静蕾简体" panose="02000000000000000000" pitchFamily="2" charset="-122"/>
              </a:rPr>
              <a:t>，而該圓</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則稱為三角形的</a:t>
            </a:r>
            <a:r>
              <a:rPr lang="zh-TW" altLang="en-US" sz="2400" b="1" dirty="0">
                <a:solidFill>
                  <a:srgbClr val="CC6600"/>
                </a:solidFill>
                <a:latin typeface="方正静蕾简体" panose="02000000000000000000" pitchFamily="2" charset="-122"/>
                <a:ea typeface="方正静蕾简体" panose="02000000000000000000" pitchFamily="2" charset="-122"/>
              </a:rPr>
              <a:t>內切圓</a:t>
            </a:r>
            <a:r>
              <a:rPr lang="zh-TW" altLang="en-US" sz="2400" b="1" dirty="0">
                <a:latin typeface="方正静蕾简体" panose="02000000000000000000" pitchFamily="2" charset="-122"/>
                <a:ea typeface="方正静蕾简体" panose="02000000000000000000" pitchFamily="2" charset="-122"/>
              </a:rPr>
              <a:t>。</a:t>
            </a:r>
            <a:endParaRPr lang="en-US" altLang="zh-CN" sz="2400" b="1" dirty="0">
              <a:latin typeface="方正静蕾简体" panose="02000000000000000000" pitchFamily="2" charset="-122"/>
              <a:ea typeface="方正静蕾简体" panose="02000000000000000000" pitchFamily="2" charset="-122"/>
            </a:endParaRPr>
          </a:p>
        </p:txBody>
      </p:sp>
      <p:pic>
        <p:nvPicPr>
          <p:cNvPr id="6" name="Picture 5">
            <a:extLst>
              <a:ext uri="{FF2B5EF4-FFF2-40B4-BE49-F238E27FC236}">
                <a16:creationId xmlns:a16="http://schemas.microsoft.com/office/drawing/2014/main" id="{DA331A27-E646-4C18-8159-66CEB2800FBE}"/>
              </a:ext>
            </a:extLst>
          </p:cNvPr>
          <p:cNvPicPr>
            <a:picLocks noChangeAspect="1"/>
          </p:cNvPicPr>
          <p:nvPr/>
        </p:nvPicPr>
        <p:blipFill rotWithShape="1">
          <a:blip r:embed="rId4"/>
          <a:srcRect l="6015" t="8173"/>
          <a:stretch/>
        </p:blipFill>
        <p:spPr>
          <a:xfrm>
            <a:off x="6828502" y="2613529"/>
            <a:ext cx="4172221" cy="2939251"/>
          </a:xfrm>
          <a:prstGeom prst="rect">
            <a:avLst/>
          </a:prstGeom>
        </p:spPr>
      </p:pic>
    </p:spTree>
    <p:extLst>
      <p:ext uri="{BB962C8B-B14F-4D97-AF65-F5344CB8AC3E}">
        <p14:creationId xmlns:p14="http://schemas.microsoft.com/office/powerpoint/2010/main" val="312238743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79167E-6 3.7037E-6 L -0.40079 0.29259 " pathEditMode="relative" rAng="0" ptsTypes="AA">
                                      <p:cBhvr>
                                        <p:cTn id="6" dur="2000" fill="hold"/>
                                        <p:tgtEl>
                                          <p:spTgt spid="57"/>
                                        </p:tgtEl>
                                        <p:attrNameLst>
                                          <p:attrName>ppt_x</p:attrName>
                                          <p:attrName>ppt_y</p:attrName>
                                        </p:attrNameLst>
                                      </p:cBhvr>
                                      <p:rCtr x="-20039" y="14630"/>
                                    </p:animMotion>
                                  </p:childTnLst>
                                </p:cTn>
                              </p:par>
                              <p:par>
                                <p:cTn id="7" presetID="42" presetClass="path" presetSubtype="0" accel="50000" decel="50000" fill="hold" nodeType="withEffect">
                                  <p:stCondLst>
                                    <p:cond delay="0"/>
                                  </p:stCondLst>
                                  <p:childTnLst>
                                    <p:animMotion origin="layout" path="M 3.95833E-6 -2.96296E-6 L -0.40118 0.29468 " pathEditMode="relative" rAng="0" ptsTypes="AA">
                                      <p:cBhvr>
                                        <p:cTn id="8" dur="2000" fill="hold"/>
                                        <p:tgtEl>
                                          <p:spTgt spid="67"/>
                                        </p:tgtEl>
                                        <p:attrNameLst>
                                          <p:attrName>ppt_x</p:attrName>
                                          <p:attrName>ppt_y</p:attrName>
                                        </p:attrNameLst>
                                      </p:cBhvr>
                                      <p:rCtr x="-20065" y="1472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a:t>
            </a:r>
          </a:p>
        </p:txBody>
      </p:sp>
      <p:sp>
        <p:nvSpPr>
          <p:cNvPr id="15" name="矩形 58">
            <a:extLst>
              <a:ext uri="{FF2B5EF4-FFF2-40B4-BE49-F238E27FC236}">
                <a16:creationId xmlns:a16="http://schemas.microsoft.com/office/drawing/2014/main" id="{14369746-004B-42D5-87A3-3AD2CCC241CD}"/>
              </a:ext>
            </a:extLst>
          </p:cNvPr>
          <p:cNvSpPr/>
          <p:nvPr/>
        </p:nvSpPr>
        <p:spPr>
          <a:xfrm>
            <a:off x="1198315" y="2614587"/>
            <a:ext cx="4432819" cy="2677656"/>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ii.   </a:t>
            </a:r>
            <a:r>
              <a:rPr lang="zh-TW" altLang="en-US" sz="2400" b="1" dirty="0">
                <a:latin typeface="方正静蕾简体" panose="02000000000000000000" pitchFamily="2" charset="-122"/>
                <a:ea typeface="方正静蕾简体" panose="02000000000000000000" pitchFamily="2" charset="-122"/>
              </a:rPr>
              <a:t>設定格線的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點選「繪圖區」</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到「格線」頁 </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格線類型」</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主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勾選「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x</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y</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a:t>
            </a:r>
          </a:p>
        </p:txBody>
      </p:sp>
      <p:pic>
        <p:nvPicPr>
          <p:cNvPr id="16" name="Picture 15">
            <a:extLst>
              <a:ext uri="{FF2B5EF4-FFF2-40B4-BE49-F238E27FC236}">
                <a16:creationId xmlns:a16="http://schemas.microsoft.com/office/drawing/2014/main" id="{B926D292-B43B-4132-B2ED-EBE04BD0B6E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974971" y="1939336"/>
            <a:ext cx="3456848" cy="4028158"/>
          </a:xfrm>
          <a:prstGeom prst="rect">
            <a:avLst/>
          </a:prstGeom>
          <a:noFill/>
          <a:ln>
            <a:noFill/>
          </a:ln>
        </p:spPr>
      </p:pic>
    </p:spTree>
    <p:extLst>
      <p:ext uri="{BB962C8B-B14F-4D97-AF65-F5344CB8AC3E}">
        <p14:creationId xmlns:p14="http://schemas.microsoft.com/office/powerpoint/2010/main" val="179998340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i</a:t>
            </a:r>
          </a:p>
        </p:txBody>
      </p:sp>
      <p:sp>
        <p:nvSpPr>
          <p:cNvPr id="15" name="矩形 58">
            <a:extLst>
              <a:ext uri="{FF2B5EF4-FFF2-40B4-BE49-F238E27FC236}">
                <a16:creationId xmlns:a16="http://schemas.microsoft.com/office/drawing/2014/main" id="{14369746-004B-42D5-87A3-3AD2CCC241CD}"/>
              </a:ext>
            </a:extLst>
          </p:cNvPr>
          <p:cNvSpPr/>
          <p:nvPr/>
        </p:nvSpPr>
        <p:spPr>
          <a:xfrm>
            <a:off x="1220530" y="2534754"/>
            <a:ext cx="3809051"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ii.   </a:t>
            </a:r>
            <a:r>
              <a:rPr lang="zh-TW" altLang="en-US" sz="2400" b="1" dirty="0">
                <a:latin typeface="方正静蕾简体" panose="02000000000000000000" pitchFamily="2" charset="-122"/>
                <a:ea typeface="方正静蕾简体" panose="02000000000000000000" pitchFamily="2" charset="-122"/>
              </a:rPr>
              <a:t>設置商店</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zh-TW" altLang="en-US" sz="2400" b="1" dirty="0">
                <a:latin typeface="方正静蕾简体" panose="02000000000000000000" pitchFamily="2" charset="-122"/>
                <a:ea typeface="方正静蕾简体" panose="02000000000000000000" pitchFamily="2" charset="-122"/>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2, 6)</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10, 2)</a:t>
            </a:r>
            <a:b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br>
            <a:r>
              <a:rPr lang="zh-TW" altLang="en-US" sz="2400" b="1" dirty="0">
                <a:latin typeface="方正静蕾简体" panose="02000000000000000000" pitchFamily="2" charset="-122"/>
                <a:ea typeface="方正静蕾简体" panose="02000000000000000000" pitchFamily="2" charset="-122"/>
              </a:rPr>
              <a:t>或任何你所期望的地方</a:t>
            </a:r>
          </a:p>
        </p:txBody>
      </p:sp>
      <p:pic>
        <p:nvPicPr>
          <p:cNvPr id="17" name="Picture 16" descr="A screenshot of a cell phone&#10;&#10;Description automatically generated">
            <a:extLst>
              <a:ext uri="{FF2B5EF4-FFF2-40B4-BE49-F238E27FC236}">
                <a16:creationId xmlns:a16="http://schemas.microsoft.com/office/drawing/2014/main" id="{DF8E9BED-8370-4573-BF85-59594F23A7FE}"/>
              </a:ext>
            </a:extLst>
          </p:cNvPr>
          <p:cNvPicPr/>
          <p:nvPr/>
        </p:nvPicPr>
        <p:blipFill rotWithShape="1">
          <a:blip r:embed="rId3">
            <a:extLst>
              <a:ext uri="{28A0092B-C50C-407E-A947-70E740481C1C}">
                <a14:useLocalDpi xmlns:a14="http://schemas.microsoft.com/office/drawing/2010/main" val="0"/>
              </a:ext>
            </a:extLst>
          </a:blip>
          <a:srcRect b="74493"/>
          <a:stretch/>
        </p:blipFill>
        <p:spPr bwMode="auto">
          <a:xfrm>
            <a:off x="1756905" y="4397413"/>
            <a:ext cx="2124392" cy="1505714"/>
          </a:xfrm>
          <a:prstGeom prst="rect">
            <a:avLst/>
          </a:prstGeom>
          <a:noFill/>
          <a:ln>
            <a:noFill/>
          </a:ln>
          <a:extLst>
            <a:ext uri="{53640926-AAD7-44D8-BBD7-CCE9431645EC}">
              <a14:shadowObscured xmlns:a14="http://schemas.microsoft.com/office/drawing/2010/main"/>
            </a:ext>
          </a:extLst>
        </p:spPr>
      </p:pic>
      <p:pic>
        <p:nvPicPr>
          <p:cNvPr id="18" name="Picture 17">
            <a:extLst>
              <a:ext uri="{FF2B5EF4-FFF2-40B4-BE49-F238E27FC236}">
                <a16:creationId xmlns:a16="http://schemas.microsoft.com/office/drawing/2014/main" id="{98090736-1C49-452E-8AE2-20477973B551}"/>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5184459" y="1467655"/>
            <a:ext cx="6227938" cy="3922689"/>
          </a:xfrm>
          <a:prstGeom prst="rect">
            <a:avLst/>
          </a:prstGeom>
          <a:noFill/>
          <a:ln>
            <a:noFill/>
          </a:ln>
        </p:spPr>
      </p:pic>
    </p:spTree>
    <p:extLst>
      <p:ext uri="{BB962C8B-B14F-4D97-AF65-F5344CB8AC3E}">
        <p14:creationId xmlns:p14="http://schemas.microsoft.com/office/powerpoint/2010/main" val="11476759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v</a:t>
            </a:r>
          </a:p>
        </p:txBody>
      </p:sp>
      <p:sp>
        <p:nvSpPr>
          <p:cNvPr id="15" name="矩形 58">
            <a:extLst>
              <a:ext uri="{FF2B5EF4-FFF2-40B4-BE49-F238E27FC236}">
                <a16:creationId xmlns:a16="http://schemas.microsoft.com/office/drawing/2014/main" id="{14369746-004B-42D5-87A3-3AD2CCC241CD}"/>
              </a:ext>
            </a:extLst>
          </p:cNvPr>
          <p:cNvSpPr/>
          <p:nvPr/>
        </p:nvSpPr>
        <p:spPr>
          <a:xfrm>
            <a:off x="1220530" y="2534754"/>
            <a:ext cx="5548980" cy="1938992"/>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v.   </a:t>
            </a:r>
            <a:r>
              <a:rPr lang="zh-TW" altLang="en-US" sz="2400" b="1" dirty="0">
                <a:latin typeface="方正静蕾简体" panose="02000000000000000000" pitchFamily="2" charset="-122"/>
                <a:ea typeface="方正静蕾简体" panose="02000000000000000000" pitchFamily="2" charset="-122"/>
              </a:rPr>
              <a:t>設置總部</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中心點」工具設置我們的總部</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該中點</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重新命名」</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 輸入「</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Q</a:t>
            </a:r>
            <a:r>
              <a:rPr lang="zh-TW" altLang="en-US" sz="2400" b="1" dirty="0">
                <a:latin typeface="方正静蕾简体" panose="02000000000000000000" pitchFamily="2" charset="-122"/>
                <a:ea typeface="方正静蕾简体" panose="02000000000000000000" pitchFamily="2" charset="-122"/>
              </a:rPr>
              <a:t>」</a:t>
            </a:r>
          </a:p>
        </p:txBody>
      </p:sp>
      <p:pic>
        <p:nvPicPr>
          <p:cNvPr id="16" name="Picture 15" descr="A screenshot of a cell phone&#10;&#10;Description automatically generated">
            <a:extLst>
              <a:ext uri="{FF2B5EF4-FFF2-40B4-BE49-F238E27FC236}">
                <a16:creationId xmlns:a16="http://schemas.microsoft.com/office/drawing/2014/main" id="{27F93F68-3DC4-45FD-BF37-62DE484279A6}"/>
              </a:ext>
            </a:extLst>
          </p:cNvPr>
          <p:cNvPicPr/>
          <p:nvPr/>
        </p:nvPicPr>
        <p:blipFill rotWithShape="1">
          <a:blip r:embed="rId4">
            <a:extLst>
              <a:ext uri="{28A0092B-C50C-407E-A947-70E740481C1C}">
                <a14:useLocalDpi xmlns:a14="http://schemas.microsoft.com/office/drawing/2010/main" val="0"/>
              </a:ext>
            </a:extLst>
          </a:blip>
          <a:srcRect b="30998"/>
          <a:stretch/>
        </p:blipFill>
        <p:spPr bwMode="auto">
          <a:xfrm>
            <a:off x="8298428" y="1703439"/>
            <a:ext cx="1784863" cy="345112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21125713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a:t>
            </a:r>
          </a:p>
        </p:txBody>
      </p:sp>
      <p:sp>
        <p:nvSpPr>
          <p:cNvPr id="15" name="矩形 58">
            <a:extLst>
              <a:ext uri="{FF2B5EF4-FFF2-40B4-BE49-F238E27FC236}">
                <a16:creationId xmlns:a16="http://schemas.microsoft.com/office/drawing/2014/main" id="{14369746-004B-42D5-87A3-3AD2CCC241CD}"/>
              </a:ext>
            </a:extLst>
          </p:cNvPr>
          <p:cNvSpPr/>
          <p:nvPr/>
        </p:nvSpPr>
        <p:spPr>
          <a:xfrm>
            <a:off x="1220531" y="2534754"/>
            <a:ext cx="5165521" cy="2308324"/>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   </a:t>
            </a:r>
            <a:r>
              <a:rPr lang="zh-TW" altLang="en-US" sz="2400" b="1" dirty="0">
                <a:latin typeface="方正静蕾简体" panose="02000000000000000000" pitchFamily="2" charset="-122"/>
                <a:ea typeface="方正静蕾简体" panose="02000000000000000000" pitchFamily="2" charset="-122"/>
              </a:rPr>
              <a:t>顯示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距離</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線段」工具繪畫線段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endParaRPr lang="en-US" altLang="zh-TW" sz="2400" b="1" dirty="0">
              <a:latin typeface="方正静蕾简体" panose="02000000000000000000" pitchFamily="2" charset="-122"/>
              <a:ea typeface="方正静蕾简体" panose="02000000000000000000" pitchFamily="2" charset="-122"/>
            </a:endParaRP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設定」</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b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一般」頁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顯示標籤」</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b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Times New Roman" panose="02020603050405020304" pitchFamily="18" charset="0"/>
                <a:ea typeface="方正静蕾简体" panose="0200000000000000000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數值」</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p:txBody>
      </p:sp>
      <p:pic>
        <p:nvPicPr>
          <p:cNvPr id="17" name="Picture 16">
            <a:extLst>
              <a:ext uri="{FF2B5EF4-FFF2-40B4-BE49-F238E27FC236}">
                <a16:creationId xmlns:a16="http://schemas.microsoft.com/office/drawing/2014/main" id="{CA241AFF-F06C-4A62-88CC-17A5B97602D0}"/>
              </a:ext>
            </a:extLst>
          </p:cNvPr>
          <p:cNvPicPr/>
          <p:nvPr/>
        </p:nvPicPr>
        <p:blipFill rotWithShape="1">
          <a:blip r:embed="rId4">
            <a:extLst>
              <a:ext uri="{28A0092B-C50C-407E-A947-70E740481C1C}">
                <a14:useLocalDpi xmlns:a14="http://schemas.microsoft.com/office/drawing/2010/main" val="0"/>
              </a:ext>
            </a:extLst>
          </a:blip>
          <a:srcRect b="60535"/>
          <a:stretch/>
        </p:blipFill>
        <p:spPr bwMode="auto">
          <a:xfrm>
            <a:off x="7467384" y="2764389"/>
            <a:ext cx="2871235" cy="1851856"/>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90652926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a:t>
            </a:r>
          </a:p>
        </p:txBody>
      </p:sp>
      <p:pic>
        <p:nvPicPr>
          <p:cNvPr id="22" name="Picture 21">
            <a:extLst>
              <a:ext uri="{FF2B5EF4-FFF2-40B4-BE49-F238E27FC236}">
                <a16:creationId xmlns:a16="http://schemas.microsoft.com/office/drawing/2014/main" id="{B8B5FA63-C7F6-4E2D-B628-A2E0A165608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1437394" y="2449329"/>
            <a:ext cx="5492453" cy="3904141"/>
          </a:xfrm>
          <a:prstGeom prst="rect">
            <a:avLst/>
          </a:prstGeom>
          <a:noFill/>
          <a:ln>
            <a:noFill/>
          </a:ln>
        </p:spPr>
      </p:pic>
      <p:pic>
        <p:nvPicPr>
          <p:cNvPr id="23" name="Picture 22">
            <a:extLst>
              <a:ext uri="{FF2B5EF4-FFF2-40B4-BE49-F238E27FC236}">
                <a16:creationId xmlns:a16="http://schemas.microsoft.com/office/drawing/2014/main" id="{66A7B420-556F-47CF-A32B-5FFD554DA38D}"/>
              </a:ext>
            </a:extLst>
          </p:cNvPr>
          <p:cNvPicPr/>
          <p:nvPr/>
        </p:nvPicPr>
        <p:blipFill rotWithShape="1">
          <a:blip r:embed="rId5">
            <a:extLst>
              <a:ext uri="{28A0092B-C50C-407E-A947-70E740481C1C}">
                <a14:useLocalDpi xmlns:a14="http://schemas.microsoft.com/office/drawing/2010/main" val="0"/>
              </a:ext>
            </a:extLst>
          </a:blip>
          <a:srcRect r="17994"/>
          <a:stretch/>
        </p:blipFill>
        <p:spPr bwMode="auto">
          <a:xfrm>
            <a:off x="7457345" y="746406"/>
            <a:ext cx="3179185" cy="5607064"/>
          </a:xfrm>
          <a:prstGeom prst="rect">
            <a:avLst/>
          </a:prstGeom>
          <a:noFill/>
          <a:ln>
            <a:noFill/>
          </a:ln>
        </p:spPr>
      </p:pic>
      <p:sp>
        <p:nvSpPr>
          <p:cNvPr id="24" name="矩形 58">
            <a:extLst>
              <a:ext uri="{FF2B5EF4-FFF2-40B4-BE49-F238E27FC236}">
                <a16:creationId xmlns:a16="http://schemas.microsoft.com/office/drawing/2014/main" id="{708FDC20-D730-48AF-8246-D482912432B1}"/>
              </a:ext>
            </a:extLst>
          </p:cNvPr>
          <p:cNvSpPr/>
          <p:nvPr/>
        </p:nvSpPr>
        <p:spPr>
          <a:xfrm>
            <a:off x="3881297" y="1732155"/>
            <a:ext cx="3179186" cy="707886"/>
          </a:xfrm>
          <a:prstGeom prst="rect">
            <a:avLst/>
          </a:prstGeom>
        </p:spPr>
        <p:txBody>
          <a:bodyPr wrap="square">
            <a:spAutoFit/>
          </a:bodyPr>
          <a:lstStyle/>
          <a:p>
            <a:r>
              <a:rPr lang="zh-TW" altLang="en-US" sz="2000" b="1" i="1" dirty="0">
                <a:latin typeface="方正静蕾简体" panose="02000000000000000000" pitchFamily="2" charset="-122"/>
                <a:ea typeface="方正静蕾简体" panose="02000000000000000000" pitchFamily="2" charset="-122"/>
              </a:rPr>
              <a:t>註：</a:t>
            </a:r>
            <a:r>
              <a:rPr lang="zh-TW" altLang="en-US" sz="2000" b="1" dirty="0">
                <a:latin typeface="方正静蕾简体" panose="02000000000000000000" pitchFamily="2" charset="-122"/>
                <a:ea typeface="方正静蕾简体" panose="02000000000000000000" pitchFamily="2" charset="-122"/>
              </a:rPr>
              <a:t> 你可以移動點 </a:t>
            </a:r>
            <a:r>
              <a:rPr lang="en-US" altLang="zh-TW" sz="20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000" b="1" dirty="0">
                <a:latin typeface="方正静蕾简体" panose="02000000000000000000" pitchFamily="2" charset="-122"/>
                <a:ea typeface="方正静蕾简体" panose="02000000000000000000" pitchFamily="2" charset="-122"/>
              </a:rPr>
              <a:t> </a:t>
            </a:r>
            <a:r>
              <a:rPr lang="zh-TW" altLang="en-US" sz="2000" b="1" dirty="0">
                <a:latin typeface="方正静蕾简体" panose="02000000000000000000" pitchFamily="2" charset="-122"/>
                <a:ea typeface="方正静蕾简体" panose="02000000000000000000" pitchFamily="2" charset="-122"/>
              </a:rPr>
              <a:t>和 </a:t>
            </a:r>
            <a:r>
              <a:rPr lang="en-US" altLang="zh-TW" sz="2000" b="1" i="1" dirty="0">
                <a:latin typeface="Times New Roman" panose="02020603050405020304" pitchFamily="18" charset="0"/>
                <a:ea typeface="方正静蕾简体" panose="02000000000000000000" pitchFamily="2" charset="-122"/>
                <a:cs typeface="Times New Roman" panose="02020603050405020304" pitchFamily="18" charset="0"/>
              </a:rPr>
              <a:t>B</a:t>
            </a:r>
          </a:p>
          <a:p>
            <a:r>
              <a:rPr lang="zh-TW" altLang="en-US" sz="2000" b="1" dirty="0">
                <a:latin typeface="方正静蕾简体" panose="02000000000000000000" pitchFamily="2" charset="-122"/>
                <a:ea typeface="方正静蕾简体" panose="02000000000000000000" pitchFamily="2" charset="-122"/>
              </a:rPr>
              <a:t>來觀察點 </a:t>
            </a:r>
            <a:r>
              <a:rPr lang="en-US" altLang="zh-TW" sz="20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000" b="1" dirty="0">
                <a:latin typeface="方正静蕾简体" panose="02000000000000000000" pitchFamily="2" charset="-122"/>
                <a:ea typeface="方正静蕾简体" panose="02000000000000000000" pitchFamily="2" charset="-122"/>
              </a:rPr>
              <a:t> </a:t>
            </a:r>
            <a:r>
              <a:rPr lang="zh-TW" altLang="en-US" sz="2000" b="1" dirty="0">
                <a:latin typeface="方正静蕾简体" panose="02000000000000000000" pitchFamily="2" charset="-122"/>
                <a:ea typeface="方正静蕾简体" panose="02000000000000000000" pitchFamily="2" charset="-122"/>
              </a:rPr>
              <a:t>的變化。</a:t>
            </a:r>
          </a:p>
        </p:txBody>
      </p:sp>
    </p:spTree>
    <p:extLst>
      <p:ext uri="{BB962C8B-B14F-4D97-AF65-F5344CB8AC3E}">
        <p14:creationId xmlns:p14="http://schemas.microsoft.com/office/powerpoint/2010/main" val="7395992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a:t>
            </a:r>
          </a:p>
        </p:txBody>
      </p:sp>
      <p:sp>
        <p:nvSpPr>
          <p:cNvPr id="15" name="矩形 58">
            <a:extLst>
              <a:ext uri="{FF2B5EF4-FFF2-40B4-BE49-F238E27FC236}">
                <a16:creationId xmlns:a16="http://schemas.microsoft.com/office/drawing/2014/main" id="{7253541D-E8FC-4E3B-AB1A-8666FC0C1C17}"/>
              </a:ext>
            </a:extLst>
          </p:cNvPr>
          <p:cNvSpPr/>
          <p:nvPr/>
        </p:nvSpPr>
        <p:spPr>
          <a:xfrm>
            <a:off x="1220531" y="2534754"/>
            <a:ext cx="5401495" cy="1938992"/>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   </a:t>
            </a: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顏色和樣式</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點選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 </a:t>
            </a:r>
            <a:b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擊「樣式欄」（右上角）</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顏色」和「選擇線樣式」</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p:txBody>
      </p:sp>
      <p:pic>
        <p:nvPicPr>
          <p:cNvPr id="16" name="Picture 15">
            <a:extLst>
              <a:ext uri="{FF2B5EF4-FFF2-40B4-BE49-F238E27FC236}">
                <a16:creationId xmlns:a16="http://schemas.microsoft.com/office/drawing/2014/main" id="{68E71B7E-0135-4DD1-AF04-6F90D807B753}"/>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833237" y="3429000"/>
            <a:ext cx="986298" cy="999050"/>
          </a:xfrm>
          <a:prstGeom prst="rect">
            <a:avLst/>
          </a:prstGeom>
          <a:noFill/>
          <a:ln>
            <a:noFill/>
          </a:ln>
        </p:spPr>
      </p:pic>
      <p:pic>
        <p:nvPicPr>
          <p:cNvPr id="17" name="Picture 16">
            <a:extLst>
              <a:ext uri="{FF2B5EF4-FFF2-40B4-BE49-F238E27FC236}">
                <a16:creationId xmlns:a16="http://schemas.microsoft.com/office/drawing/2014/main" id="{5DE56957-EC64-45E0-811F-18F0CA941462}"/>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1760181" y="4766744"/>
            <a:ext cx="5401494" cy="697839"/>
          </a:xfrm>
          <a:prstGeom prst="rect">
            <a:avLst/>
          </a:prstGeom>
          <a:noFill/>
          <a:ln>
            <a:noFill/>
          </a:ln>
        </p:spPr>
      </p:pic>
    </p:spTree>
    <p:extLst>
      <p:ext uri="{BB962C8B-B14F-4D97-AF65-F5344CB8AC3E}">
        <p14:creationId xmlns:p14="http://schemas.microsoft.com/office/powerpoint/2010/main" val="6866028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334047" y="2828835"/>
            <a:ext cx="7523905" cy="1200329"/>
          </a:xfrm>
          <a:prstGeom prst="rect">
            <a:avLst/>
          </a:prstGeom>
        </p:spPr>
        <p:txBody>
          <a:bodyPr wrap="square">
            <a:spAutoFit/>
          </a:bodyPr>
          <a:lstStyle/>
          <a:p>
            <a:r>
              <a:rPr lang="en-US" altLang="zh-CN" sz="2400" b="1" dirty="0">
                <a:latin typeface="方正静蕾简体" panose="02000000000000000000" pitchFamily="2" charset="-122"/>
                <a:ea typeface="方正静蕾简体" panose="02000000000000000000" pitchFamily="2" charset="-122"/>
              </a:rPr>
              <a:t>3.   </a:t>
            </a:r>
            <a:r>
              <a:rPr lang="zh-CN" altLang="en-US" sz="2400" b="1" dirty="0">
                <a:latin typeface="方正静蕾简体" panose="02000000000000000000" pitchFamily="2" charset="-122"/>
                <a:ea typeface="方正静蕾简体" panose="02000000000000000000" pitchFamily="2" charset="-122"/>
              </a:rPr>
              <a:t>以下的步驟將引導我們在活動 </a:t>
            </a:r>
            <a:r>
              <a:rPr lang="en-US" altLang="zh-CN" sz="2400" b="1" dirty="0">
                <a:latin typeface="Times New Roman" panose="02020603050405020304" pitchFamily="18" charset="0"/>
                <a:ea typeface="方正静蕾简体" panose="02000000000000000000" pitchFamily="2" charset="-122"/>
                <a:cs typeface="Times New Roman" panose="02020603050405020304" pitchFamily="18" charset="0"/>
              </a:rPr>
              <a:t>2</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zh-CN" altLang="en-US" sz="2400" b="1" dirty="0">
                <a:latin typeface="方正静蕾简体" panose="02000000000000000000" pitchFamily="2" charset="-122"/>
                <a:ea typeface="方正静蕾简体" panose="02000000000000000000" pitchFamily="2" charset="-122"/>
              </a:rPr>
              <a:t>中，</a:t>
            </a:r>
            <a:r>
              <a:rPr lang="en-US" altLang="zh-CN" sz="2400" b="1" dirty="0">
                <a:latin typeface="方正静蕾简体" panose="02000000000000000000" pitchFamily="2" charset="-122"/>
                <a:ea typeface="方正静蕾简体" panose="02000000000000000000" pitchFamily="2" charset="-122"/>
              </a:rPr>
              <a:t/>
            </a:r>
            <a:br>
              <a:rPr lang="en-US" altLang="zh-CN" sz="2400" b="1" dirty="0">
                <a:latin typeface="方正静蕾简体" panose="02000000000000000000" pitchFamily="2" charset="-122"/>
                <a:ea typeface="方正静蕾简体" panose="02000000000000000000" pitchFamily="2" charset="-122"/>
              </a:rPr>
            </a:b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在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之間找到我們的總部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位置，</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即 </a:t>
            </a:r>
            <a:r>
              <a:rPr lang="en-GB" sz="2400" b="1" i="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 </a:t>
            </a:r>
            <a:r>
              <a:rPr lang="zh-TW" altLang="en-US" sz="2400" b="1" dirty="0">
                <a:latin typeface="方正静蕾简体" panose="02000000000000000000" pitchFamily="2" charset="-122"/>
                <a:ea typeface="方正静蕾简体" panose="02000000000000000000" pitchFamily="2" charset="-122"/>
              </a:rPr>
              <a:t>的外心。</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Tree>
    <p:extLst>
      <p:ext uri="{BB962C8B-B14F-4D97-AF65-F5344CB8AC3E}">
        <p14:creationId xmlns:p14="http://schemas.microsoft.com/office/powerpoint/2010/main" val="261699294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321338" y="3190338"/>
            <a:ext cx="5119918" cy="1200329"/>
          </a:xfrm>
          <a:prstGeom prst="rect">
            <a:avLst/>
          </a:prstGeom>
        </p:spPr>
        <p:txBody>
          <a:bodyPr wrap="square">
            <a:spAutoFit/>
          </a:bodyPr>
          <a:lstStyle/>
          <a:p>
            <a:r>
              <a:rPr lang="en-US" altLang="zh-CN" sz="2400" b="1" dirty="0" err="1">
                <a:latin typeface="方正静蕾简体" panose="02000000000000000000" pitchFamily="2" charset="-122"/>
                <a:ea typeface="方正静蕾简体" panose="02000000000000000000" pitchFamily="2" charset="-122"/>
              </a:rPr>
              <a:t>i</a:t>
            </a: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設定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顯示格線」</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勾選「主格線」</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9" name="Picture 8">
            <a:extLst>
              <a:ext uri="{FF2B5EF4-FFF2-40B4-BE49-F238E27FC236}">
                <a16:creationId xmlns:a16="http://schemas.microsoft.com/office/drawing/2014/main" id="{6F5CC0E1-AF10-484E-BDF1-1B7EB2884B5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209020" y="2620063"/>
            <a:ext cx="2138515" cy="2340878"/>
          </a:xfrm>
          <a:prstGeom prst="rect">
            <a:avLst/>
          </a:prstGeom>
          <a:noFill/>
          <a:ln>
            <a:noFill/>
          </a:ln>
        </p:spPr>
      </p:pic>
      <p:grpSp>
        <p:nvGrpSpPr>
          <p:cNvPr id="11" name="组合 4">
            <a:extLst>
              <a:ext uri="{FF2B5EF4-FFF2-40B4-BE49-F238E27FC236}">
                <a16:creationId xmlns:a16="http://schemas.microsoft.com/office/drawing/2014/main" id="{2165C5D3-66A1-4D50-BA49-EBFD2DED5760}"/>
              </a:ext>
            </a:extLst>
          </p:cNvPr>
          <p:cNvGrpSpPr/>
          <p:nvPr/>
        </p:nvGrpSpPr>
        <p:grpSpPr>
          <a:xfrm>
            <a:off x="7998748"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CN" sz="3200" b="1" dirty="0" err="1">
                <a:latin typeface="Times New Roman" panose="02020603050405020304" pitchFamily="18" charset="0"/>
                <a:ea typeface="方正静蕾简体" panose="02000000000000000000" pitchFamily="2" charset="-122"/>
                <a:cs typeface="Times New Roman" panose="02020603050405020304" pitchFamily="18" charset="0"/>
              </a:rPr>
              <a:t>i</a:t>
            </a:r>
            <a:endPar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161715737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198315" y="2614587"/>
            <a:ext cx="4432819" cy="2677656"/>
          </a:xfrm>
          <a:prstGeom prst="rect">
            <a:avLst/>
          </a:prstGeom>
        </p:spPr>
        <p:txBody>
          <a:bodyPr wrap="square">
            <a:spAutoFit/>
          </a:bodyPr>
          <a:lstStyle/>
          <a:p>
            <a:r>
              <a:rPr lang="en-US" altLang="zh-CN" sz="2400" b="1" dirty="0" err="1">
                <a:latin typeface="方正静蕾简体" panose="02000000000000000000" pitchFamily="2" charset="-122"/>
                <a:ea typeface="方正静蕾简体" panose="02000000000000000000" pitchFamily="2" charset="-122"/>
              </a:rPr>
              <a:t>i</a:t>
            </a: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設定格線的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點選「繪圖區」</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到「格線」頁 </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格線類型」</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主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勾選「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x</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y</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a:t>
            </a:r>
          </a:p>
        </p:txBody>
      </p:sp>
      <p:pic>
        <p:nvPicPr>
          <p:cNvPr id="16" name="Picture 15">
            <a:extLst>
              <a:ext uri="{FF2B5EF4-FFF2-40B4-BE49-F238E27FC236}">
                <a16:creationId xmlns:a16="http://schemas.microsoft.com/office/drawing/2014/main" id="{B926D292-B43B-4132-B2ED-EBE04BD0B6E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5706610" y="1939336"/>
            <a:ext cx="3456848" cy="4028158"/>
          </a:xfrm>
          <a:prstGeom prst="rect">
            <a:avLst/>
          </a:prstGeom>
          <a:noFill/>
          <a:ln>
            <a:noFill/>
          </a:ln>
        </p:spPr>
      </p:pic>
      <p:grpSp>
        <p:nvGrpSpPr>
          <p:cNvPr id="17" name="组合 4">
            <a:extLst>
              <a:ext uri="{FF2B5EF4-FFF2-40B4-BE49-F238E27FC236}">
                <a16:creationId xmlns:a16="http://schemas.microsoft.com/office/drawing/2014/main" id="{9DA2ED37-0DA8-46AD-9836-36CF22FF95FC}"/>
              </a:ext>
            </a:extLst>
          </p:cNvPr>
          <p:cNvGrpSpPr/>
          <p:nvPr/>
        </p:nvGrpSpPr>
        <p:grpSpPr>
          <a:xfrm>
            <a:off x="7998748" y="637780"/>
            <a:ext cx="2133393" cy="1603976"/>
            <a:chOff x="5610999" y="2123266"/>
            <a:chExt cx="5013020" cy="3268381"/>
          </a:xfrm>
        </p:grpSpPr>
        <p:sp>
          <p:nvSpPr>
            <p:cNvPr id="18" name="任意多边形 5">
              <a:extLst>
                <a:ext uri="{FF2B5EF4-FFF2-40B4-BE49-F238E27FC236}">
                  <a16:creationId xmlns:a16="http://schemas.microsoft.com/office/drawing/2014/main" id="{B966E74E-90D0-4E78-BAE2-E7E3A45379EC}"/>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9" name="任意多边形 6">
              <a:extLst>
                <a:ext uri="{FF2B5EF4-FFF2-40B4-BE49-F238E27FC236}">
                  <a16:creationId xmlns:a16="http://schemas.microsoft.com/office/drawing/2014/main" id="{963FFB0C-3107-4D52-B386-2477D85A4E64}"/>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0" name="矩形 58">
            <a:extLst>
              <a:ext uri="{FF2B5EF4-FFF2-40B4-BE49-F238E27FC236}">
                <a16:creationId xmlns:a16="http://schemas.microsoft.com/office/drawing/2014/main" id="{602CFC17-DAED-4A49-B333-78AEECF00657}"/>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CN" sz="3200" b="1" dirty="0" err="1">
                <a:latin typeface="Times New Roman" panose="02020603050405020304" pitchFamily="18" charset="0"/>
                <a:ea typeface="方正静蕾简体" panose="02000000000000000000" pitchFamily="2" charset="-122"/>
                <a:cs typeface="Times New Roman" panose="02020603050405020304" pitchFamily="18" charset="0"/>
              </a:rPr>
              <a:t>i</a:t>
            </a:r>
            <a:endPar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89891577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220530" y="2534754"/>
            <a:ext cx="5519483"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i.   </a:t>
            </a:r>
            <a:r>
              <a:rPr lang="zh-TW" altLang="en-US" sz="2400" b="1" dirty="0">
                <a:latin typeface="方正静蕾简体" panose="02000000000000000000" pitchFamily="2" charset="-122"/>
                <a:ea typeface="方正静蕾简体" panose="02000000000000000000" pitchFamily="2" charset="-122"/>
              </a:rPr>
              <a:t>設置商店</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zh-TW" altLang="en-US" sz="2400" b="1" dirty="0">
                <a:latin typeface="方正静蕾简体" panose="02000000000000000000" pitchFamily="2" charset="-122"/>
                <a:ea typeface="方正静蕾简体" panose="02000000000000000000" pitchFamily="2" charset="-122"/>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1, 2)</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7, 10)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12, 4) </a:t>
            </a:r>
            <a:b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br>
            <a:r>
              <a:rPr lang="zh-TW" altLang="en-US" sz="2400" b="1" dirty="0">
                <a:latin typeface="方正静蕾简体" panose="02000000000000000000" pitchFamily="2" charset="-122"/>
                <a:ea typeface="方正静蕾简体" panose="02000000000000000000" pitchFamily="2" charset="-122"/>
              </a:rPr>
              <a:t>或任何你所期望的地方</a:t>
            </a:r>
          </a:p>
        </p:txBody>
      </p:sp>
      <p:pic>
        <p:nvPicPr>
          <p:cNvPr id="17" name="Picture 16" descr="A screenshot of a cell phone&#10;&#10;Description automatically generated">
            <a:extLst>
              <a:ext uri="{FF2B5EF4-FFF2-40B4-BE49-F238E27FC236}">
                <a16:creationId xmlns:a16="http://schemas.microsoft.com/office/drawing/2014/main" id="{DF8E9BED-8370-4573-BF85-59594F23A7FE}"/>
              </a:ext>
            </a:extLst>
          </p:cNvPr>
          <p:cNvPicPr/>
          <p:nvPr/>
        </p:nvPicPr>
        <p:blipFill rotWithShape="1">
          <a:blip r:embed="rId3">
            <a:extLst>
              <a:ext uri="{28A0092B-C50C-407E-A947-70E740481C1C}">
                <a14:useLocalDpi xmlns:a14="http://schemas.microsoft.com/office/drawing/2010/main" val="0"/>
              </a:ext>
            </a:extLst>
          </a:blip>
          <a:srcRect b="74493"/>
          <a:stretch/>
        </p:blipFill>
        <p:spPr bwMode="auto">
          <a:xfrm>
            <a:off x="7761526" y="2676143"/>
            <a:ext cx="2124392" cy="1505714"/>
          </a:xfrm>
          <a:prstGeom prst="rect">
            <a:avLst/>
          </a:prstGeom>
          <a:noFill/>
          <a:ln>
            <a:noFill/>
          </a:ln>
          <a:extLst>
            <a:ext uri="{53640926-AAD7-44D8-BBD7-CCE9431645EC}">
              <a14:shadowObscured xmlns:a14="http://schemas.microsoft.com/office/drawing/2010/main"/>
            </a:ext>
          </a:extLst>
        </p:spPr>
      </p:pic>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a:t>
            </a:r>
          </a:p>
        </p:txBody>
      </p:sp>
    </p:spTree>
    <p:extLst>
      <p:ext uri="{BB962C8B-B14F-4D97-AF65-F5344CB8AC3E}">
        <p14:creationId xmlns:p14="http://schemas.microsoft.com/office/powerpoint/2010/main" val="113524980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51" name="文本框 59">
            <a:extLst>
              <a:ext uri="{FF2B5EF4-FFF2-40B4-BE49-F238E27FC236}">
                <a16:creationId xmlns:a16="http://schemas.microsoft.com/office/drawing/2014/main" id="{6BEA3BE1-5917-40AE-80CF-39B857763C5E}"/>
              </a:ext>
            </a:extLst>
          </p:cNvPr>
          <p:cNvSpPr txBox="1"/>
          <p:nvPr/>
        </p:nvSpPr>
        <p:spPr>
          <a:xfrm>
            <a:off x="6306770"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垂直平分線</a:t>
            </a:r>
            <a:endParaRPr lang="en-US" altLang="zh-CN" sz="2000" b="1" dirty="0">
              <a:latin typeface="方正静蕾简体" panose="02000000000000000000" pitchFamily="2" charset="-122"/>
              <a:ea typeface="方正静蕾简体" panose="02000000000000000000" pitchFamily="2" charset="-122"/>
            </a:endParaRPr>
          </a:p>
        </p:txBody>
      </p:sp>
      <p:sp>
        <p:nvSpPr>
          <p:cNvPr id="52" name="文本框 62">
            <a:extLst>
              <a:ext uri="{FF2B5EF4-FFF2-40B4-BE49-F238E27FC236}">
                <a16:creationId xmlns:a16="http://schemas.microsoft.com/office/drawing/2014/main" id="{51EAC6AB-1E13-475A-9877-946C84521AA4}"/>
              </a:ext>
            </a:extLst>
          </p:cNvPr>
          <p:cNvSpPr txBox="1"/>
          <p:nvPr/>
        </p:nvSpPr>
        <p:spPr>
          <a:xfrm>
            <a:off x="6306770"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高線</a:t>
            </a:r>
            <a:endParaRPr lang="en-US" altLang="zh-CN" sz="2000" b="1" dirty="0">
              <a:latin typeface="方正静蕾简体" panose="02000000000000000000" pitchFamily="2" charset="-122"/>
              <a:ea typeface="方正静蕾简体" panose="02000000000000000000" pitchFamily="2" charset="-122"/>
            </a:endParaRPr>
          </a:p>
        </p:txBody>
      </p:sp>
      <p:sp>
        <p:nvSpPr>
          <p:cNvPr id="56" name="文本框 65">
            <a:extLst>
              <a:ext uri="{FF2B5EF4-FFF2-40B4-BE49-F238E27FC236}">
                <a16:creationId xmlns:a16="http://schemas.microsoft.com/office/drawing/2014/main" id="{49BE58E2-D596-4382-B460-D19AF7E5C3EF}"/>
              </a:ext>
            </a:extLst>
          </p:cNvPr>
          <p:cNvSpPr txBox="1"/>
          <p:nvPr/>
        </p:nvSpPr>
        <p:spPr>
          <a:xfrm>
            <a:off x="9124214"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中線</a:t>
            </a:r>
            <a:endParaRPr lang="en-US" altLang="zh-CN" sz="2000" b="1" dirty="0">
              <a:latin typeface="方正静蕾简体" panose="02000000000000000000" pitchFamily="2" charset="-122"/>
              <a:ea typeface="方正静蕾简体" panose="02000000000000000000" pitchFamily="2" charset="-122"/>
            </a:endParaRPr>
          </a:p>
        </p:txBody>
      </p:sp>
      <p:sp>
        <p:nvSpPr>
          <p:cNvPr id="57" name="文本框 68">
            <a:extLst>
              <a:ext uri="{FF2B5EF4-FFF2-40B4-BE49-F238E27FC236}">
                <a16:creationId xmlns:a16="http://schemas.microsoft.com/office/drawing/2014/main" id="{0344353A-7C2F-4461-B4FE-B66E7905AB1A}"/>
              </a:ext>
            </a:extLst>
          </p:cNvPr>
          <p:cNvSpPr txBox="1"/>
          <p:nvPr/>
        </p:nvSpPr>
        <p:spPr>
          <a:xfrm>
            <a:off x="9124214"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角平分線</a:t>
            </a:r>
            <a:endParaRPr lang="en-US" altLang="zh-CN" sz="2000" b="1" dirty="0">
              <a:latin typeface="方正静蕾简体" panose="02000000000000000000" pitchFamily="2" charset="-122"/>
              <a:ea typeface="方正静蕾简体" panose="02000000000000000000" pitchFamily="2" charset="-122"/>
            </a:endParaRPr>
          </a:p>
        </p:txBody>
      </p:sp>
      <p:grpSp>
        <p:nvGrpSpPr>
          <p:cNvPr id="58" name="组合 70">
            <a:extLst>
              <a:ext uri="{FF2B5EF4-FFF2-40B4-BE49-F238E27FC236}">
                <a16:creationId xmlns:a16="http://schemas.microsoft.com/office/drawing/2014/main" id="{AC104133-3B4F-40CD-808F-7FEFEC76EB12}"/>
              </a:ext>
            </a:extLst>
          </p:cNvPr>
          <p:cNvGrpSpPr/>
          <p:nvPr/>
        </p:nvGrpSpPr>
        <p:grpSpPr>
          <a:xfrm>
            <a:off x="5920686" y="516534"/>
            <a:ext cx="401146" cy="350716"/>
            <a:chOff x="4686124" y="2670432"/>
            <a:chExt cx="620528" cy="542518"/>
          </a:xfrm>
        </p:grpSpPr>
        <p:pic>
          <p:nvPicPr>
            <p:cNvPr id="59" name="图片 71">
              <a:extLst>
                <a:ext uri="{FF2B5EF4-FFF2-40B4-BE49-F238E27FC236}">
                  <a16:creationId xmlns:a16="http://schemas.microsoft.com/office/drawing/2014/main" id="{A0F97427-91B9-461F-969A-05B4C3CF9A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0" name="任意多边形 72">
              <a:extLst>
                <a:ext uri="{FF2B5EF4-FFF2-40B4-BE49-F238E27FC236}">
                  <a16:creationId xmlns:a16="http://schemas.microsoft.com/office/drawing/2014/main" id="{359C5CCE-4165-4BBF-8FDC-44CDA3527454}"/>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1" name="组合 73">
            <a:extLst>
              <a:ext uri="{FF2B5EF4-FFF2-40B4-BE49-F238E27FC236}">
                <a16:creationId xmlns:a16="http://schemas.microsoft.com/office/drawing/2014/main" id="{867857A0-C42B-4D7B-9202-30295407B06A}"/>
              </a:ext>
            </a:extLst>
          </p:cNvPr>
          <p:cNvGrpSpPr/>
          <p:nvPr/>
        </p:nvGrpSpPr>
        <p:grpSpPr>
          <a:xfrm>
            <a:off x="5940504" y="995523"/>
            <a:ext cx="401146" cy="350716"/>
            <a:chOff x="4686124" y="2670432"/>
            <a:chExt cx="620528" cy="542518"/>
          </a:xfrm>
        </p:grpSpPr>
        <p:pic>
          <p:nvPicPr>
            <p:cNvPr id="62" name="图片 74">
              <a:extLst>
                <a:ext uri="{FF2B5EF4-FFF2-40B4-BE49-F238E27FC236}">
                  <a16:creationId xmlns:a16="http://schemas.microsoft.com/office/drawing/2014/main" id="{B6E10496-CFB5-4A9D-AABC-9A7B3B1C786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3" name="任意多边形 75">
              <a:extLst>
                <a:ext uri="{FF2B5EF4-FFF2-40B4-BE49-F238E27FC236}">
                  <a16:creationId xmlns:a16="http://schemas.microsoft.com/office/drawing/2014/main" id="{50E9C5A9-DFF8-4E64-86D2-39221DB8C71A}"/>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4" name="组合 76">
            <a:extLst>
              <a:ext uri="{FF2B5EF4-FFF2-40B4-BE49-F238E27FC236}">
                <a16:creationId xmlns:a16="http://schemas.microsoft.com/office/drawing/2014/main" id="{F6806B82-1E23-49A7-B6F0-073AA7A1D16D}"/>
              </a:ext>
            </a:extLst>
          </p:cNvPr>
          <p:cNvGrpSpPr/>
          <p:nvPr/>
        </p:nvGrpSpPr>
        <p:grpSpPr>
          <a:xfrm>
            <a:off x="8741453" y="506471"/>
            <a:ext cx="401146" cy="350716"/>
            <a:chOff x="4686124" y="2670432"/>
            <a:chExt cx="620528" cy="542518"/>
          </a:xfrm>
        </p:grpSpPr>
        <p:pic>
          <p:nvPicPr>
            <p:cNvPr id="65" name="图片 77">
              <a:extLst>
                <a:ext uri="{FF2B5EF4-FFF2-40B4-BE49-F238E27FC236}">
                  <a16:creationId xmlns:a16="http://schemas.microsoft.com/office/drawing/2014/main" id="{3B2DD69D-85DF-4D81-8801-CC356929AA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6" name="任意多边形 78">
              <a:extLst>
                <a:ext uri="{FF2B5EF4-FFF2-40B4-BE49-F238E27FC236}">
                  <a16:creationId xmlns:a16="http://schemas.microsoft.com/office/drawing/2014/main" id="{BFEB9C05-5460-44BB-ABA9-F38AB033E07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7" name="组合 79">
            <a:extLst>
              <a:ext uri="{FF2B5EF4-FFF2-40B4-BE49-F238E27FC236}">
                <a16:creationId xmlns:a16="http://schemas.microsoft.com/office/drawing/2014/main" id="{16BE31E6-8710-4874-B010-2BF1FA700C57}"/>
              </a:ext>
            </a:extLst>
          </p:cNvPr>
          <p:cNvGrpSpPr/>
          <p:nvPr/>
        </p:nvGrpSpPr>
        <p:grpSpPr>
          <a:xfrm>
            <a:off x="8761271" y="985460"/>
            <a:ext cx="401146" cy="350716"/>
            <a:chOff x="4686124" y="2670432"/>
            <a:chExt cx="620528" cy="542518"/>
          </a:xfrm>
        </p:grpSpPr>
        <p:pic>
          <p:nvPicPr>
            <p:cNvPr id="68" name="图片 80">
              <a:extLst>
                <a:ext uri="{FF2B5EF4-FFF2-40B4-BE49-F238E27FC236}">
                  <a16:creationId xmlns:a16="http://schemas.microsoft.com/office/drawing/2014/main" id="{B30AD05E-C279-4B97-9B8D-136A1BCFE1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9" name="任意多边形 81">
              <a:extLst>
                <a:ext uri="{FF2B5EF4-FFF2-40B4-BE49-F238E27FC236}">
                  <a16:creationId xmlns:a16="http://schemas.microsoft.com/office/drawing/2014/main" id="{29AE7A24-73B8-4885-BE6E-2AC38CE09A0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70" name="矩形 58">
            <a:extLst>
              <a:ext uri="{FF2B5EF4-FFF2-40B4-BE49-F238E27FC236}">
                <a16:creationId xmlns:a16="http://schemas.microsoft.com/office/drawing/2014/main" id="{933EF060-5E1B-4890-9570-F634D5994418}"/>
              </a:ext>
            </a:extLst>
          </p:cNvPr>
          <p:cNvSpPr/>
          <p:nvPr/>
        </p:nvSpPr>
        <p:spPr>
          <a:xfrm>
            <a:off x="1220530" y="2613529"/>
            <a:ext cx="5268760"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2.  </a:t>
            </a:r>
            <a:r>
              <a:rPr lang="zh-CN" altLang="en-US" sz="2400" b="1" dirty="0">
                <a:latin typeface="方正静蕾简体" panose="02000000000000000000" pitchFamily="2" charset="-122"/>
                <a:ea typeface="方正静蕾简体" panose="02000000000000000000" pitchFamily="2" charset="-122"/>
              </a:rPr>
              <a:t>外心</a:t>
            </a:r>
            <a:r>
              <a:rPr lang="zh-TW" altLang="en-US" sz="2400" b="1" dirty="0">
                <a:latin typeface="方正静蕾简体" panose="02000000000000000000" pitchFamily="2" charset="-122"/>
                <a:ea typeface="方正静蕾简体" panose="02000000000000000000" pitchFamily="2" charset="-122"/>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O</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是</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三角形的三條 </a:t>
            </a:r>
            <a:r>
              <a:rPr lang="en-US" altLang="zh-TW" sz="2400" b="1" dirty="0">
                <a:latin typeface="方正静蕾简体" panose="02000000000000000000" pitchFamily="2" charset="-122"/>
                <a:ea typeface="方正静蕾简体" panose="02000000000000000000" pitchFamily="2" charset="-122"/>
              </a:rPr>
              <a:t>______________</a:t>
            </a:r>
          </a:p>
          <a:p>
            <a:r>
              <a:rPr lang="zh-CN" altLang="en-US" sz="2400" b="1" dirty="0">
                <a:latin typeface="方正静蕾简体" panose="02000000000000000000" pitchFamily="2" charset="-122"/>
                <a:ea typeface="方正静蕾简体" panose="02000000000000000000" pitchFamily="2" charset="-122"/>
              </a:rPr>
              <a:t>     的交點。</a:t>
            </a:r>
            <a:endParaRPr lang="en-US" altLang="zh-CN" sz="2400" b="1" dirty="0">
              <a:latin typeface="方正静蕾简体" panose="02000000000000000000" pitchFamily="2" charset="-122"/>
              <a:ea typeface="方正静蕾简体" panose="02000000000000000000" pitchFamily="2" charset="-122"/>
            </a:endParaRPr>
          </a:p>
          <a:p>
            <a:endParaRPr lang="en-US" altLang="zh-CN" sz="2400" b="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    註：</a:t>
            </a:r>
            <a:r>
              <a:rPr lang="zh-TW" altLang="en-US" sz="2400" b="1" dirty="0">
                <a:latin typeface="方正静蕾简体" panose="02000000000000000000" pitchFamily="2" charset="-122"/>
                <a:ea typeface="方正静蕾简体" panose="02000000000000000000" pitchFamily="2" charset="-122"/>
              </a:rPr>
              <a:t> 繪畫一個通過三角形三個</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頂點的圓，所得的圓的圓心是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O</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a:t>
            </a:r>
            <a:endParaRPr lang="en-US" altLang="zh-TW" sz="2400" b="1" dirty="0">
              <a:latin typeface="方正静蕾简体" panose="02000000000000000000" pitchFamily="2" charset="-122"/>
              <a:ea typeface="方正静蕾简体" panose="02000000000000000000" pitchFamily="2" charset="-122"/>
            </a:endParaRPr>
          </a:p>
          <a:p>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而該圓則稱為三角形的</a:t>
            </a:r>
            <a:r>
              <a:rPr lang="zh-TW" altLang="en-US" sz="2400" b="1" dirty="0">
                <a:solidFill>
                  <a:srgbClr val="CC6600"/>
                </a:solidFill>
                <a:latin typeface="方正静蕾简体" panose="02000000000000000000" pitchFamily="2" charset="-122"/>
                <a:ea typeface="方正静蕾简体" panose="02000000000000000000" pitchFamily="2" charset="-122"/>
              </a:rPr>
              <a:t>外接圓</a:t>
            </a:r>
            <a:r>
              <a:rPr lang="zh-TW" altLang="en-US" sz="2400" b="1" dirty="0">
                <a:latin typeface="方正静蕾简体" panose="02000000000000000000" pitchFamily="2" charset="-122"/>
                <a:ea typeface="方正静蕾简体" panose="02000000000000000000" pitchFamily="2" charset="-122"/>
              </a:rPr>
              <a:t>。</a:t>
            </a:r>
            <a:endParaRPr lang="en-US" altLang="zh-CN" sz="2400" b="1" dirty="0">
              <a:latin typeface="方正静蕾简体" panose="02000000000000000000" pitchFamily="2" charset="-122"/>
              <a:ea typeface="方正静蕾简体" panose="02000000000000000000" pitchFamily="2" charset="-122"/>
            </a:endParaRPr>
          </a:p>
        </p:txBody>
      </p:sp>
      <p:pic>
        <p:nvPicPr>
          <p:cNvPr id="3" name="Picture 2">
            <a:extLst>
              <a:ext uri="{FF2B5EF4-FFF2-40B4-BE49-F238E27FC236}">
                <a16:creationId xmlns:a16="http://schemas.microsoft.com/office/drawing/2014/main" id="{56360880-2B22-44B1-9B8C-7F03F11C2873}"/>
              </a:ext>
            </a:extLst>
          </p:cNvPr>
          <p:cNvPicPr>
            <a:picLocks noChangeAspect="1"/>
          </p:cNvPicPr>
          <p:nvPr/>
        </p:nvPicPr>
        <p:blipFill>
          <a:blip r:embed="rId4"/>
          <a:stretch>
            <a:fillRect/>
          </a:stretch>
        </p:blipFill>
        <p:spPr>
          <a:xfrm>
            <a:off x="6823428" y="2100114"/>
            <a:ext cx="3915321" cy="3772426"/>
          </a:xfrm>
          <a:prstGeom prst="rect">
            <a:avLst/>
          </a:prstGeom>
        </p:spPr>
      </p:pic>
    </p:spTree>
    <p:extLst>
      <p:ext uri="{BB962C8B-B14F-4D97-AF65-F5344CB8AC3E}">
        <p14:creationId xmlns:p14="http://schemas.microsoft.com/office/powerpoint/2010/main" val="188022151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58333E-6 -2.96296E-6 L -0.1849 0.35556 " pathEditMode="relative" rAng="0" ptsTypes="AA">
                                      <p:cBhvr>
                                        <p:cTn id="6" dur="2000" fill="hold"/>
                                        <p:tgtEl>
                                          <p:spTgt spid="51"/>
                                        </p:tgtEl>
                                        <p:attrNameLst>
                                          <p:attrName>ppt_x</p:attrName>
                                          <p:attrName>ppt_y</p:attrName>
                                        </p:attrNameLst>
                                      </p:cBhvr>
                                      <p:rCtr x="-9245" y="17778"/>
                                    </p:animMotion>
                                  </p:childTnLst>
                                </p:cTn>
                              </p:par>
                              <p:par>
                                <p:cTn id="7" presetID="42" presetClass="path" presetSubtype="0" accel="50000" decel="50000" fill="hold" nodeType="withEffect">
                                  <p:stCondLst>
                                    <p:cond delay="0"/>
                                  </p:stCondLst>
                                  <p:childTnLst>
                                    <p:animMotion origin="layout" path="M -3.33333E-6 -4.44444E-6 L -0.18489 0.35533 " pathEditMode="relative" rAng="0" ptsTypes="AA">
                                      <p:cBhvr>
                                        <p:cTn id="8" dur="2000" fill="hold"/>
                                        <p:tgtEl>
                                          <p:spTgt spid="58"/>
                                        </p:tgtEl>
                                        <p:attrNameLst>
                                          <p:attrName>ppt_x</p:attrName>
                                          <p:attrName>ppt_y</p:attrName>
                                        </p:attrNameLst>
                                      </p:cBhvr>
                                      <p:rCtr x="-9245" y="1775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3D7866D-1138-4684-B008-31DFD3DCD8D2}"/>
              </a:ext>
            </a:extLst>
          </p:cNvPr>
          <p:cNvPicPr/>
          <p:nvPr/>
        </p:nvPicPr>
        <p:blipFill rotWithShape="1">
          <a:blip r:embed="rId2">
            <a:extLst>
              <a:ext uri="{28A0092B-C50C-407E-A947-70E740481C1C}">
                <a14:useLocalDpi xmlns:a14="http://schemas.microsoft.com/office/drawing/2010/main" val="0"/>
              </a:ext>
            </a:extLst>
          </a:blip>
          <a:srcRect b="60535"/>
          <a:stretch/>
        </p:blipFill>
        <p:spPr bwMode="auto">
          <a:xfrm>
            <a:off x="7142919" y="2448283"/>
            <a:ext cx="2989222" cy="1961433"/>
          </a:xfrm>
          <a:prstGeom prst="rect">
            <a:avLst/>
          </a:prstGeom>
          <a:noFill/>
          <a:ln>
            <a:noFill/>
          </a:ln>
          <a:extLst>
            <a:ext uri="{53640926-AAD7-44D8-BBD7-CCE9431645EC}">
              <a14:shadowObscured xmlns:a14="http://schemas.microsoft.com/office/drawing/2010/main"/>
            </a:ext>
          </a:extLst>
        </p:spPr>
      </p:pic>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235481" y="2892295"/>
            <a:ext cx="3749676"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ii.   </a:t>
            </a:r>
            <a:r>
              <a:rPr lang="zh-TW" altLang="en-US" sz="2400" b="1" dirty="0">
                <a:latin typeface="方正静蕾简体" panose="02000000000000000000" pitchFamily="2" charset="-122"/>
                <a:ea typeface="方正静蕾简体" panose="02000000000000000000" pitchFamily="2" charset="-122"/>
              </a:rPr>
              <a:t>建造幹路</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線段」工具繪畫線段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B</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a:t>
            </a:r>
          </a:p>
        </p:txBody>
      </p:sp>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i</a:t>
            </a:r>
          </a:p>
        </p:txBody>
      </p:sp>
    </p:spTree>
    <p:extLst>
      <p:ext uri="{BB962C8B-B14F-4D97-AF65-F5344CB8AC3E}">
        <p14:creationId xmlns:p14="http://schemas.microsoft.com/office/powerpoint/2010/main" val="5457367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09895" y="3038951"/>
            <a:ext cx="6763268"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v.   </a:t>
            </a:r>
            <a:r>
              <a:rPr lang="zh-TW" altLang="en-US" sz="2400" b="1" dirty="0">
                <a:latin typeface="方正静蕾简体" panose="02000000000000000000" pitchFamily="2" charset="-122"/>
                <a:ea typeface="方正静蕾简体" panose="02000000000000000000" pitchFamily="2" charset="-122"/>
              </a:rPr>
              <a:t>繪畫三角形每條邊的垂直平分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中垂線」工具繪畫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垂直平分線</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p:txBody>
      </p:sp>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v</a:t>
            </a:r>
          </a:p>
        </p:txBody>
      </p:sp>
      <p:pic>
        <p:nvPicPr>
          <p:cNvPr id="17" name="Picture 16" descr="A screenshot of a cell phone&#10;&#10;Description automatically generated">
            <a:extLst>
              <a:ext uri="{FF2B5EF4-FFF2-40B4-BE49-F238E27FC236}">
                <a16:creationId xmlns:a16="http://schemas.microsoft.com/office/drawing/2014/main" id="{A6C09BC0-661D-411E-858F-2906EA1DA0D3}"/>
              </a:ext>
            </a:extLst>
          </p:cNvPr>
          <p:cNvPicPr/>
          <p:nvPr/>
        </p:nvPicPr>
        <p:blipFill rotWithShape="1">
          <a:blip r:embed="rId3">
            <a:extLst>
              <a:ext uri="{28A0092B-C50C-407E-A947-70E740481C1C}">
                <a14:useLocalDpi xmlns:a14="http://schemas.microsoft.com/office/drawing/2010/main" val="0"/>
              </a:ext>
            </a:extLst>
          </a:blip>
          <a:srcRect b="53691"/>
          <a:stretch/>
        </p:blipFill>
        <p:spPr bwMode="auto">
          <a:xfrm>
            <a:off x="7998748" y="2649916"/>
            <a:ext cx="1756287" cy="2347729"/>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79773469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6FF29E1E-D3B2-40AA-B337-5D961019FA67}"/>
              </a:ext>
            </a:extLst>
          </p:cNvPr>
          <p:cNvPicPr>
            <a:picLocks noChangeAspect="1"/>
          </p:cNvPicPr>
          <p:nvPr/>
        </p:nvPicPr>
        <p:blipFill>
          <a:blip r:embed="rId3"/>
          <a:stretch>
            <a:fillRect/>
          </a:stretch>
        </p:blipFill>
        <p:spPr>
          <a:xfrm>
            <a:off x="2261652" y="547285"/>
            <a:ext cx="7668695" cy="5763429"/>
          </a:xfrm>
          <a:prstGeom prst="rect">
            <a:avLst/>
          </a:prstGeom>
        </p:spPr>
      </p:pic>
    </p:spTree>
    <p:extLst>
      <p:ext uri="{BB962C8B-B14F-4D97-AF65-F5344CB8AC3E}">
        <p14:creationId xmlns:p14="http://schemas.microsoft.com/office/powerpoint/2010/main" val="323502095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451787" y="2567003"/>
            <a:ext cx="6763268" cy="2308324"/>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   </a:t>
            </a:r>
            <a:r>
              <a:rPr lang="zh-TW" altLang="en-US" sz="2400" b="1" dirty="0">
                <a:latin typeface="方正静蕾简体" panose="02000000000000000000" pitchFamily="2" charset="-122"/>
                <a:ea typeface="方正静蕾简体" panose="02000000000000000000" pitchFamily="2" charset="-122"/>
              </a:rPr>
              <a:t>設置總部</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zh-TW" altLang="en-US" sz="2400" b="1" dirty="0">
                <a:latin typeface="方正静蕾简体" panose="02000000000000000000" pitchFamily="2" charset="-122"/>
                <a:ea typeface="方正静蕾简体" panose="02000000000000000000" pitchFamily="2" charset="-122"/>
              </a:rPr>
              <a:t>三條垂直平分線的交點</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該交點 </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重新命名」</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b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輸入「</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Q</a:t>
            </a:r>
            <a:r>
              <a:rPr lang="zh-TW" altLang="en-US" sz="2400" b="1" dirty="0">
                <a:latin typeface="方正静蕾简体" panose="02000000000000000000" pitchFamily="2" charset="-122"/>
                <a:ea typeface="方正静蕾简体" panose="02000000000000000000" pitchFamily="2" charset="-122"/>
              </a:rPr>
              <a:t>」</a:t>
            </a:r>
          </a:p>
        </p:txBody>
      </p:sp>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a:t>
            </a:r>
          </a:p>
        </p:txBody>
      </p:sp>
    </p:spTree>
    <p:extLst>
      <p:ext uri="{BB962C8B-B14F-4D97-AF65-F5344CB8AC3E}">
        <p14:creationId xmlns:p14="http://schemas.microsoft.com/office/powerpoint/2010/main" val="388461987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3428999"/>
            <a:ext cx="5106727"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   </a:t>
            </a:r>
            <a:r>
              <a:rPr lang="zh-TW" altLang="en-US" sz="2400" b="1" dirty="0">
                <a:latin typeface="方正静蕾简体" panose="02000000000000000000" pitchFamily="2" charset="-122"/>
                <a:ea typeface="方正静蕾简体" panose="02000000000000000000" pitchFamily="2" charset="-122"/>
              </a:rPr>
              <a:t>隱藏構作線（即垂直平分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每條垂直平分線</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取消勾選「顯示物件」</a:t>
            </a:r>
          </a:p>
        </p:txBody>
      </p:sp>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a:t>
            </a:r>
          </a:p>
        </p:txBody>
      </p:sp>
      <p:pic>
        <p:nvPicPr>
          <p:cNvPr id="13" name="Picture 12">
            <a:extLst>
              <a:ext uri="{FF2B5EF4-FFF2-40B4-BE49-F238E27FC236}">
                <a16:creationId xmlns:a16="http://schemas.microsoft.com/office/drawing/2014/main" id="{95742A81-3FAE-4A41-83E6-19AF54042137}"/>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7281663" y="2475394"/>
            <a:ext cx="2723010" cy="3107540"/>
          </a:xfrm>
          <a:prstGeom prst="rect">
            <a:avLst/>
          </a:prstGeom>
          <a:noFill/>
          <a:ln>
            <a:noFill/>
          </a:ln>
        </p:spPr>
      </p:pic>
    </p:spTree>
    <p:extLst>
      <p:ext uri="{BB962C8B-B14F-4D97-AF65-F5344CB8AC3E}">
        <p14:creationId xmlns:p14="http://schemas.microsoft.com/office/powerpoint/2010/main" val="387916124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719038"/>
            <a:ext cx="7245044"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i. </a:t>
            </a:r>
            <a:r>
              <a:rPr lang="zh-TW" altLang="en-US" sz="2400" b="1" dirty="0">
                <a:latin typeface="方正静蕾简体" panose="02000000000000000000" pitchFamily="2" charset="-122"/>
                <a:ea typeface="方正静蕾简体" panose="02000000000000000000" pitchFamily="2" charset="-122"/>
              </a:rPr>
              <a:t>顯示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距離</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線段」工具繪畫線段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選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設定」</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一般」頁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顯示標籤」</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選擇「數值」</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顏色和樣式</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a:p>
            <a:endParaRPr lang="zh-TW" altLang="en-US" sz="2400" b="1" dirty="0">
              <a:latin typeface="方正静蕾简体" panose="02000000000000000000" pitchFamily="2" charset="-122"/>
              <a:ea typeface="方正静蕾简体" panose="02000000000000000000" pitchFamily="2" charset="-122"/>
            </a:endParaRPr>
          </a:p>
        </p:txBody>
      </p:sp>
      <p:grpSp>
        <p:nvGrpSpPr>
          <p:cNvPr id="16" name="组合 4">
            <a:extLst>
              <a:ext uri="{FF2B5EF4-FFF2-40B4-BE49-F238E27FC236}">
                <a16:creationId xmlns:a16="http://schemas.microsoft.com/office/drawing/2014/main" id="{3593DE22-9A3F-436E-9507-F2B1AD2F9AC8}"/>
              </a:ext>
            </a:extLst>
          </p:cNvPr>
          <p:cNvGrpSpPr/>
          <p:nvPr/>
        </p:nvGrpSpPr>
        <p:grpSpPr>
          <a:xfrm>
            <a:off x="7998748" y="637780"/>
            <a:ext cx="2133393" cy="1603976"/>
            <a:chOff x="5610999" y="2123266"/>
            <a:chExt cx="5013020" cy="3268381"/>
          </a:xfrm>
        </p:grpSpPr>
        <p:sp>
          <p:nvSpPr>
            <p:cNvPr id="19" name="任意多边形 5">
              <a:extLst>
                <a:ext uri="{FF2B5EF4-FFF2-40B4-BE49-F238E27FC236}">
                  <a16:creationId xmlns:a16="http://schemas.microsoft.com/office/drawing/2014/main" id="{B58769DA-2981-4265-86E2-1C6ACB61DE2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0" name="任意多边形 6">
              <a:extLst>
                <a:ext uri="{FF2B5EF4-FFF2-40B4-BE49-F238E27FC236}">
                  <a16:creationId xmlns:a16="http://schemas.microsoft.com/office/drawing/2014/main" id="{DB362D36-B1CE-41F0-B153-3504B29A89A3}"/>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1" name="矩形 58">
            <a:extLst>
              <a:ext uri="{FF2B5EF4-FFF2-40B4-BE49-F238E27FC236}">
                <a16:creationId xmlns:a16="http://schemas.microsoft.com/office/drawing/2014/main" id="{498CB6C2-8CB7-4051-B1BA-0676AD8C7576}"/>
              </a:ext>
            </a:extLst>
          </p:cNvPr>
          <p:cNvSpPr/>
          <p:nvPr/>
        </p:nvSpPr>
        <p:spPr>
          <a:xfrm>
            <a:off x="8244970"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i</a:t>
            </a:r>
          </a:p>
        </p:txBody>
      </p:sp>
    </p:spTree>
    <p:extLst>
      <p:ext uri="{BB962C8B-B14F-4D97-AF65-F5344CB8AC3E}">
        <p14:creationId xmlns:p14="http://schemas.microsoft.com/office/powerpoint/2010/main" val="410495669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9" name="Canvas 9">
            <a:extLst>
              <a:ext uri="{FF2B5EF4-FFF2-40B4-BE49-F238E27FC236}">
                <a16:creationId xmlns:a16="http://schemas.microsoft.com/office/drawing/2014/main" id="{25B36EBE-E038-41E6-BF08-021D85A520F6}"/>
              </a:ext>
            </a:extLst>
          </p:cNvPr>
          <p:cNvGrpSpPr/>
          <p:nvPr/>
        </p:nvGrpSpPr>
        <p:grpSpPr>
          <a:xfrm>
            <a:off x="1556191" y="780449"/>
            <a:ext cx="9079617" cy="5297102"/>
            <a:chOff x="0" y="0"/>
            <a:chExt cx="5274310" cy="2915285"/>
          </a:xfrm>
        </p:grpSpPr>
        <p:sp>
          <p:nvSpPr>
            <p:cNvPr id="10" name="Rectangle 9">
              <a:extLst>
                <a:ext uri="{FF2B5EF4-FFF2-40B4-BE49-F238E27FC236}">
                  <a16:creationId xmlns:a16="http://schemas.microsoft.com/office/drawing/2014/main" id="{65CA8BF0-4579-46F3-A248-4C788CF54702}"/>
                </a:ext>
              </a:extLst>
            </p:cNvPr>
            <p:cNvSpPr/>
            <p:nvPr/>
          </p:nvSpPr>
          <p:spPr>
            <a:xfrm>
              <a:off x="0" y="0"/>
              <a:ext cx="5274310" cy="2915285"/>
            </a:xfrm>
            <a:prstGeom prst="rect">
              <a:avLst/>
            </a:prstGeom>
            <a:solidFill>
              <a:prstClr val="white"/>
            </a:solidFill>
          </p:spPr>
          <p:txBody>
            <a:bodyPr/>
            <a:lstStyle/>
            <a:p>
              <a:endParaRPr lang="zh-HK" altLang="en-US"/>
            </a:p>
          </p:txBody>
        </p:sp>
        <p:pic>
          <p:nvPicPr>
            <p:cNvPr id="11" name="Picture 10">
              <a:extLst>
                <a:ext uri="{FF2B5EF4-FFF2-40B4-BE49-F238E27FC236}">
                  <a16:creationId xmlns:a16="http://schemas.microsoft.com/office/drawing/2014/main" id="{7E8CE9B3-7EE9-4D5C-8403-184B2235293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28"/>
              <a:ext cx="3333115" cy="2858135"/>
            </a:xfrm>
            <a:prstGeom prst="rect">
              <a:avLst/>
            </a:prstGeom>
            <a:noFill/>
            <a:ln>
              <a:noFill/>
            </a:ln>
          </p:spPr>
        </p:pic>
        <p:pic>
          <p:nvPicPr>
            <p:cNvPr id="12" name="Picture 11">
              <a:extLst>
                <a:ext uri="{FF2B5EF4-FFF2-40B4-BE49-F238E27FC236}">
                  <a16:creationId xmlns:a16="http://schemas.microsoft.com/office/drawing/2014/main" id="{6F444A9E-0FAB-432B-BA74-831288FA3BB9}"/>
                </a:ext>
              </a:extLst>
            </p:cNvPr>
            <p:cNvPicPr>
              <a:picLocks noChangeAspect="1"/>
            </p:cNvPicPr>
            <p:nvPr/>
          </p:nvPicPr>
          <p:blipFill rotWithShape="1">
            <a:blip r:embed="rId4">
              <a:extLst>
                <a:ext uri="{28A0092B-C50C-407E-A947-70E740481C1C}">
                  <a14:useLocalDpi xmlns:a14="http://schemas.microsoft.com/office/drawing/2010/main" val="0"/>
                </a:ext>
              </a:extLst>
            </a:blip>
            <a:srcRect r="19487"/>
            <a:stretch/>
          </p:blipFill>
          <p:spPr bwMode="auto">
            <a:xfrm>
              <a:off x="3620770" y="7979"/>
              <a:ext cx="1653540" cy="2878455"/>
            </a:xfrm>
            <a:prstGeom prst="rect">
              <a:avLst/>
            </a:prstGeom>
            <a:noFill/>
            <a:ln>
              <a:noFill/>
            </a:ln>
            <a:extLst>
              <a:ext uri="{53640926-AAD7-44D8-BBD7-CCE9431645EC}">
                <a14:shadowObscured xmlns:a14="http://schemas.microsoft.com/office/drawing/2010/main"/>
              </a:ext>
            </a:extLst>
          </p:spPr>
        </p:pic>
      </p:grpSp>
      <p:sp>
        <p:nvSpPr>
          <p:cNvPr id="13" name="矩形 58">
            <a:extLst>
              <a:ext uri="{FF2B5EF4-FFF2-40B4-BE49-F238E27FC236}">
                <a16:creationId xmlns:a16="http://schemas.microsoft.com/office/drawing/2014/main" id="{27635C8B-3783-47D7-9C0B-444DE60FDB27}"/>
              </a:ext>
            </a:extLst>
          </p:cNvPr>
          <p:cNvSpPr/>
          <p:nvPr/>
        </p:nvSpPr>
        <p:spPr>
          <a:xfrm>
            <a:off x="1051118" y="6122637"/>
            <a:ext cx="7245044" cy="461665"/>
          </a:xfrm>
          <a:prstGeom prst="rect">
            <a:avLst/>
          </a:prstGeom>
        </p:spPr>
        <p:txBody>
          <a:bodyPr wrap="square">
            <a:spAutoFit/>
          </a:bodyPr>
          <a:lstStyle/>
          <a:p>
            <a:r>
              <a:rPr lang="zh-TW" altLang="en-US" sz="2400" b="1" i="1" dirty="0">
                <a:latin typeface="方正静蕾简体" panose="02000000000000000000" pitchFamily="2" charset="-122"/>
                <a:ea typeface="方正静蕾简体" panose="02000000000000000000" pitchFamily="2" charset="-122"/>
              </a:rPr>
              <a:t>註：</a:t>
            </a:r>
            <a:r>
              <a:rPr lang="zh-TW" altLang="en-US" sz="2400" b="1" dirty="0">
                <a:latin typeface="方正静蕾简体" panose="02000000000000000000" pitchFamily="2" charset="-122"/>
                <a:ea typeface="方正静蕾简体" panose="02000000000000000000" pitchFamily="2" charset="-122"/>
              </a:rPr>
              <a:t> 你可以移動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來觀察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Q</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變化。</a:t>
            </a:r>
          </a:p>
        </p:txBody>
      </p:sp>
    </p:spTree>
    <p:extLst>
      <p:ext uri="{BB962C8B-B14F-4D97-AF65-F5344CB8AC3E}">
        <p14:creationId xmlns:p14="http://schemas.microsoft.com/office/powerpoint/2010/main" val="31947760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2334047" y="2828835"/>
            <a:ext cx="7523905"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4.   </a:t>
            </a:r>
            <a:r>
              <a:rPr lang="zh-TW" altLang="en-US" sz="2400" b="1" dirty="0">
                <a:latin typeface="方正静蕾简体" panose="02000000000000000000" pitchFamily="2" charset="-122"/>
                <a:ea typeface="方正静蕾简体" panose="02000000000000000000" pitchFamily="2" charset="-122"/>
              </a:rPr>
              <a:t>以下的步驟將引導我們在活動 </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2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中，</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在商店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之間找到我們的倉庫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位置，</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即 </a:t>
            </a:r>
            <a:r>
              <a:rPr lang="en-GB" sz="2400" b="1" i="1" dirty="0">
                <a:latin typeface="Times New Roman" panose="02020603050405020304" pitchFamily="18" charset="0"/>
                <a:cs typeface="Times New Roman" panose="02020603050405020304" pitchFamily="18" charset="0"/>
                <a:sym typeface="Wingdings 3" panose="05040102010807070707" pitchFamily="18" charset="2"/>
              </a:rPr>
              <a:t></a:t>
            </a:r>
            <a:r>
              <a:rPr lang="en-GB" sz="2400" b="1" i="1" dirty="0">
                <a:latin typeface="Times New Roman" panose="02020603050405020304" pitchFamily="18" charset="0"/>
                <a:cs typeface="Times New Roman" panose="02020603050405020304" pitchFamily="18" charset="0"/>
              </a:rPr>
              <a:t>ABC </a:t>
            </a:r>
            <a:r>
              <a:rPr lang="zh-TW" altLang="en-US" sz="2400" b="1" dirty="0">
                <a:latin typeface="方正静蕾简体" panose="02000000000000000000" pitchFamily="2" charset="-122"/>
                <a:ea typeface="方正静蕾简体" panose="02000000000000000000" pitchFamily="2" charset="-122"/>
              </a:rPr>
              <a:t>的內心。</a:t>
            </a:r>
            <a:endParaRPr lang="en-US" altLang="zh-CN" sz="2400" b="1" dirty="0">
              <a:latin typeface="方正静蕾简体" panose="02000000000000000000" pitchFamily="2" charset="-122"/>
              <a:ea typeface="方正静蕾简体" panose="02000000000000000000" pitchFamily="2" charset="-122"/>
            </a:endParaRP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Tree>
    <p:extLst>
      <p:ext uri="{BB962C8B-B14F-4D97-AF65-F5344CB8AC3E}">
        <p14:creationId xmlns:p14="http://schemas.microsoft.com/office/powerpoint/2010/main" val="98622641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sp>
        <p:nvSpPr>
          <p:cNvPr id="85" name="矩形 58">
            <a:extLst>
              <a:ext uri="{FF2B5EF4-FFF2-40B4-BE49-F238E27FC236}">
                <a16:creationId xmlns:a16="http://schemas.microsoft.com/office/drawing/2014/main" id="{39AF11EE-0EDD-4D24-B9A5-CFBEB162E0FB}"/>
              </a:ext>
            </a:extLst>
          </p:cNvPr>
          <p:cNvSpPr/>
          <p:nvPr/>
        </p:nvSpPr>
        <p:spPr>
          <a:xfrm>
            <a:off x="1321338" y="3190338"/>
            <a:ext cx="5119918" cy="1200329"/>
          </a:xfrm>
          <a:prstGeom prst="rect">
            <a:avLst/>
          </a:prstGeom>
        </p:spPr>
        <p:txBody>
          <a:bodyPr wrap="square">
            <a:spAutoFit/>
          </a:bodyPr>
          <a:lstStyle/>
          <a:p>
            <a:r>
              <a:rPr lang="en-US" altLang="zh-CN" sz="2400" b="1" dirty="0" err="1">
                <a:latin typeface="方正静蕾简体" panose="02000000000000000000" pitchFamily="2" charset="-122"/>
                <a:ea typeface="方正静蕾简体" panose="02000000000000000000" pitchFamily="2" charset="-122"/>
              </a:rPr>
              <a:t>i</a:t>
            </a: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設定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顯示格線」</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勾選「主格線」</a:t>
            </a:r>
          </a:p>
        </p:txBody>
      </p:sp>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9" name="Picture 8">
            <a:extLst>
              <a:ext uri="{FF2B5EF4-FFF2-40B4-BE49-F238E27FC236}">
                <a16:creationId xmlns:a16="http://schemas.microsoft.com/office/drawing/2014/main" id="{6F5CC0E1-AF10-484E-BDF1-1B7EB2884B59}"/>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209020" y="2620063"/>
            <a:ext cx="2138515" cy="2340878"/>
          </a:xfrm>
          <a:prstGeom prst="rect">
            <a:avLst/>
          </a:prstGeom>
          <a:noFill/>
          <a:ln>
            <a:noFill/>
          </a:ln>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CN" sz="3200" b="1" dirty="0" err="1">
                <a:latin typeface="Times New Roman" panose="02020603050405020304" pitchFamily="18" charset="0"/>
                <a:ea typeface="方正静蕾简体" panose="02000000000000000000" pitchFamily="2" charset="-122"/>
                <a:cs typeface="Times New Roman" panose="02020603050405020304" pitchFamily="18" charset="0"/>
              </a:rPr>
              <a:t>i</a:t>
            </a:r>
            <a:endPar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Tree>
    <p:extLst>
      <p:ext uri="{BB962C8B-B14F-4D97-AF65-F5344CB8AC3E}">
        <p14:creationId xmlns:p14="http://schemas.microsoft.com/office/powerpoint/2010/main" val="387176127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grpSp>
        <p:nvGrpSpPr>
          <p:cNvPr id="11" name="组合 4">
            <a:extLst>
              <a:ext uri="{FF2B5EF4-FFF2-40B4-BE49-F238E27FC236}">
                <a16:creationId xmlns:a16="http://schemas.microsoft.com/office/drawing/2014/main" id="{2165C5D3-66A1-4D50-BA49-EBFD2DED5760}"/>
              </a:ext>
            </a:extLst>
          </p:cNvPr>
          <p:cNvGrpSpPr/>
          <p:nvPr/>
        </p:nvGrpSpPr>
        <p:grpSpPr>
          <a:xfrm>
            <a:off x="1760181" y="637780"/>
            <a:ext cx="2133393" cy="1603976"/>
            <a:chOff x="5610999" y="2123266"/>
            <a:chExt cx="5013020" cy="3268381"/>
          </a:xfrm>
        </p:grpSpPr>
        <p:sp>
          <p:nvSpPr>
            <p:cNvPr id="12" name="任意多边形 5">
              <a:extLst>
                <a:ext uri="{FF2B5EF4-FFF2-40B4-BE49-F238E27FC236}">
                  <a16:creationId xmlns:a16="http://schemas.microsoft.com/office/drawing/2014/main" id="{83770A83-356D-42DF-8668-AF9417027095}"/>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13" name="任意多边形 6">
              <a:extLst>
                <a:ext uri="{FF2B5EF4-FFF2-40B4-BE49-F238E27FC236}">
                  <a16:creationId xmlns:a16="http://schemas.microsoft.com/office/drawing/2014/main" id="{0CDDF103-0F9B-496F-B08D-DE25B61A5090}"/>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4" name="矩形 58">
            <a:extLst>
              <a:ext uri="{FF2B5EF4-FFF2-40B4-BE49-F238E27FC236}">
                <a16:creationId xmlns:a16="http://schemas.microsoft.com/office/drawing/2014/main" id="{D70DF379-12C9-48D6-82C9-8031D79FA95B}"/>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a:t>
            </a:r>
            <a:r>
              <a:rPr lang="en-US" altLang="zh-CN" sz="3200" b="1" dirty="0" err="1">
                <a:latin typeface="Times New Roman" panose="02020603050405020304" pitchFamily="18" charset="0"/>
                <a:ea typeface="方正静蕾简体" panose="02000000000000000000" pitchFamily="2" charset="-122"/>
                <a:cs typeface="Times New Roman" panose="02020603050405020304" pitchFamily="18" charset="0"/>
              </a:rPr>
              <a:t>i</a:t>
            </a:r>
            <a:endPar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endParaRPr>
          </a:p>
        </p:txBody>
      </p:sp>
      <p:sp>
        <p:nvSpPr>
          <p:cNvPr id="15" name="矩形 58">
            <a:extLst>
              <a:ext uri="{FF2B5EF4-FFF2-40B4-BE49-F238E27FC236}">
                <a16:creationId xmlns:a16="http://schemas.microsoft.com/office/drawing/2014/main" id="{14369746-004B-42D5-87A3-3AD2CCC241CD}"/>
              </a:ext>
            </a:extLst>
          </p:cNvPr>
          <p:cNvSpPr/>
          <p:nvPr/>
        </p:nvSpPr>
        <p:spPr>
          <a:xfrm>
            <a:off x="1198315" y="2614587"/>
            <a:ext cx="4432819" cy="2677656"/>
          </a:xfrm>
          <a:prstGeom prst="rect">
            <a:avLst/>
          </a:prstGeom>
        </p:spPr>
        <p:txBody>
          <a:bodyPr wrap="square">
            <a:spAutoFit/>
          </a:bodyPr>
          <a:lstStyle/>
          <a:p>
            <a:r>
              <a:rPr lang="en-US" altLang="zh-CN" sz="2400" b="1" dirty="0" err="1">
                <a:latin typeface="方正静蕾简体" panose="02000000000000000000" pitchFamily="2" charset="-122"/>
                <a:ea typeface="方正静蕾简体" panose="02000000000000000000" pitchFamily="2" charset="-122"/>
              </a:rPr>
              <a:t>i</a:t>
            </a:r>
            <a:r>
              <a:rPr lang="en-US" altLang="zh-CN"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設定格線的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在繪圖區上按滑鼠右鍵</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點選「繪圖區」</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到「格線」頁 </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格線類型」</a:t>
            </a:r>
            <a:r>
              <a:rPr lang="en-GB" sz="2400" kern="100" dirty="0">
                <a:effectLst/>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主格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勾選「間距」</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x</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y</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 = 1</a:t>
            </a:r>
          </a:p>
        </p:txBody>
      </p:sp>
      <p:pic>
        <p:nvPicPr>
          <p:cNvPr id="16" name="Picture 15">
            <a:extLst>
              <a:ext uri="{FF2B5EF4-FFF2-40B4-BE49-F238E27FC236}">
                <a16:creationId xmlns:a16="http://schemas.microsoft.com/office/drawing/2014/main" id="{B926D292-B43B-4132-B2ED-EBE04BD0B6E5}"/>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974971" y="1939336"/>
            <a:ext cx="3456848" cy="4028158"/>
          </a:xfrm>
          <a:prstGeom prst="rect">
            <a:avLst/>
          </a:prstGeom>
          <a:noFill/>
          <a:ln>
            <a:noFill/>
          </a:ln>
        </p:spPr>
      </p:pic>
    </p:spTree>
    <p:extLst>
      <p:ext uri="{BB962C8B-B14F-4D97-AF65-F5344CB8AC3E}">
        <p14:creationId xmlns:p14="http://schemas.microsoft.com/office/powerpoint/2010/main" val="20361534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fade">
                                      <p:cBhvr>
                                        <p:cTn id="1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51" name="文本框 59">
            <a:extLst>
              <a:ext uri="{FF2B5EF4-FFF2-40B4-BE49-F238E27FC236}">
                <a16:creationId xmlns:a16="http://schemas.microsoft.com/office/drawing/2014/main" id="{6BEA3BE1-5917-40AE-80CF-39B857763C5E}"/>
              </a:ext>
            </a:extLst>
          </p:cNvPr>
          <p:cNvSpPr txBox="1"/>
          <p:nvPr/>
        </p:nvSpPr>
        <p:spPr>
          <a:xfrm>
            <a:off x="6306770"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垂直平分線</a:t>
            </a:r>
            <a:endParaRPr lang="en-US" altLang="zh-CN" sz="2000" b="1" dirty="0">
              <a:latin typeface="方正静蕾简体" panose="02000000000000000000" pitchFamily="2" charset="-122"/>
              <a:ea typeface="方正静蕾简体" panose="02000000000000000000" pitchFamily="2" charset="-122"/>
            </a:endParaRPr>
          </a:p>
        </p:txBody>
      </p:sp>
      <p:sp>
        <p:nvSpPr>
          <p:cNvPr id="52" name="文本框 62">
            <a:extLst>
              <a:ext uri="{FF2B5EF4-FFF2-40B4-BE49-F238E27FC236}">
                <a16:creationId xmlns:a16="http://schemas.microsoft.com/office/drawing/2014/main" id="{51EAC6AB-1E13-475A-9877-946C84521AA4}"/>
              </a:ext>
            </a:extLst>
          </p:cNvPr>
          <p:cNvSpPr txBox="1"/>
          <p:nvPr/>
        </p:nvSpPr>
        <p:spPr>
          <a:xfrm>
            <a:off x="6306770"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高線</a:t>
            </a:r>
            <a:endParaRPr lang="en-US" altLang="zh-CN" sz="2000" b="1" dirty="0">
              <a:latin typeface="方正静蕾简体" panose="02000000000000000000" pitchFamily="2" charset="-122"/>
              <a:ea typeface="方正静蕾简体" panose="02000000000000000000" pitchFamily="2" charset="-122"/>
            </a:endParaRPr>
          </a:p>
        </p:txBody>
      </p:sp>
      <p:sp>
        <p:nvSpPr>
          <p:cNvPr id="56" name="文本框 65">
            <a:extLst>
              <a:ext uri="{FF2B5EF4-FFF2-40B4-BE49-F238E27FC236}">
                <a16:creationId xmlns:a16="http://schemas.microsoft.com/office/drawing/2014/main" id="{49BE58E2-D596-4382-B460-D19AF7E5C3EF}"/>
              </a:ext>
            </a:extLst>
          </p:cNvPr>
          <p:cNvSpPr txBox="1"/>
          <p:nvPr/>
        </p:nvSpPr>
        <p:spPr>
          <a:xfrm>
            <a:off x="9124214"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中線</a:t>
            </a:r>
            <a:endParaRPr lang="en-US" altLang="zh-CN" sz="2000" b="1" dirty="0">
              <a:latin typeface="方正静蕾简体" panose="02000000000000000000" pitchFamily="2" charset="-122"/>
              <a:ea typeface="方正静蕾简体" panose="02000000000000000000" pitchFamily="2" charset="-122"/>
            </a:endParaRPr>
          </a:p>
        </p:txBody>
      </p:sp>
      <p:sp>
        <p:nvSpPr>
          <p:cNvPr id="57" name="文本框 68">
            <a:extLst>
              <a:ext uri="{FF2B5EF4-FFF2-40B4-BE49-F238E27FC236}">
                <a16:creationId xmlns:a16="http://schemas.microsoft.com/office/drawing/2014/main" id="{0344353A-7C2F-4461-B4FE-B66E7905AB1A}"/>
              </a:ext>
            </a:extLst>
          </p:cNvPr>
          <p:cNvSpPr txBox="1"/>
          <p:nvPr/>
        </p:nvSpPr>
        <p:spPr>
          <a:xfrm>
            <a:off x="9124214"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角平分線</a:t>
            </a:r>
            <a:endParaRPr lang="en-US" altLang="zh-CN" sz="2000" b="1" dirty="0">
              <a:latin typeface="方正静蕾简体" panose="02000000000000000000" pitchFamily="2" charset="-122"/>
              <a:ea typeface="方正静蕾简体" panose="02000000000000000000" pitchFamily="2" charset="-122"/>
            </a:endParaRPr>
          </a:p>
        </p:txBody>
      </p:sp>
      <p:grpSp>
        <p:nvGrpSpPr>
          <p:cNvPr id="58" name="组合 70">
            <a:extLst>
              <a:ext uri="{FF2B5EF4-FFF2-40B4-BE49-F238E27FC236}">
                <a16:creationId xmlns:a16="http://schemas.microsoft.com/office/drawing/2014/main" id="{AC104133-3B4F-40CD-808F-7FEFEC76EB12}"/>
              </a:ext>
            </a:extLst>
          </p:cNvPr>
          <p:cNvGrpSpPr/>
          <p:nvPr/>
        </p:nvGrpSpPr>
        <p:grpSpPr>
          <a:xfrm>
            <a:off x="5920686" y="516534"/>
            <a:ext cx="401146" cy="350716"/>
            <a:chOff x="4686124" y="2670432"/>
            <a:chExt cx="620528" cy="542518"/>
          </a:xfrm>
        </p:grpSpPr>
        <p:pic>
          <p:nvPicPr>
            <p:cNvPr id="59" name="图片 71">
              <a:extLst>
                <a:ext uri="{FF2B5EF4-FFF2-40B4-BE49-F238E27FC236}">
                  <a16:creationId xmlns:a16="http://schemas.microsoft.com/office/drawing/2014/main" id="{A0F97427-91B9-461F-969A-05B4C3CF9A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0" name="任意多边形 72">
              <a:extLst>
                <a:ext uri="{FF2B5EF4-FFF2-40B4-BE49-F238E27FC236}">
                  <a16:creationId xmlns:a16="http://schemas.microsoft.com/office/drawing/2014/main" id="{359C5CCE-4165-4BBF-8FDC-44CDA3527454}"/>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1" name="组合 73">
            <a:extLst>
              <a:ext uri="{FF2B5EF4-FFF2-40B4-BE49-F238E27FC236}">
                <a16:creationId xmlns:a16="http://schemas.microsoft.com/office/drawing/2014/main" id="{867857A0-C42B-4D7B-9202-30295407B06A}"/>
              </a:ext>
            </a:extLst>
          </p:cNvPr>
          <p:cNvGrpSpPr/>
          <p:nvPr/>
        </p:nvGrpSpPr>
        <p:grpSpPr>
          <a:xfrm>
            <a:off x="5940504" y="995523"/>
            <a:ext cx="401146" cy="350716"/>
            <a:chOff x="4686124" y="2670432"/>
            <a:chExt cx="620528" cy="542518"/>
          </a:xfrm>
        </p:grpSpPr>
        <p:pic>
          <p:nvPicPr>
            <p:cNvPr id="62" name="图片 74">
              <a:extLst>
                <a:ext uri="{FF2B5EF4-FFF2-40B4-BE49-F238E27FC236}">
                  <a16:creationId xmlns:a16="http://schemas.microsoft.com/office/drawing/2014/main" id="{B6E10496-CFB5-4A9D-AABC-9A7B3B1C786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3" name="任意多边形 75">
              <a:extLst>
                <a:ext uri="{FF2B5EF4-FFF2-40B4-BE49-F238E27FC236}">
                  <a16:creationId xmlns:a16="http://schemas.microsoft.com/office/drawing/2014/main" id="{50E9C5A9-DFF8-4E64-86D2-39221DB8C71A}"/>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4" name="组合 76">
            <a:extLst>
              <a:ext uri="{FF2B5EF4-FFF2-40B4-BE49-F238E27FC236}">
                <a16:creationId xmlns:a16="http://schemas.microsoft.com/office/drawing/2014/main" id="{F6806B82-1E23-49A7-B6F0-073AA7A1D16D}"/>
              </a:ext>
            </a:extLst>
          </p:cNvPr>
          <p:cNvGrpSpPr/>
          <p:nvPr/>
        </p:nvGrpSpPr>
        <p:grpSpPr>
          <a:xfrm>
            <a:off x="8741453" y="506471"/>
            <a:ext cx="401146" cy="350716"/>
            <a:chOff x="4686124" y="2670432"/>
            <a:chExt cx="620528" cy="542518"/>
          </a:xfrm>
        </p:grpSpPr>
        <p:pic>
          <p:nvPicPr>
            <p:cNvPr id="65" name="图片 77">
              <a:extLst>
                <a:ext uri="{FF2B5EF4-FFF2-40B4-BE49-F238E27FC236}">
                  <a16:creationId xmlns:a16="http://schemas.microsoft.com/office/drawing/2014/main" id="{3B2DD69D-85DF-4D81-8801-CC356929AA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6" name="任意多边形 78">
              <a:extLst>
                <a:ext uri="{FF2B5EF4-FFF2-40B4-BE49-F238E27FC236}">
                  <a16:creationId xmlns:a16="http://schemas.microsoft.com/office/drawing/2014/main" id="{BFEB9C05-5460-44BB-ABA9-F38AB033E07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7" name="组合 79">
            <a:extLst>
              <a:ext uri="{FF2B5EF4-FFF2-40B4-BE49-F238E27FC236}">
                <a16:creationId xmlns:a16="http://schemas.microsoft.com/office/drawing/2014/main" id="{16BE31E6-8710-4874-B010-2BF1FA700C57}"/>
              </a:ext>
            </a:extLst>
          </p:cNvPr>
          <p:cNvGrpSpPr/>
          <p:nvPr/>
        </p:nvGrpSpPr>
        <p:grpSpPr>
          <a:xfrm>
            <a:off x="8761271" y="985460"/>
            <a:ext cx="401146" cy="350716"/>
            <a:chOff x="4686124" y="2670432"/>
            <a:chExt cx="620528" cy="542518"/>
          </a:xfrm>
        </p:grpSpPr>
        <p:pic>
          <p:nvPicPr>
            <p:cNvPr id="68" name="图片 80">
              <a:extLst>
                <a:ext uri="{FF2B5EF4-FFF2-40B4-BE49-F238E27FC236}">
                  <a16:creationId xmlns:a16="http://schemas.microsoft.com/office/drawing/2014/main" id="{B30AD05E-C279-4B97-9B8D-136A1BCFE1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9" name="任意多边形 81">
              <a:extLst>
                <a:ext uri="{FF2B5EF4-FFF2-40B4-BE49-F238E27FC236}">
                  <a16:creationId xmlns:a16="http://schemas.microsoft.com/office/drawing/2014/main" id="{29AE7A24-73B8-4885-BE6E-2AC38CE09A0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70" name="矩形 58">
            <a:extLst>
              <a:ext uri="{FF2B5EF4-FFF2-40B4-BE49-F238E27FC236}">
                <a16:creationId xmlns:a16="http://schemas.microsoft.com/office/drawing/2014/main" id="{933EF060-5E1B-4890-9570-F634D5994418}"/>
              </a:ext>
            </a:extLst>
          </p:cNvPr>
          <p:cNvSpPr/>
          <p:nvPr/>
        </p:nvSpPr>
        <p:spPr>
          <a:xfrm>
            <a:off x="1220530" y="2613529"/>
            <a:ext cx="5268760" cy="1938992"/>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3.  </a:t>
            </a:r>
            <a:r>
              <a:rPr lang="zh-CN" altLang="en-US" sz="2400" b="1" dirty="0">
                <a:latin typeface="方正静蕾简体" panose="02000000000000000000" pitchFamily="2" charset="-122"/>
                <a:ea typeface="方正静蕾简体" panose="02000000000000000000" pitchFamily="2" charset="-122"/>
              </a:rPr>
              <a:t>形心</a:t>
            </a:r>
            <a:r>
              <a:rPr lang="zh-TW" altLang="en-US" sz="2400" b="1" dirty="0">
                <a:latin typeface="方正静蕾简体" panose="02000000000000000000" pitchFamily="2" charset="-122"/>
                <a:ea typeface="方正静蕾简体" panose="02000000000000000000" pitchFamily="2" charset="-122"/>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G</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是</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三角形的三條 </a:t>
            </a:r>
            <a:r>
              <a:rPr lang="en-US" altLang="zh-TW" sz="2400" b="1" dirty="0">
                <a:latin typeface="方正静蕾简体" panose="02000000000000000000" pitchFamily="2" charset="-122"/>
                <a:ea typeface="方正静蕾简体" panose="02000000000000000000" pitchFamily="2" charset="-122"/>
              </a:rPr>
              <a:t>______________</a:t>
            </a:r>
          </a:p>
          <a:p>
            <a:r>
              <a:rPr lang="zh-CN" altLang="en-US" sz="2400" b="1" dirty="0">
                <a:latin typeface="方正静蕾简体" panose="02000000000000000000" pitchFamily="2" charset="-122"/>
                <a:ea typeface="方正静蕾简体" panose="02000000000000000000" pitchFamily="2" charset="-122"/>
              </a:rPr>
              <a:t>     的交點。</a:t>
            </a:r>
            <a:endParaRPr lang="en-US" altLang="zh-CN" sz="2400" b="1" dirty="0">
              <a:latin typeface="方正静蕾简体" panose="02000000000000000000" pitchFamily="2" charset="-122"/>
              <a:ea typeface="方正静蕾简体" panose="02000000000000000000" pitchFamily="2" charset="-122"/>
            </a:endParaRPr>
          </a:p>
          <a:p>
            <a:endParaRPr lang="en-US" altLang="zh-CN" sz="2400" b="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    </a:t>
            </a:r>
            <a:endParaRPr lang="en-US" altLang="zh-CN" sz="2400" b="1" dirty="0">
              <a:latin typeface="方正静蕾简体" panose="02000000000000000000" pitchFamily="2" charset="-122"/>
              <a:ea typeface="方正静蕾简体" panose="02000000000000000000" pitchFamily="2" charset="-122"/>
            </a:endParaRPr>
          </a:p>
        </p:txBody>
      </p:sp>
      <p:pic>
        <p:nvPicPr>
          <p:cNvPr id="4" name="Picture 3">
            <a:extLst>
              <a:ext uri="{FF2B5EF4-FFF2-40B4-BE49-F238E27FC236}">
                <a16:creationId xmlns:a16="http://schemas.microsoft.com/office/drawing/2014/main" id="{29E72B3D-609A-41F7-9A1C-7005BE5C3694}"/>
              </a:ext>
            </a:extLst>
          </p:cNvPr>
          <p:cNvPicPr>
            <a:picLocks noChangeAspect="1"/>
          </p:cNvPicPr>
          <p:nvPr/>
        </p:nvPicPr>
        <p:blipFill rotWithShape="1">
          <a:blip r:embed="rId4"/>
          <a:srcRect t="6304"/>
          <a:stretch/>
        </p:blipFill>
        <p:spPr>
          <a:xfrm>
            <a:off x="6374299" y="2613529"/>
            <a:ext cx="4372585" cy="2802711"/>
          </a:xfrm>
          <a:prstGeom prst="rect">
            <a:avLst/>
          </a:prstGeom>
        </p:spPr>
      </p:pic>
    </p:spTree>
    <p:extLst>
      <p:ext uri="{BB962C8B-B14F-4D97-AF65-F5344CB8AC3E}">
        <p14:creationId xmlns:p14="http://schemas.microsoft.com/office/powerpoint/2010/main" val="67831870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3.33333E-6 4.44444E-6 L -0.40182 0.36296 " pathEditMode="relative" rAng="0" ptsTypes="AA">
                                      <p:cBhvr>
                                        <p:cTn id="6" dur="2000" fill="hold"/>
                                        <p:tgtEl>
                                          <p:spTgt spid="64"/>
                                        </p:tgtEl>
                                        <p:attrNameLst>
                                          <p:attrName>ppt_x</p:attrName>
                                          <p:attrName>ppt_y</p:attrName>
                                        </p:attrNameLst>
                                      </p:cBhvr>
                                      <p:rCtr x="-20091" y="18148"/>
                                    </p:animMotion>
                                  </p:childTnLst>
                                </p:cTn>
                              </p:par>
                              <p:par>
                                <p:cTn id="7" presetID="42" presetClass="path" presetSubtype="0" accel="50000" decel="50000" fill="hold" grpId="0" nodeType="withEffect">
                                  <p:stCondLst>
                                    <p:cond delay="0"/>
                                  </p:stCondLst>
                                  <p:childTnLst>
                                    <p:animMotion origin="layout" path="M 4.79167E-6 -2.96296E-6 L -0.39558 0.35556 " pathEditMode="relative" rAng="0" ptsTypes="AA">
                                      <p:cBhvr>
                                        <p:cTn id="8" dur="2000" fill="hold"/>
                                        <p:tgtEl>
                                          <p:spTgt spid="56"/>
                                        </p:tgtEl>
                                        <p:attrNameLst>
                                          <p:attrName>ppt_x</p:attrName>
                                          <p:attrName>ppt_y</p:attrName>
                                        </p:attrNameLst>
                                      </p:cBhvr>
                                      <p:rCtr x="-19779" y="177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220530" y="2534754"/>
            <a:ext cx="5519483"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i.   </a:t>
            </a:r>
            <a:r>
              <a:rPr lang="zh-TW" altLang="en-US" sz="2400" b="1" dirty="0">
                <a:latin typeface="方正静蕾简体" panose="02000000000000000000" pitchFamily="2" charset="-122"/>
                <a:ea typeface="方正静蕾简体" panose="02000000000000000000" pitchFamily="2" charset="-122"/>
              </a:rPr>
              <a:t>設置商店</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zh-TW" altLang="en-US" sz="2400" b="1" dirty="0">
                <a:latin typeface="方正静蕾简体" panose="02000000000000000000" pitchFamily="2" charset="-122"/>
                <a:ea typeface="方正静蕾简体" panose="02000000000000000000" pitchFamily="2" charset="-122"/>
              </a:rPr>
              <a:t>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1, 2)</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7, 10)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12, 4) </a:t>
            </a:r>
            <a:b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br>
            <a:r>
              <a:rPr lang="zh-TW" altLang="en-US" sz="2400" b="1" dirty="0">
                <a:latin typeface="方正静蕾简体" panose="02000000000000000000" pitchFamily="2" charset="-122"/>
                <a:ea typeface="方正静蕾简体" panose="02000000000000000000" pitchFamily="2" charset="-122"/>
              </a:rPr>
              <a:t>或任何你所期望的地方</a:t>
            </a:r>
          </a:p>
        </p:txBody>
      </p:sp>
      <p:pic>
        <p:nvPicPr>
          <p:cNvPr id="17" name="Picture 16" descr="A screenshot of a cell phone&#10;&#10;Description automatically generated">
            <a:extLst>
              <a:ext uri="{FF2B5EF4-FFF2-40B4-BE49-F238E27FC236}">
                <a16:creationId xmlns:a16="http://schemas.microsoft.com/office/drawing/2014/main" id="{DF8E9BED-8370-4573-BF85-59594F23A7FE}"/>
              </a:ext>
            </a:extLst>
          </p:cNvPr>
          <p:cNvPicPr/>
          <p:nvPr/>
        </p:nvPicPr>
        <p:blipFill rotWithShape="1">
          <a:blip r:embed="rId3">
            <a:extLst>
              <a:ext uri="{28A0092B-C50C-407E-A947-70E740481C1C}">
                <a14:useLocalDpi xmlns:a14="http://schemas.microsoft.com/office/drawing/2010/main" val="0"/>
              </a:ext>
            </a:extLst>
          </a:blip>
          <a:srcRect b="74493"/>
          <a:stretch/>
        </p:blipFill>
        <p:spPr bwMode="auto">
          <a:xfrm>
            <a:off x="7761526" y="2676143"/>
            <a:ext cx="2124392" cy="1505714"/>
          </a:xfrm>
          <a:prstGeom prst="rect">
            <a:avLst/>
          </a:prstGeom>
          <a:noFill/>
          <a:ln>
            <a:noFill/>
          </a:ln>
          <a:extLst>
            <a:ext uri="{53640926-AAD7-44D8-BBD7-CCE9431645EC}">
              <a14:shadowObscured xmlns:a14="http://schemas.microsoft.com/office/drawing/2010/main"/>
            </a:ext>
          </a:extLst>
        </p:spPr>
      </p:pic>
      <p:grpSp>
        <p:nvGrpSpPr>
          <p:cNvPr id="14" name="组合 4">
            <a:extLst>
              <a:ext uri="{FF2B5EF4-FFF2-40B4-BE49-F238E27FC236}">
                <a16:creationId xmlns:a16="http://schemas.microsoft.com/office/drawing/2014/main" id="{019919A9-A9F1-4396-AEAA-497DFF5DBEC1}"/>
              </a:ext>
            </a:extLst>
          </p:cNvPr>
          <p:cNvGrpSpPr/>
          <p:nvPr/>
        </p:nvGrpSpPr>
        <p:grpSpPr>
          <a:xfrm>
            <a:off x="1760181" y="637780"/>
            <a:ext cx="2133393" cy="1603976"/>
            <a:chOff x="5610999" y="2123266"/>
            <a:chExt cx="5013020" cy="3268381"/>
          </a:xfrm>
        </p:grpSpPr>
        <p:sp>
          <p:nvSpPr>
            <p:cNvPr id="18" name="任意多边形 5">
              <a:extLst>
                <a:ext uri="{FF2B5EF4-FFF2-40B4-BE49-F238E27FC236}">
                  <a16:creationId xmlns:a16="http://schemas.microsoft.com/office/drawing/2014/main" id="{4B18A152-5C58-4DDD-B86A-BEA580F4AA3D}"/>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2" name="任意多边形 6">
              <a:extLst>
                <a:ext uri="{FF2B5EF4-FFF2-40B4-BE49-F238E27FC236}">
                  <a16:creationId xmlns:a16="http://schemas.microsoft.com/office/drawing/2014/main" id="{FF946F3A-25AD-4AD1-945E-6EE8F980837C}"/>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58">
            <a:extLst>
              <a:ext uri="{FF2B5EF4-FFF2-40B4-BE49-F238E27FC236}">
                <a16:creationId xmlns:a16="http://schemas.microsoft.com/office/drawing/2014/main" id="{404F3C8D-3641-4663-B9FE-6F8DD404A50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a:t>
            </a:r>
          </a:p>
        </p:txBody>
      </p:sp>
    </p:spTree>
    <p:extLst>
      <p:ext uri="{BB962C8B-B14F-4D97-AF65-F5344CB8AC3E}">
        <p14:creationId xmlns:p14="http://schemas.microsoft.com/office/powerpoint/2010/main" val="9847886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3D7866D-1138-4684-B008-31DFD3DCD8D2}"/>
              </a:ext>
            </a:extLst>
          </p:cNvPr>
          <p:cNvPicPr/>
          <p:nvPr/>
        </p:nvPicPr>
        <p:blipFill rotWithShape="1">
          <a:blip r:embed="rId2">
            <a:extLst>
              <a:ext uri="{28A0092B-C50C-407E-A947-70E740481C1C}">
                <a14:useLocalDpi xmlns:a14="http://schemas.microsoft.com/office/drawing/2010/main" val="0"/>
              </a:ext>
            </a:extLst>
          </a:blip>
          <a:srcRect b="60535"/>
          <a:stretch/>
        </p:blipFill>
        <p:spPr bwMode="auto">
          <a:xfrm>
            <a:off x="7142919" y="2448283"/>
            <a:ext cx="2989222" cy="1961433"/>
          </a:xfrm>
          <a:prstGeom prst="rect">
            <a:avLst/>
          </a:prstGeom>
          <a:noFill/>
          <a:ln>
            <a:noFill/>
          </a:ln>
          <a:extLst>
            <a:ext uri="{53640926-AAD7-44D8-BBD7-CCE9431645EC}">
              <a14:shadowObscured xmlns:a14="http://schemas.microsoft.com/office/drawing/2010/main"/>
            </a:ext>
          </a:extLst>
        </p:spPr>
      </p:pic>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1235481" y="2892295"/>
            <a:ext cx="3749676"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ii.   </a:t>
            </a:r>
            <a:r>
              <a:rPr lang="zh-TW" altLang="en-US" sz="2400" b="1" dirty="0">
                <a:latin typeface="方正静蕾简体" panose="02000000000000000000" pitchFamily="2" charset="-122"/>
                <a:ea typeface="方正静蕾简体" panose="02000000000000000000" pitchFamily="2" charset="-122"/>
              </a:rPr>
              <a:t>建造幹路</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線段」工具繪畫線段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B</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a:t>
            </a:r>
          </a:p>
        </p:txBody>
      </p:sp>
      <p:grpSp>
        <p:nvGrpSpPr>
          <p:cNvPr id="17" name="组合 4">
            <a:extLst>
              <a:ext uri="{FF2B5EF4-FFF2-40B4-BE49-F238E27FC236}">
                <a16:creationId xmlns:a16="http://schemas.microsoft.com/office/drawing/2014/main" id="{048AA0E5-A46E-4829-80DA-7C08069DB2F5}"/>
              </a:ext>
            </a:extLst>
          </p:cNvPr>
          <p:cNvGrpSpPr/>
          <p:nvPr/>
        </p:nvGrpSpPr>
        <p:grpSpPr>
          <a:xfrm>
            <a:off x="1760181" y="637780"/>
            <a:ext cx="2133393" cy="1603976"/>
            <a:chOff x="5610999" y="2123266"/>
            <a:chExt cx="5013020" cy="3268381"/>
          </a:xfrm>
        </p:grpSpPr>
        <p:sp>
          <p:nvSpPr>
            <p:cNvPr id="18" name="任意多边形 5">
              <a:extLst>
                <a:ext uri="{FF2B5EF4-FFF2-40B4-BE49-F238E27FC236}">
                  <a16:creationId xmlns:a16="http://schemas.microsoft.com/office/drawing/2014/main" id="{FE10D231-BB65-4D66-ADC2-820FC96A8F3C}"/>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2" name="任意多边形 6">
              <a:extLst>
                <a:ext uri="{FF2B5EF4-FFF2-40B4-BE49-F238E27FC236}">
                  <a16:creationId xmlns:a16="http://schemas.microsoft.com/office/drawing/2014/main" id="{E238DC26-D902-47A4-8BEC-A6EDDB1CE1BD}"/>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3" name="矩形 58">
            <a:extLst>
              <a:ext uri="{FF2B5EF4-FFF2-40B4-BE49-F238E27FC236}">
                <a16:creationId xmlns:a16="http://schemas.microsoft.com/office/drawing/2014/main" id="{885E19CE-B359-45BD-9DD0-7E72AF8A6B4E}"/>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ii</a:t>
            </a:r>
          </a:p>
        </p:txBody>
      </p:sp>
    </p:spTree>
    <p:extLst>
      <p:ext uri="{BB962C8B-B14F-4D97-AF65-F5344CB8AC3E}">
        <p14:creationId xmlns:p14="http://schemas.microsoft.com/office/powerpoint/2010/main" val="37843468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644170"/>
            <a:ext cx="6763268" cy="1569660"/>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v.   </a:t>
            </a:r>
            <a:r>
              <a:rPr lang="zh-TW" altLang="en-US" sz="2400" b="1" dirty="0">
                <a:latin typeface="方正静蕾简体" panose="02000000000000000000" pitchFamily="2" charset="-122"/>
                <a:ea typeface="方正静蕾简体" panose="02000000000000000000" pitchFamily="2" charset="-122"/>
              </a:rPr>
              <a:t>繪畫三角形每個角的角平分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角平分線」工具繪畫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C </a:t>
            </a:r>
            <a:r>
              <a:rPr lang="zh-TW" altLang="en-US" sz="2400" b="1" dirty="0">
                <a:latin typeface="方正静蕾简体" panose="02000000000000000000" pitchFamily="2" charset="-122"/>
                <a:ea typeface="方正静蕾简体" panose="02000000000000000000" pitchFamily="2" charset="-122"/>
              </a:rPr>
              <a:t>的角平分線</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B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zh-TW" altLang="en-US" sz="2400" b="1" dirty="0">
                <a:latin typeface="Times New Roman" panose="02020603050405020304" pitchFamily="18" charset="0"/>
                <a:ea typeface="方正静蕾简体" panose="02000000000000000000" pitchFamily="2" charset="-122"/>
                <a:cs typeface="Times New Roman" panose="02020603050405020304" pitchFamily="18" charset="0"/>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p:txBody>
      </p:sp>
      <p:pic>
        <p:nvPicPr>
          <p:cNvPr id="14" name="Picture 13" descr="A screenshot of a cell phone&#10;&#10;Description automatically generated">
            <a:extLst>
              <a:ext uri="{FF2B5EF4-FFF2-40B4-BE49-F238E27FC236}">
                <a16:creationId xmlns:a16="http://schemas.microsoft.com/office/drawing/2014/main" id="{099F044C-9B39-45AB-ACA3-473295136319}"/>
              </a:ext>
            </a:extLst>
          </p:cNvPr>
          <p:cNvPicPr/>
          <p:nvPr/>
        </p:nvPicPr>
        <p:blipFill rotWithShape="1">
          <a:blip r:embed="rId4">
            <a:extLst>
              <a:ext uri="{28A0092B-C50C-407E-A947-70E740481C1C}">
                <a14:useLocalDpi xmlns:a14="http://schemas.microsoft.com/office/drawing/2010/main" val="0"/>
              </a:ext>
            </a:extLst>
          </a:blip>
          <a:srcRect b="44782"/>
          <a:stretch/>
        </p:blipFill>
        <p:spPr bwMode="auto">
          <a:xfrm>
            <a:off x="8479411" y="1870115"/>
            <a:ext cx="1991944" cy="3233669"/>
          </a:xfrm>
          <a:prstGeom prst="rect">
            <a:avLst/>
          </a:prstGeom>
          <a:noFill/>
          <a:ln>
            <a:noFill/>
          </a:ln>
          <a:extLst>
            <a:ext uri="{53640926-AAD7-44D8-BBD7-CCE9431645EC}">
              <a14:shadowObscured xmlns:a14="http://schemas.microsoft.com/office/drawing/2010/main"/>
            </a:ext>
          </a:extLst>
        </p:spPr>
      </p:pic>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v</a:t>
            </a:r>
          </a:p>
        </p:txBody>
      </p:sp>
    </p:spTree>
    <p:extLst>
      <p:ext uri="{BB962C8B-B14F-4D97-AF65-F5344CB8AC3E}">
        <p14:creationId xmlns:p14="http://schemas.microsoft.com/office/powerpoint/2010/main" val="320325750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D82E1C70-8F55-4CF2-BC39-E9D9B3F09112}"/>
              </a:ext>
            </a:extLst>
          </p:cNvPr>
          <p:cNvPicPr>
            <a:picLocks noChangeAspect="1"/>
          </p:cNvPicPr>
          <p:nvPr/>
        </p:nvPicPr>
        <p:blipFill>
          <a:blip r:embed="rId3"/>
          <a:stretch>
            <a:fillRect/>
          </a:stretch>
        </p:blipFill>
        <p:spPr>
          <a:xfrm>
            <a:off x="2252126" y="542522"/>
            <a:ext cx="7687748" cy="5772956"/>
          </a:xfrm>
          <a:prstGeom prst="rect">
            <a:avLst/>
          </a:prstGeom>
        </p:spPr>
      </p:pic>
    </p:spTree>
    <p:extLst>
      <p:ext uri="{BB962C8B-B14F-4D97-AF65-F5344CB8AC3E}">
        <p14:creationId xmlns:p14="http://schemas.microsoft.com/office/powerpoint/2010/main" val="86223928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644170"/>
            <a:ext cx="6763268"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   </a:t>
            </a:r>
            <a:r>
              <a:rPr lang="zh-TW" altLang="en-US" sz="2400" b="1" dirty="0">
                <a:latin typeface="方正静蕾简体" panose="02000000000000000000" pitchFamily="2" charset="-122"/>
                <a:ea typeface="方正静蕾简体" panose="02000000000000000000" pitchFamily="2" charset="-122"/>
              </a:rPr>
              <a:t>設置倉庫</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三條角平分線的交點</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那點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重新命名」</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 輸入「</a:t>
            </a:r>
            <a:r>
              <a:rPr lang="en-US" altLang="zh-TW" sz="2400" b="1" dirty="0">
                <a:latin typeface="Times New Roman" panose="02020603050405020304" pitchFamily="18" charset="0"/>
                <a:ea typeface="方正静蕾简体" panose="02000000000000000000" pitchFamily="2" charset="-122"/>
                <a:cs typeface="Times New Roman" panose="02020603050405020304" pitchFamily="18" charset="0"/>
              </a:rPr>
              <a:t>W</a:t>
            </a:r>
            <a:r>
              <a:rPr lang="zh-TW" altLang="en-US" sz="2400" b="1" dirty="0">
                <a:latin typeface="方正静蕾简体" panose="02000000000000000000" pitchFamily="2" charset="-122"/>
                <a:ea typeface="方正静蕾简体" panose="02000000000000000000" pitchFamily="2" charset="-122"/>
              </a:rPr>
              <a:t>」</a:t>
            </a:r>
          </a:p>
        </p:txBody>
      </p:sp>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a:t>
            </a:r>
          </a:p>
        </p:txBody>
      </p:sp>
    </p:spTree>
    <p:extLst>
      <p:ext uri="{BB962C8B-B14F-4D97-AF65-F5344CB8AC3E}">
        <p14:creationId xmlns:p14="http://schemas.microsoft.com/office/powerpoint/2010/main" val="193694367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828835"/>
            <a:ext cx="6763268"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   </a:t>
            </a:r>
            <a:r>
              <a:rPr lang="zh-TW" altLang="en-US" sz="2400" b="1" dirty="0">
                <a:latin typeface="方正静蕾简体" panose="02000000000000000000" pitchFamily="2" charset="-122"/>
                <a:ea typeface="方正静蕾简体" panose="02000000000000000000" pitchFamily="2" charset="-122"/>
              </a:rPr>
              <a:t>隱藏構作線（即角平分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每條角平分線 </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取消勾選「顯示物件」</a:t>
            </a:r>
          </a:p>
        </p:txBody>
      </p:sp>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a:t>
            </a:r>
          </a:p>
        </p:txBody>
      </p:sp>
      <p:pic>
        <p:nvPicPr>
          <p:cNvPr id="13" name="Picture 12">
            <a:extLst>
              <a:ext uri="{FF2B5EF4-FFF2-40B4-BE49-F238E27FC236}">
                <a16:creationId xmlns:a16="http://schemas.microsoft.com/office/drawing/2014/main" id="{4CBC44FF-89D5-4565-AF23-1E16311527A4}"/>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7980139" y="1852100"/>
            <a:ext cx="2952611" cy="3153800"/>
          </a:xfrm>
          <a:prstGeom prst="rect">
            <a:avLst/>
          </a:prstGeom>
          <a:noFill/>
          <a:ln>
            <a:noFill/>
          </a:ln>
        </p:spPr>
      </p:pic>
    </p:spTree>
    <p:extLst>
      <p:ext uri="{BB962C8B-B14F-4D97-AF65-F5344CB8AC3E}">
        <p14:creationId xmlns:p14="http://schemas.microsoft.com/office/powerpoint/2010/main" val="34205378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828835"/>
            <a:ext cx="6763268" cy="2308324"/>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i.   </a:t>
            </a:r>
            <a:r>
              <a:rPr lang="zh-TW" altLang="en-US" sz="2400" b="1" dirty="0">
                <a:latin typeface="方正静蕾简体" panose="02000000000000000000" pitchFamily="2" charset="-122"/>
                <a:ea typeface="方正静蕾简体" panose="02000000000000000000" pitchFamily="2" charset="-122"/>
              </a:rPr>
              <a:t>繪畫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到三角形每條邊的垂足</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垂直線」工具</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點選 </a:t>
            </a:r>
            <a:r>
              <a:rPr lang="en-US" altLang="zh-TW" sz="2400" b="1" i="1" dirty="0">
                <a:latin typeface="Times New Roman" panose="02020603050405020304" pitchFamily="18" charset="0"/>
                <a:ea typeface="方正静蕾简体" panose="02000000000000000000"/>
                <a:cs typeface="Times New Roman" panose="02020603050405020304" pitchFamily="18" charset="0"/>
              </a:rPr>
              <a:t>AB</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新點」工具繪畫交點</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重新命名那些點，如圖所示</a:t>
            </a:r>
          </a:p>
        </p:txBody>
      </p:sp>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i</a:t>
            </a:r>
          </a:p>
        </p:txBody>
      </p:sp>
      <p:pic>
        <p:nvPicPr>
          <p:cNvPr id="14" name="Picture 13" descr="A screenshot of a cell phone&#10;&#10;Description automatically generated">
            <a:extLst>
              <a:ext uri="{FF2B5EF4-FFF2-40B4-BE49-F238E27FC236}">
                <a16:creationId xmlns:a16="http://schemas.microsoft.com/office/drawing/2014/main" id="{3923DDC8-1F16-4EE7-BC7D-C47451C90E9E}"/>
              </a:ext>
            </a:extLst>
          </p:cNvPr>
          <p:cNvPicPr/>
          <p:nvPr/>
        </p:nvPicPr>
        <p:blipFill rotWithShape="1">
          <a:blip r:embed="rId4">
            <a:extLst>
              <a:ext uri="{28A0092B-C50C-407E-A947-70E740481C1C}">
                <a14:useLocalDpi xmlns:a14="http://schemas.microsoft.com/office/drawing/2010/main" val="0"/>
              </a:ext>
            </a:extLst>
          </a:blip>
          <a:srcRect b="74832"/>
          <a:stretch/>
        </p:blipFill>
        <p:spPr bwMode="auto">
          <a:xfrm>
            <a:off x="8458509" y="3168066"/>
            <a:ext cx="2242984" cy="162986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3253446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3" name="Picture 2">
            <a:extLst>
              <a:ext uri="{FF2B5EF4-FFF2-40B4-BE49-F238E27FC236}">
                <a16:creationId xmlns:a16="http://schemas.microsoft.com/office/drawing/2014/main" id="{15409646-4397-4D07-863C-A5E79B5F5A33}"/>
              </a:ext>
            </a:extLst>
          </p:cNvPr>
          <p:cNvPicPr>
            <a:picLocks noChangeAspect="1"/>
          </p:cNvPicPr>
          <p:nvPr/>
        </p:nvPicPr>
        <p:blipFill>
          <a:blip r:embed="rId3"/>
          <a:stretch>
            <a:fillRect/>
          </a:stretch>
        </p:blipFill>
        <p:spPr>
          <a:xfrm>
            <a:off x="2252126" y="537759"/>
            <a:ext cx="7687748" cy="5782482"/>
          </a:xfrm>
          <a:prstGeom prst="rect">
            <a:avLst/>
          </a:prstGeom>
        </p:spPr>
      </p:pic>
    </p:spTree>
    <p:extLst>
      <p:ext uri="{BB962C8B-B14F-4D97-AF65-F5344CB8AC3E}">
        <p14:creationId xmlns:p14="http://schemas.microsoft.com/office/powerpoint/2010/main" val="157012219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3" y="2828835"/>
            <a:ext cx="6763268" cy="1200329"/>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viii.   </a:t>
            </a:r>
            <a:r>
              <a:rPr lang="zh-TW" altLang="en-US" sz="2400" b="1" dirty="0">
                <a:latin typeface="方正静蕾简体" panose="02000000000000000000" pitchFamily="2" charset="-122"/>
                <a:ea typeface="方正静蕾简体" panose="02000000000000000000" pitchFamily="2" charset="-122"/>
              </a:rPr>
              <a:t>隱藏構作線（即垂直線）</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擊每條垂直線 </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a:t>
            </a:r>
            <a:r>
              <a:rPr lang="zh-TW" altLang="en-US" sz="2400" b="1" dirty="0">
                <a:latin typeface="方正静蕾简体" panose="02000000000000000000" pitchFamily="2" charset="-122"/>
                <a:ea typeface="方正静蕾简体" panose="02000000000000000000" pitchFamily="2" charset="-122"/>
              </a:rPr>
              <a:t> 取消勾選「顯示物件」</a:t>
            </a:r>
          </a:p>
        </p:txBody>
      </p:sp>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viii</a:t>
            </a:r>
          </a:p>
        </p:txBody>
      </p:sp>
    </p:spTree>
    <p:extLst>
      <p:ext uri="{BB962C8B-B14F-4D97-AF65-F5344CB8AC3E}">
        <p14:creationId xmlns:p14="http://schemas.microsoft.com/office/powerpoint/2010/main" val="195355346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15" name="矩形 58">
            <a:extLst>
              <a:ext uri="{FF2B5EF4-FFF2-40B4-BE49-F238E27FC236}">
                <a16:creationId xmlns:a16="http://schemas.microsoft.com/office/drawing/2014/main" id="{14369746-004B-42D5-87A3-3AD2CCC241CD}"/>
              </a:ext>
            </a:extLst>
          </p:cNvPr>
          <p:cNvSpPr/>
          <p:nvPr/>
        </p:nvSpPr>
        <p:spPr>
          <a:xfrm>
            <a:off x="989272" y="2828835"/>
            <a:ext cx="9437837" cy="2677656"/>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ix. </a:t>
            </a:r>
            <a:r>
              <a:rPr lang="zh-TW" altLang="en-US" sz="2400" b="1" dirty="0">
                <a:latin typeface="方正静蕾简体" panose="02000000000000000000" pitchFamily="2" charset="-122"/>
                <a:ea typeface="方正静蕾简体" panose="02000000000000000000" pitchFamily="2" charset="-122"/>
              </a:rPr>
              <a:t>顯示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R</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S</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T</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距離</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使用「線段」工具繪畫線段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R</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右鍵點選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R</a:t>
            </a:r>
            <a:r>
              <a:rPr lang="en-US" altLang="zh-TW" sz="2400" b="1" dirty="0">
                <a:latin typeface="方正静蕾简体" panose="02000000000000000000" pitchFamily="2" charset="-122"/>
                <a:ea typeface="方正静蕾简体" panose="02000000000000000000" pitchFamily="2" charset="-122"/>
              </a:rPr>
              <a:t>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設定」</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一般」頁 </a:t>
            </a: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顯示標籤」</a:t>
            </a:r>
            <a:r>
              <a:rPr lang="en-US" altLang="zh-TW" sz="2400" b="1" dirty="0">
                <a:latin typeface="方正静蕾简体" panose="02000000000000000000" pitchFamily="2" charset="-122"/>
                <a:ea typeface="方正静蕾简体" panose="02000000000000000000" pitchFamily="2" charset="-122"/>
              </a:rPr>
              <a:t/>
            </a:r>
            <a:br>
              <a:rPr lang="en-US" altLang="zh-TW" sz="2400" b="1" dirty="0">
                <a:latin typeface="方正静蕾简体" panose="02000000000000000000" pitchFamily="2" charset="-122"/>
                <a:ea typeface="方正静蕾简体" panose="02000000000000000000" pitchFamily="2" charset="-122"/>
              </a:rPr>
            </a:br>
            <a:r>
              <a:rPr lang="en-GB" sz="2400" kern="100" dirty="0">
                <a:latin typeface="Times New Roman" panose="02020603050405020304" pitchFamily="18" charset="0"/>
                <a:ea typeface="方正静蕾简体" panose="02000000000000000000"/>
                <a:cs typeface="Times New Roman" panose="02020603050405020304" pitchFamily="18" charset="0"/>
                <a:sym typeface="Wingdings" panose="05000000000000000000" pitchFamily="2" charset="2"/>
              </a:rPr>
              <a:t> </a:t>
            </a:r>
            <a:r>
              <a:rPr lang="zh-TW" altLang="en-US" sz="2400" b="1" dirty="0">
                <a:latin typeface="方正静蕾简体" panose="02000000000000000000" pitchFamily="2" charset="-122"/>
                <a:ea typeface="方正静蕾简体" panose="02000000000000000000" pitchFamily="2" charset="-122"/>
              </a:rPr>
              <a:t>選擇「數值」</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設定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R</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顏色和樣式</a:t>
            </a:r>
          </a:p>
          <a:p>
            <a:pPr marL="342900" indent="-342900">
              <a:buFont typeface="Arial" panose="020B0604020202020204" pitchFamily="34" charset="0"/>
              <a:buChar char="•"/>
            </a:pPr>
            <a:r>
              <a:rPr lang="zh-TW" altLang="en-US" sz="2400" b="1" dirty="0">
                <a:latin typeface="方正静蕾简体" panose="02000000000000000000" pitchFamily="2" charset="-122"/>
                <a:ea typeface="方正静蕾简体" panose="02000000000000000000" pitchFamily="2" charset="-122"/>
              </a:rPr>
              <a:t>對於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S</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T</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進行類似的步驟</a:t>
            </a:r>
          </a:p>
        </p:txBody>
      </p:sp>
      <p:grpSp>
        <p:nvGrpSpPr>
          <p:cNvPr id="18" name="组合 4">
            <a:extLst>
              <a:ext uri="{FF2B5EF4-FFF2-40B4-BE49-F238E27FC236}">
                <a16:creationId xmlns:a16="http://schemas.microsoft.com/office/drawing/2014/main" id="{F0017E60-1234-447C-8AE6-BC2FAD391F55}"/>
              </a:ext>
            </a:extLst>
          </p:cNvPr>
          <p:cNvGrpSpPr/>
          <p:nvPr/>
        </p:nvGrpSpPr>
        <p:grpSpPr>
          <a:xfrm>
            <a:off x="1760181" y="637780"/>
            <a:ext cx="2133393" cy="1603976"/>
            <a:chOff x="5610999" y="2123266"/>
            <a:chExt cx="5013020" cy="3268381"/>
          </a:xfrm>
        </p:grpSpPr>
        <p:sp>
          <p:nvSpPr>
            <p:cNvPr id="22" name="任意多边形 5">
              <a:extLst>
                <a:ext uri="{FF2B5EF4-FFF2-40B4-BE49-F238E27FC236}">
                  <a16:creationId xmlns:a16="http://schemas.microsoft.com/office/drawing/2014/main" id="{7BE1BC51-9428-4C28-A62E-E2817CCAF890}"/>
                </a:ext>
              </a:extLst>
            </p:cNvPr>
            <p:cNvSpPr/>
            <p:nvPr/>
          </p:nvSpPr>
          <p:spPr>
            <a:xfrm>
              <a:off x="5610999" y="2123266"/>
              <a:ext cx="5013020" cy="3268381"/>
            </a:xfrm>
            <a:custGeom>
              <a:avLst/>
              <a:gdLst>
                <a:gd name="connsiteX0" fmla="*/ 220909 w 3116901"/>
                <a:gd name="connsiteY0" fmla="*/ 465131 h 1901593"/>
                <a:gd name="connsiteX1" fmla="*/ 230434 w 3116901"/>
                <a:gd name="connsiteY1" fmla="*/ 1674806 h 1901593"/>
                <a:gd name="connsiteX2" fmla="*/ 2592634 w 3116901"/>
                <a:gd name="connsiteY2" fmla="*/ 1760531 h 1901593"/>
                <a:gd name="connsiteX3" fmla="*/ 2916484 w 3116901"/>
                <a:gd name="connsiteY3" fmla="*/ 160331 h 1901593"/>
                <a:gd name="connsiteX4" fmla="*/ 97084 w 3116901"/>
                <a:gd name="connsiteY4" fmla="*/ 141281 h 1901593"/>
                <a:gd name="connsiteX0-1" fmla="*/ 140036 w 3217003"/>
                <a:gd name="connsiteY0-2" fmla="*/ 227006 h 1913305"/>
                <a:gd name="connsiteX1-3" fmla="*/ 330536 w 3217003"/>
                <a:gd name="connsiteY1-4" fmla="*/ 1674806 h 1913305"/>
                <a:gd name="connsiteX2-5" fmla="*/ 2692736 w 3217003"/>
                <a:gd name="connsiteY2-6" fmla="*/ 1760531 h 1913305"/>
                <a:gd name="connsiteX3-7" fmla="*/ 3016586 w 3217003"/>
                <a:gd name="connsiteY3-8" fmla="*/ 160331 h 1913305"/>
                <a:gd name="connsiteX4-9" fmla="*/ 197186 w 3217003"/>
                <a:gd name="connsiteY4-10" fmla="*/ 141281 h 1913305"/>
                <a:gd name="connsiteX0-11" fmla="*/ 62188 w 3139155"/>
                <a:gd name="connsiteY0-12" fmla="*/ 227006 h 1913305"/>
                <a:gd name="connsiteX1-13" fmla="*/ 252688 w 3139155"/>
                <a:gd name="connsiteY1-14" fmla="*/ 1674806 h 1913305"/>
                <a:gd name="connsiteX2-15" fmla="*/ 2614888 w 3139155"/>
                <a:gd name="connsiteY2-16" fmla="*/ 1760531 h 1913305"/>
                <a:gd name="connsiteX3-17" fmla="*/ 2938738 w 3139155"/>
                <a:gd name="connsiteY3-18" fmla="*/ 160331 h 1913305"/>
                <a:gd name="connsiteX4-19" fmla="*/ 119338 w 3139155"/>
                <a:gd name="connsiteY4-20" fmla="*/ 141281 h 1913305"/>
                <a:gd name="connsiteX0-21" fmla="*/ 95605 w 3174752"/>
                <a:gd name="connsiteY0-22" fmla="*/ 227006 h 1967205"/>
                <a:gd name="connsiteX1-23" fmla="*/ 228955 w 3174752"/>
                <a:gd name="connsiteY1-24" fmla="*/ 1779581 h 1967205"/>
                <a:gd name="connsiteX2-25" fmla="*/ 2648305 w 3174752"/>
                <a:gd name="connsiteY2-26" fmla="*/ 1760531 h 1967205"/>
                <a:gd name="connsiteX3-27" fmla="*/ 2972155 w 3174752"/>
                <a:gd name="connsiteY3-28" fmla="*/ 160331 h 1967205"/>
                <a:gd name="connsiteX4-29" fmla="*/ 152755 w 3174752"/>
                <a:gd name="connsiteY4-30" fmla="*/ 141281 h 1967205"/>
                <a:gd name="connsiteX0-31" fmla="*/ 0 w 3079147"/>
                <a:gd name="connsiteY0-32" fmla="*/ 227006 h 1902586"/>
                <a:gd name="connsiteX1-33" fmla="*/ 133350 w 3079147"/>
                <a:gd name="connsiteY1-34" fmla="*/ 1779581 h 1902586"/>
                <a:gd name="connsiteX2-35" fmla="*/ 2552700 w 3079147"/>
                <a:gd name="connsiteY2-36" fmla="*/ 1760531 h 1902586"/>
                <a:gd name="connsiteX3-37" fmla="*/ 2876550 w 3079147"/>
                <a:gd name="connsiteY3-38" fmla="*/ 160331 h 1902586"/>
                <a:gd name="connsiteX4-39" fmla="*/ 57150 w 3079147"/>
                <a:gd name="connsiteY4-40" fmla="*/ 141281 h 1902586"/>
                <a:gd name="connsiteX0-41" fmla="*/ 9625 w 3090241"/>
                <a:gd name="connsiteY0-42" fmla="*/ 227006 h 1933691"/>
                <a:gd name="connsiteX1-43" fmla="*/ 104875 w 3090241"/>
                <a:gd name="connsiteY1-44" fmla="*/ 1846256 h 1933691"/>
                <a:gd name="connsiteX2-45" fmla="*/ 2562325 w 3090241"/>
                <a:gd name="connsiteY2-46" fmla="*/ 1760531 h 1933691"/>
                <a:gd name="connsiteX3-47" fmla="*/ 2886175 w 3090241"/>
                <a:gd name="connsiteY3-48" fmla="*/ 160331 h 1933691"/>
                <a:gd name="connsiteX4-49" fmla="*/ 66775 w 3090241"/>
                <a:gd name="connsiteY4-50" fmla="*/ 141281 h 1933691"/>
                <a:gd name="connsiteX0-51" fmla="*/ 145124 w 3382515"/>
                <a:gd name="connsiteY0-52" fmla="*/ 229650 h 2029685"/>
                <a:gd name="connsiteX1-53" fmla="*/ 240374 w 3382515"/>
                <a:gd name="connsiteY1-54" fmla="*/ 1848900 h 2029685"/>
                <a:gd name="connsiteX2-55" fmla="*/ 3040724 w 3382515"/>
                <a:gd name="connsiteY2-56" fmla="*/ 1801275 h 2029685"/>
                <a:gd name="connsiteX3-57" fmla="*/ 3021674 w 3382515"/>
                <a:gd name="connsiteY3-58" fmla="*/ 162975 h 2029685"/>
                <a:gd name="connsiteX4-59" fmla="*/ 202274 w 3382515"/>
                <a:gd name="connsiteY4-60" fmla="*/ 143925 h 2029685"/>
                <a:gd name="connsiteX0-61" fmla="*/ 145124 w 3267646"/>
                <a:gd name="connsiteY0-62" fmla="*/ 229650 h 1964648"/>
                <a:gd name="connsiteX1-63" fmla="*/ 240374 w 3267646"/>
                <a:gd name="connsiteY1-64" fmla="*/ 1848900 h 1964648"/>
                <a:gd name="connsiteX2-65" fmla="*/ 3040724 w 3267646"/>
                <a:gd name="connsiteY2-66" fmla="*/ 1801275 h 1964648"/>
                <a:gd name="connsiteX3-67" fmla="*/ 3021674 w 3267646"/>
                <a:gd name="connsiteY3-68" fmla="*/ 162975 h 1964648"/>
                <a:gd name="connsiteX4-69" fmla="*/ 202274 w 3267646"/>
                <a:gd name="connsiteY4-70" fmla="*/ 143925 h 1964648"/>
                <a:gd name="connsiteX0-71" fmla="*/ 0 w 3122522"/>
                <a:gd name="connsiteY0-72" fmla="*/ 229650 h 1880061"/>
                <a:gd name="connsiteX1-73" fmla="*/ 95250 w 3122522"/>
                <a:gd name="connsiteY1-74" fmla="*/ 1848900 h 1880061"/>
                <a:gd name="connsiteX2-75" fmla="*/ 2895600 w 3122522"/>
                <a:gd name="connsiteY2-76" fmla="*/ 1801275 h 1880061"/>
                <a:gd name="connsiteX3-77" fmla="*/ 2876550 w 3122522"/>
                <a:gd name="connsiteY3-78" fmla="*/ 162975 h 1880061"/>
                <a:gd name="connsiteX4-79" fmla="*/ 57150 w 3122522"/>
                <a:gd name="connsiteY4-80" fmla="*/ 143925 h 1880061"/>
                <a:gd name="connsiteX0-81" fmla="*/ 0 w 3028753"/>
                <a:gd name="connsiteY0-82" fmla="*/ 170255 h 1820666"/>
                <a:gd name="connsiteX1-83" fmla="*/ 95250 w 3028753"/>
                <a:gd name="connsiteY1-84" fmla="*/ 1789505 h 1820666"/>
                <a:gd name="connsiteX2-85" fmla="*/ 2895600 w 3028753"/>
                <a:gd name="connsiteY2-86" fmla="*/ 1741880 h 1820666"/>
                <a:gd name="connsiteX3-87" fmla="*/ 2876550 w 3028753"/>
                <a:gd name="connsiteY3-88" fmla="*/ 103580 h 1820666"/>
                <a:gd name="connsiteX4-89" fmla="*/ 57150 w 3028753"/>
                <a:gd name="connsiteY4-90" fmla="*/ 84530 h 1820666"/>
                <a:gd name="connsiteX0-91" fmla="*/ 0 w 2990850"/>
                <a:gd name="connsiteY0-92" fmla="*/ 163901 h 1814312"/>
                <a:gd name="connsiteX1-93" fmla="*/ 95250 w 2990850"/>
                <a:gd name="connsiteY1-94" fmla="*/ 1783151 h 1814312"/>
                <a:gd name="connsiteX2-95" fmla="*/ 2895600 w 2990850"/>
                <a:gd name="connsiteY2-96" fmla="*/ 1735526 h 1814312"/>
                <a:gd name="connsiteX3-97" fmla="*/ 2876550 w 2990850"/>
                <a:gd name="connsiteY3-98" fmla="*/ 97226 h 1814312"/>
                <a:gd name="connsiteX4-99" fmla="*/ 57150 w 2990850"/>
                <a:gd name="connsiteY4-100" fmla="*/ 78176 h 1814312"/>
                <a:gd name="connsiteX0-101" fmla="*/ 0 w 3007550"/>
                <a:gd name="connsiteY0-102" fmla="*/ 163901 h 1834789"/>
                <a:gd name="connsiteX1-103" fmla="*/ 95250 w 3007550"/>
                <a:gd name="connsiteY1-104" fmla="*/ 1783151 h 1834789"/>
                <a:gd name="connsiteX2-105" fmla="*/ 2895600 w 3007550"/>
                <a:gd name="connsiteY2-106" fmla="*/ 1735526 h 1834789"/>
                <a:gd name="connsiteX3-107" fmla="*/ 2876550 w 3007550"/>
                <a:gd name="connsiteY3-108" fmla="*/ 97226 h 1834789"/>
                <a:gd name="connsiteX4-109" fmla="*/ 57150 w 3007550"/>
                <a:gd name="connsiteY4-110" fmla="*/ 78176 h 1834789"/>
                <a:gd name="connsiteX0-111" fmla="*/ 141454 w 3124280"/>
                <a:gd name="connsiteY0-112" fmla="*/ 163901 h 1901937"/>
                <a:gd name="connsiteX1-113" fmla="*/ 236704 w 3124280"/>
                <a:gd name="connsiteY1-114" fmla="*/ 1783151 h 1901937"/>
                <a:gd name="connsiteX2-115" fmla="*/ 2986770 w 3124280"/>
                <a:gd name="connsiteY2-116" fmla="*/ 1694365 h 1901937"/>
                <a:gd name="connsiteX3-117" fmla="*/ 3018004 w 3124280"/>
                <a:gd name="connsiteY3-118" fmla="*/ 97226 h 1901937"/>
                <a:gd name="connsiteX4-119" fmla="*/ 198604 w 3124280"/>
                <a:gd name="connsiteY4-120" fmla="*/ 78176 h 1901937"/>
                <a:gd name="connsiteX0-121" fmla="*/ 141454 w 3142193"/>
                <a:gd name="connsiteY0-122" fmla="*/ 163901 h 1918974"/>
                <a:gd name="connsiteX1-123" fmla="*/ 236704 w 3142193"/>
                <a:gd name="connsiteY1-124" fmla="*/ 1783151 h 1918974"/>
                <a:gd name="connsiteX2-125" fmla="*/ 2986770 w 3142193"/>
                <a:gd name="connsiteY2-126" fmla="*/ 1694365 h 1918974"/>
                <a:gd name="connsiteX3-127" fmla="*/ 3018004 w 3142193"/>
                <a:gd name="connsiteY3-128" fmla="*/ 97226 h 1918974"/>
                <a:gd name="connsiteX4-129" fmla="*/ 198604 w 3142193"/>
                <a:gd name="connsiteY4-130" fmla="*/ 78176 h 1918974"/>
                <a:gd name="connsiteX0-131" fmla="*/ 4819 w 3005558"/>
                <a:gd name="connsiteY0-132" fmla="*/ 163901 h 1834004"/>
                <a:gd name="connsiteX1-133" fmla="*/ 100069 w 3005558"/>
                <a:gd name="connsiteY1-134" fmla="*/ 1783151 h 1834004"/>
                <a:gd name="connsiteX2-135" fmla="*/ 2850135 w 3005558"/>
                <a:gd name="connsiteY2-136" fmla="*/ 1694365 h 1834004"/>
                <a:gd name="connsiteX3-137" fmla="*/ 2881369 w 3005558"/>
                <a:gd name="connsiteY3-138" fmla="*/ 97226 h 1834004"/>
                <a:gd name="connsiteX4-139" fmla="*/ 61969 w 3005558"/>
                <a:gd name="connsiteY4-140" fmla="*/ 78176 h 1834004"/>
                <a:gd name="connsiteX0-141" fmla="*/ 4819 w 2972867"/>
                <a:gd name="connsiteY0-142" fmla="*/ 163901 h 1834004"/>
                <a:gd name="connsiteX1-143" fmla="*/ 100069 w 2972867"/>
                <a:gd name="connsiteY1-144" fmla="*/ 1783151 h 1834004"/>
                <a:gd name="connsiteX2-145" fmla="*/ 2850135 w 2972867"/>
                <a:gd name="connsiteY2-146" fmla="*/ 1694365 h 1834004"/>
                <a:gd name="connsiteX3-147" fmla="*/ 2881369 w 2972867"/>
                <a:gd name="connsiteY3-148" fmla="*/ 97226 h 1834004"/>
                <a:gd name="connsiteX4-149" fmla="*/ 61969 w 2972867"/>
                <a:gd name="connsiteY4-150" fmla="*/ 78176 h 1834004"/>
                <a:gd name="connsiteX0-151" fmla="*/ 138835 w 3086653"/>
                <a:gd name="connsiteY0-152" fmla="*/ 163901 h 1903589"/>
                <a:gd name="connsiteX1-153" fmla="*/ 234085 w 3086653"/>
                <a:gd name="connsiteY1-154" fmla="*/ 1783151 h 1903589"/>
                <a:gd name="connsiteX2-155" fmla="*/ 2948235 w 3086653"/>
                <a:gd name="connsiteY2-156" fmla="*/ 1653204 h 1903589"/>
                <a:gd name="connsiteX3-157" fmla="*/ 3015385 w 3086653"/>
                <a:gd name="connsiteY3-158" fmla="*/ 97226 h 1903589"/>
                <a:gd name="connsiteX4-159" fmla="*/ 195985 w 3086653"/>
                <a:gd name="connsiteY4-160" fmla="*/ 78176 h 1903589"/>
                <a:gd name="connsiteX0-161" fmla="*/ 7442 w 2955260"/>
                <a:gd name="connsiteY0-162" fmla="*/ 163901 h 1815487"/>
                <a:gd name="connsiteX1-163" fmla="*/ 102692 w 2955260"/>
                <a:gd name="connsiteY1-164" fmla="*/ 1783151 h 1815487"/>
                <a:gd name="connsiteX2-165" fmla="*/ 2816842 w 2955260"/>
                <a:gd name="connsiteY2-166" fmla="*/ 1653204 h 1815487"/>
                <a:gd name="connsiteX3-167" fmla="*/ 2883992 w 2955260"/>
                <a:gd name="connsiteY3-168" fmla="*/ 97226 h 1815487"/>
                <a:gd name="connsiteX4-169" fmla="*/ 64592 w 2955260"/>
                <a:gd name="connsiteY4-170" fmla="*/ 78176 h 1815487"/>
                <a:gd name="connsiteX0-171" fmla="*/ 7442 w 2945083"/>
                <a:gd name="connsiteY0-172" fmla="*/ 163901 h 1815487"/>
                <a:gd name="connsiteX1-173" fmla="*/ 102692 w 2945083"/>
                <a:gd name="connsiteY1-174" fmla="*/ 1783151 h 1815487"/>
                <a:gd name="connsiteX2-175" fmla="*/ 2816842 w 2945083"/>
                <a:gd name="connsiteY2-176" fmla="*/ 1653204 h 1815487"/>
                <a:gd name="connsiteX3-177" fmla="*/ 2883992 w 2945083"/>
                <a:gd name="connsiteY3-178" fmla="*/ 97226 h 1815487"/>
                <a:gd name="connsiteX4-179" fmla="*/ 64592 w 2945083"/>
                <a:gd name="connsiteY4-180" fmla="*/ 78176 h 1815487"/>
                <a:gd name="connsiteX0-181" fmla="*/ 7442 w 2900471"/>
                <a:gd name="connsiteY0-182" fmla="*/ 163901 h 1897167"/>
                <a:gd name="connsiteX1-183" fmla="*/ 102692 w 2900471"/>
                <a:gd name="connsiteY1-184" fmla="*/ 1783151 h 1897167"/>
                <a:gd name="connsiteX2-185" fmla="*/ 2413273 w 2900471"/>
                <a:gd name="connsiteY2-186" fmla="*/ 1750499 h 1897167"/>
                <a:gd name="connsiteX3-187" fmla="*/ 2816842 w 2900471"/>
                <a:gd name="connsiteY3-188" fmla="*/ 1653204 h 1897167"/>
                <a:gd name="connsiteX4-189" fmla="*/ 2883992 w 2900471"/>
                <a:gd name="connsiteY4-190" fmla="*/ 97226 h 1897167"/>
                <a:gd name="connsiteX5" fmla="*/ 64592 w 2900471"/>
                <a:gd name="connsiteY5" fmla="*/ 78176 h 1897167"/>
                <a:gd name="connsiteX0-191" fmla="*/ 8947 w 2901976"/>
                <a:gd name="connsiteY0-192" fmla="*/ 163901 h 1821173"/>
                <a:gd name="connsiteX1-193" fmla="*/ 104197 w 2901976"/>
                <a:gd name="connsiteY1-194" fmla="*/ 1783151 h 1821173"/>
                <a:gd name="connsiteX2-195" fmla="*/ 2414778 w 2901976"/>
                <a:gd name="connsiteY2-196" fmla="*/ 1750499 h 1821173"/>
                <a:gd name="connsiteX3-197" fmla="*/ 2818347 w 2901976"/>
                <a:gd name="connsiteY3-198" fmla="*/ 1653204 h 1821173"/>
                <a:gd name="connsiteX4-199" fmla="*/ 2885497 w 2901976"/>
                <a:gd name="connsiteY4-200" fmla="*/ 97226 h 1821173"/>
                <a:gd name="connsiteX5-201" fmla="*/ 66097 w 2901976"/>
                <a:gd name="connsiteY5-202" fmla="*/ 78176 h 1821173"/>
                <a:gd name="connsiteX0-203" fmla="*/ 8947 w 2928454"/>
                <a:gd name="connsiteY0-204" fmla="*/ 163901 h 1821173"/>
                <a:gd name="connsiteX1-205" fmla="*/ 104197 w 2928454"/>
                <a:gd name="connsiteY1-206" fmla="*/ 1783151 h 1821173"/>
                <a:gd name="connsiteX2-207" fmla="*/ 2414778 w 2928454"/>
                <a:gd name="connsiteY2-208" fmla="*/ 1750499 h 1821173"/>
                <a:gd name="connsiteX3-209" fmla="*/ 2882998 w 2928454"/>
                <a:gd name="connsiteY3-210" fmla="*/ 1365078 h 1821173"/>
                <a:gd name="connsiteX4-211" fmla="*/ 2885497 w 2928454"/>
                <a:gd name="connsiteY4-212" fmla="*/ 97226 h 1821173"/>
                <a:gd name="connsiteX5-213" fmla="*/ 66097 w 2928454"/>
                <a:gd name="connsiteY5-214" fmla="*/ 78176 h 1821173"/>
                <a:gd name="connsiteX0-215" fmla="*/ 8947 w 2902625"/>
                <a:gd name="connsiteY0-216" fmla="*/ 163901 h 1821173"/>
                <a:gd name="connsiteX1-217" fmla="*/ 104197 w 2902625"/>
                <a:gd name="connsiteY1-218" fmla="*/ 1783151 h 1821173"/>
                <a:gd name="connsiteX2-219" fmla="*/ 2414778 w 2902625"/>
                <a:gd name="connsiteY2-220" fmla="*/ 1750499 h 1821173"/>
                <a:gd name="connsiteX3-221" fmla="*/ 2882998 w 2902625"/>
                <a:gd name="connsiteY3-222" fmla="*/ 1365078 h 1821173"/>
                <a:gd name="connsiteX4-223" fmla="*/ 2885497 w 2902625"/>
                <a:gd name="connsiteY4-224" fmla="*/ 97226 h 1821173"/>
                <a:gd name="connsiteX5-225" fmla="*/ 66097 w 2902625"/>
                <a:gd name="connsiteY5-226" fmla="*/ 78176 h 1821173"/>
                <a:gd name="connsiteX0-227" fmla="*/ 8947 w 2927949"/>
                <a:gd name="connsiteY0-228" fmla="*/ 163901 h 1821173"/>
                <a:gd name="connsiteX1-229" fmla="*/ 104197 w 2927949"/>
                <a:gd name="connsiteY1-230" fmla="*/ 1783151 h 1821173"/>
                <a:gd name="connsiteX2-231" fmla="*/ 2414778 w 2927949"/>
                <a:gd name="connsiteY2-232" fmla="*/ 1750499 h 1821173"/>
                <a:gd name="connsiteX3-233" fmla="*/ 2926098 w 2927949"/>
                <a:gd name="connsiteY3-234" fmla="*/ 1406239 h 1821173"/>
                <a:gd name="connsiteX4-235" fmla="*/ 2885497 w 2927949"/>
                <a:gd name="connsiteY4-236" fmla="*/ 97226 h 1821173"/>
                <a:gd name="connsiteX5-237" fmla="*/ 66097 w 2927949"/>
                <a:gd name="connsiteY5-238" fmla="*/ 78176 h 1821173"/>
                <a:gd name="connsiteX0-239" fmla="*/ 111056 w 3059375"/>
                <a:gd name="connsiteY0-240" fmla="*/ 163901 h 1910886"/>
                <a:gd name="connsiteX1-241" fmla="*/ 206306 w 3059375"/>
                <a:gd name="connsiteY1-242" fmla="*/ 1783151 h 1910886"/>
                <a:gd name="connsiteX2-243" fmla="*/ 2538437 w 3059375"/>
                <a:gd name="connsiteY2-244" fmla="*/ 1791098 h 1910886"/>
                <a:gd name="connsiteX3-245" fmla="*/ 3028207 w 3059375"/>
                <a:gd name="connsiteY3-246" fmla="*/ 1406239 h 1910886"/>
                <a:gd name="connsiteX4-247" fmla="*/ 2987606 w 3059375"/>
                <a:gd name="connsiteY4-248" fmla="*/ 97226 h 1910886"/>
                <a:gd name="connsiteX5-249" fmla="*/ 168206 w 3059375"/>
                <a:gd name="connsiteY5-250" fmla="*/ 78176 h 1910886"/>
                <a:gd name="connsiteX0-251" fmla="*/ 0 w 2948319"/>
                <a:gd name="connsiteY0-252" fmla="*/ 163901 h 1814518"/>
                <a:gd name="connsiteX1-253" fmla="*/ 95250 w 2948319"/>
                <a:gd name="connsiteY1-254" fmla="*/ 1783151 h 1814518"/>
                <a:gd name="connsiteX2-255" fmla="*/ 2427381 w 2948319"/>
                <a:gd name="connsiteY2-256" fmla="*/ 1791098 h 1814518"/>
                <a:gd name="connsiteX3-257" fmla="*/ 2917151 w 2948319"/>
                <a:gd name="connsiteY3-258" fmla="*/ 1406239 h 1814518"/>
                <a:gd name="connsiteX4-259" fmla="*/ 2876550 w 2948319"/>
                <a:gd name="connsiteY4-260" fmla="*/ 97226 h 1814518"/>
                <a:gd name="connsiteX5-261" fmla="*/ 57150 w 2948319"/>
                <a:gd name="connsiteY5-262" fmla="*/ 78176 h 1814518"/>
                <a:gd name="connsiteX0-263" fmla="*/ 0 w 2942776"/>
                <a:gd name="connsiteY0-264" fmla="*/ 163901 h 1814518"/>
                <a:gd name="connsiteX1-265" fmla="*/ 95250 w 2942776"/>
                <a:gd name="connsiteY1-266" fmla="*/ 1783151 h 1814518"/>
                <a:gd name="connsiteX2-267" fmla="*/ 2427381 w 2942776"/>
                <a:gd name="connsiteY2-268" fmla="*/ 1791098 h 1814518"/>
                <a:gd name="connsiteX3-269" fmla="*/ 2909967 w 2942776"/>
                <a:gd name="connsiteY3-270" fmla="*/ 1452638 h 1814518"/>
                <a:gd name="connsiteX4-271" fmla="*/ 2876550 w 2942776"/>
                <a:gd name="connsiteY4-272" fmla="*/ 97226 h 1814518"/>
                <a:gd name="connsiteX5-273" fmla="*/ 57150 w 2942776"/>
                <a:gd name="connsiteY5-274" fmla="*/ 78176 h 1814518"/>
                <a:gd name="connsiteX0-275" fmla="*/ 0 w 2917357"/>
                <a:gd name="connsiteY0-276" fmla="*/ 163901 h 1814518"/>
                <a:gd name="connsiteX1-277" fmla="*/ 95250 w 2917357"/>
                <a:gd name="connsiteY1-278" fmla="*/ 1783151 h 1814518"/>
                <a:gd name="connsiteX2-279" fmla="*/ 2427381 w 2917357"/>
                <a:gd name="connsiteY2-280" fmla="*/ 1791098 h 1814518"/>
                <a:gd name="connsiteX3-281" fmla="*/ 2909967 w 2917357"/>
                <a:gd name="connsiteY3-282" fmla="*/ 1452638 h 1814518"/>
                <a:gd name="connsiteX4-283" fmla="*/ 2876550 w 2917357"/>
                <a:gd name="connsiteY4-284" fmla="*/ 97226 h 1814518"/>
                <a:gd name="connsiteX5-285" fmla="*/ 57150 w 2917357"/>
                <a:gd name="connsiteY5-286" fmla="*/ 78176 h 1814518"/>
                <a:gd name="connsiteX0-287" fmla="*/ 0 w 2914229"/>
                <a:gd name="connsiteY0-288" fmla="*/ 163901 h 1814518"/>
                <a:gd name="connsiteX1-289" fmla="*/ 95250 w 2914229"/>
                <a:gd name="connsiteY1-290" fmla="*/ 1783151 h 1814518"/>
                <a:gd name="connsiteX2-291" fmla="*/ 2427381 w 2914229"/>
                <a:gd name="connsiteY2-292" fmla="*/ 1791098 h 1814518"/>
                <a:gd name="connsiteX3-293" fmla="*/ 2909967 w 2914229"/>
                <a:gd name="connsiteY3-294" fmla="*/ 1452638 h 1814518"/>
                <a:gd name="connsiteX4-295" fmla="*/ 2876550 w 2914229"/>
                <a:gd name="connsiteY4-296" fmla="*/ 97226 h 1814518"/>
                <a:gd name="connsiteX5-297" fmla="*/ 57150 w 2914229"/>
                <a:gd name="connsiteY5-298" fmla="*/ 78176 h 18145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201" y="connsiteY5-202"/>
                </a:cxn>
              </a:cxnLst>
              <a:rect l="l" t="t" r="r" b="b"/>
              <a:pathLst>
                <a:path w="2914229" h="1814518">
                  <a:moveTo>
                    <a:pt x="0" y="163901"/>
                  </a:moveTo>
                  <a:cubicBezTo>
                    <a:pt x="7143" y="775088"/>
                    <a:pt x="-21979" y="1732348"/>
                    <a:pt x="95250" y="1783151"/>
                  </a:cubicBezTo>
                  <a:cubicBezTo>
                    <a:pt x="212479" y="1833954"/>
                    <a:pt x="1975023" y="1812756"/>
                    <a:pt x="2427381" y="1791098"/>
                  </a:cubicBezTo>
                  <a:cubicBezTo>
                    <a:pt x="2879739" y="1769440"/>
                    <a:pt x="2899757" y="1636352"/>
                    <a:pt x="2909967" y="1452638"/>
                  </a:cubicBezTo>
                  <a:cubicBezTo>
                    <a:pt x="2920177" y="1268924"/>
                    <a:pt x="2913183" y="99099"/>
                    <a:pt x="2876550" y="97226"/>
                  </a:cubicBezTo>
                  <a:cubicBezTo>
                    <a:pt x="2717800" y="-7549"/>
                    <a:pt x="1258887" y="-47237"/>
                    <a:pt x="57150" y="78176"/>
                  </a:cubicBezTo>
                </a:path>
              </a:pathLst>
            </a:custGeom>
            <a:no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500"/>
            </a:p>
          </p:txBody>
        </p:sp>
        <p:sp>
          <p:nvSpPr>
            <p:cNvPr id="23" name="任意多边形 6">
              <a:extLst>
                <a:ext uri="{FF2B5EF4-FFF2-40B4-BE49-F238E27FC236}">
                  <a16:creationId xmlns:a16="http://schemas.microsoft.com/office/drawing/2014/main" id="{4140014E-8741-47B4-B2B0-F367741203E6}"/>
                </a:ext>
              </a:extLst>
            </p:cNvPr>
            <p:cNvSpPr/>
            <p:nvPr/>
          </p:nvSpPr>
          <p:spPr>
            <a:xfrm>
              <a:off x="9996622" y="4825446"/>
              <a:ext cx="598549" cy="516967"/>
            </a:xfrm>
            <a:custGeom>
              <a:avLst/>
              <a:gdLst>
                <a:gd name="connsiteX0" fmla="*/ 30518 w 913922"/>
                <a:gd name="connsiteY0" fmla="*/ 810772 h 810772"/>
                <a:gd name="connsiteX1" fmla="*/ 108010 w 913922"/>
                <a:gd name="connsiteY1" fmla="*/ 51355 h 810772"/>
                <a:gd name="connsiteX2" fmla="*/ 913922 w 913922"/>
                <a:gd name="connsiteY2" fmla="*/ 66853 h 810772"/>
                <a:gd name="connsiteX0-1" fmla="*/ 30518 w 913922"/>
                <a:gd name="connsiteY0-2" fmla="*/ 810772 h 810772"/>
                <a:gd name="connsiteX1-3" fmla="*/ 108010 w 913922"/>
                <a:gd name="connsiteY1-4" fmla="*/ 51355 h 810772"/>
                <a:gd name="connsiteX2-5" fmla="*/ 913922 w 913922"/>
                <a:gd name="connsiteY2-6" fmla="*/ 66853 h 810772"/>
                <a:gd name="connsiteX0-7" fmla="*/ 6367 w 889771"/>
                <a:gd name="connsiteY0-8" fmla="*/ 810772 h 810772"/>
                <a:gd name="connsiteX1-9" fmla="*/ 83859 w 889771"/>
                <a:gd name="connsiteY1-10" fmla="*/ 51355 h 810772"/>
                <a:gd name="connsiteX2-11" fmla="*/ 889771 w 889771"/>
                <a:gd name="connsiteY2-12" fmla="*/ 66853 h 810772"/>
                <a:gd name="connsiteX0-13" fmla="*/ 6367 w 889771"/>
                <a:gd name="connsiteY0-14" fmla="*/ 759417 h 759417"/>
                <a:gd name="connsiteX1-15" fmla="*/ 83859 w 889771"/>
                <a:gd name="connsiteY1-16" fmla="*/ 0 h 759417"/>
                <a:gd name="connsiteX2-17" fmla="*/ 889771 w 889771"/>
                <a:gd name="connsiteY2-18" fmla="*/ 15498 h 759417"/>
                <a:gd name="connsiteX0-19" fmla="*/ 0 w 883404"/>
                <a:gd name="connsiteY0-20" fmla="*/ 759417 h 759417"/>
                <a:gd name="connsiteX1-21" fmla="*/ 77492 w 883404"/>
                <a:gd name="connsiteY1-22" fmla="*/ 0 h 759417"/>
                <a:gd name="connsiteX2-23" fmla="*/ 883404 w 883404"/>
                <a:gd name="connsiteY2-24" fmla="*/ 15498 h 759417"/>
                <a:gd name="connsiteX0-25" fmla="*/ 0 w 895761"/>
                <a:gd name="connsiteY0-26" fmla="*/ 805703 h 805703"/>
                <a:gd name="connsiteX1-27" fmla="*/ 77492 w 895761"/>
                <a:gd name="connsiteY1-28" fmla="*/ 46286 h 805703"/>
                <a:gd name="connsiteX2-29" fmla="*/ 895761 w 895761"/>
                <a:gd name="connsiteY2-30" fmla="*/ 0 h 805703"/>
                <a:gd name="connsiteX0-31" fmla="*/ 0 w 895761"/>
                <a:gd name="connsiteY0-32" fmla="*/ 759417 h 759417"/>
                <a:gd name="connsiteX1-33" fmla="*/ 77492 w 895761"/>
                <a:gd name="connsiteY1-34" fmla="*/ 0 h 759417"/>
                <a:gd name="connsiteX2-35" fmla="*/ 895761 w 895761"/>
                <a:gd name="connsiteY2-36" fmla="*/ 52568 h 759417"/>
                <a:gd name="connsiteX0-37" fmla="*/ 0 w 895761"/>
                <a:gd name="connsiteY0-38" fmla="*/ 759417 h 759417"/>
                <a:gd name="connsiteX1-39" fmla="*/ 77492 w 895761"/>
                <a:gd name="connsiteY1-40" fmla="*/ 0 h 759417"/>
                <a:gd name="connsiteX2-41" fmla="*/ 895761 w 895761"/>
                <a:gd name="connsiteY2-42" fmla="*/ 52568 h 759417"/>
                <a:gd name="connsiteX0-43" fmla="*/ 0 w 895761"/>
                <a:gd name="connsiteY0-44" fmla="*/ 706849 h 706849"/>
                <a:gd name="connsiteX1-45" fmla="*/ 201059 w 895761"/>
                <a:gd name="connsiteY1-46" fmla="*/ 95713 h 706849"/>
                <a:gd name="connsiteX2-47" fmla="*/ 895761 w 895761"/>
                <a:gd name="connsiteY2-48" fmla="*/ 0 h 706849"/>
                <a:gd name="connsiteX0-49" fmla="*/ 0 w 895761"/>
                <a:gd name="connsiteY0-50" fmla="*/ 706849 h 706849"/>
                <a:gd name="connsiteX1-51" fmla="*/ 201059 w 895761"/>
                <a:gd name="connsiteY1-52" fmla="*/ 95713 h 706849"/>
                <a:gd name="connsiteX2-53" fmla="*/ 895761 w 895761"/>
                <a:gd name="connsiteY2-54" fmla="*/ 0 h 706849"/>
                <a:gd name="connsiteX0-55" fmla="*/ 0 w 895761"/>
                <a:gd name="connsiteY0-56" fmla="*/ 706849 h 706849"/>
                <a:gd name="connsiteX1-57" fmla="*/ 201059 w 895761"/>
                <a:gd name="connsiteY1-58" fmla="*/ 95713 h 706849"/>
                <a:gd name="connsiteX2-59" fmla="*/ 895761 w 895761"/>
                <a:gd name="connsiteY2-60" fmla="*/ 0 h 706849"/>
                <a:gd name="connsiteX0-61" fmla="*/ 0 w 895761"/>
                <a:gd name="connsiteY0-62" fmla="*/ 706849 h 706849"/>
                <a:gd name="connsiteX1-63" fmla="*/ 306551 w 895761"/>
                <a:gd name="connsiteY1-64" fmla="*/ 152850 h 706849"/>
                <a:gd name="connsiteX2-65" fmla="*/ 895761 w 895761"/>
                <a:gd name="connsiteY2-66" fmla="*/ 0 h 706849"/>
                <a:gd name="connsiteX0-67" fmla="*/ 0 w 895761"/>
                <a:gd name="connsiteY0-68" fmla="*/ 706849 h 706849"/>
                <a:gd name="connsiteX1-69" fmla="*/ 306551 w 895761"/>
                <a:gd name="connsiteY1-70" fmla="*/ 152850 h 706849"/>
                <a:gd name="connsiteX2-71" fmla="*/ 895761 w 895761"/>
                <a:gd name="connsiteY2-72" fmla="*/ 0 h 706849"/>
              </a:gdLst>
              <a:ahLst/>
              <a:cxnLst>
                <a:cxn ang="0">
                  <a:pos x="connsiteX0-1" y="connsiteY0-2"/>
                </a:cxn>
                <a:cxn ang="0">
                  <a:pos x="connsiteX1-3" y="connsiteY1-4"/>
                </a:cxn>
                <a:cxn ang="0">
                  <a:pos x="connsiteX2-5" y="connsiteY2-6"/>
                </a:cxn>
              </a:cxnLst>
              <a:rect l="l" t="t" r="r" b="b"/>
              <a:pathLst>
                <a:path w="895761" h="706849">
                  <a:moveTo>
                    <a:pt x="0" y="706849"/>
                  </a:moveTo>
                  <a:cubicBezTo>
                    <a:pt x="288236" y="489836"/>
                    <a:pt x="314300" y="369826"/>
                    <a:pt x="306551" y="152850"/>
                  </a:cubicBezTo>
                  <a:cubicBezTo>
                    <a:pt x="534208" y="202277"/>
                    <a:pt x="895761" y="0"/>
                    <a:pt x="895761" y="0"/>
                  </a:cubicBezTo>
                </a:path>
              </a:pathLst>
            </a:custGeom>
            <a:solidFill>
              <a:schemeClr val="bg1"/>
            </a:solid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4" name="矩形 58">
            <a:extLst>
              <a:ext uri="{FF2B5EF4-FFF2-40B4-BE49-F238E27FC236}">
                <a16:creationId xmlns:a16="http://schemas.microsoft.com/office/drawing/2014/main" id="{2807C058-9F3B-49B5-AFCE-40C0601B2D10}"/>
              </a:ext>
            </a:extLst>
          </p:cNvPr>
          <p:cNvSpPr/>
          <p:nvPr/>
        </p:nvSpPr>
        <p:spPr>
          <a:xfrm>
            <a:off x="2006403" y="1147380"/>
            <a:ext cx="1640948" cy="584775"/>
          </a:xfrm>
          <a:prstGeom prst="rect">
            <a:avLst/>
          </a:prstGeom>
        </p:spPr>
        <p:txBody>
          <a:bodyPr wrap="square">
            <a:spAutoFit/>
          </a:bodyPr>
          <a:lstStyle/>
          <a:p>
            <a:pPr algn="ctr"/>
            <a:r>
              <a:rPr lang="zh-CN" altLang="en-US" sz="3200" b="1" dirty="0">
                <a:latin typeface="Times New Roman" panose="02020603050405020304" pitchFamily="18" charset="0"/>
                <a:ea typeface="方正静蕾简体" panose="02000000000000000000" pitchFamily="2" charset="-122"/>
                <a:cs typeface="Times New Roman" panose="02020603050405020304" pitchFamily="18" charset="0"/>
              </a:rPr>
              <a:t>步驟</a:t>
            </a:r>
            <a:r>
              <a:rPr lang="en-US" altLang="zh-CN" sz="3200" b="1" dirty="0">
                <a:latin typeface="Times New Roman" panose="02020603050405020304" pitchFamily="18" charset="0"/>
                <a:ea typeface="方正静蕾简体" panose="02000000000000000000" pitchFamily="2" charset="-122"/>
                <a:cs typeface="Times New Roman" panose="02020603050405020304" pitchFamily="18" charset="0"/>
              </a:rPr>
              <a:t> ix</a:t>
            </a:r>
          </a:p>
        </p:txBody>
      </p:sp>
    </p:spTree>
    <p:extLst>
      <p:ext uri="{BB962C8B-B14F-4D97-AF65-F5344CB8AC3E}">
        <p14:creationId xmlns:p14="http://schemas.microsoft.com/office/powerpoint/2010/main" val="326479882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sp>
        <p:nvSpPr>
          <p:cNvPr id="51" name="文本框 59">
            <a:extLst>
              <a:ext uri="{FF2B5EF4-FFF2-40B4-BE49-F238E27FC236}">
                <a16:creationId xmlns:a16="http://schemas.microsoft.com/office/drawing/2014/main" id="{6BEA3BE1-5917-40AE-80CF-39B857763C5E}"/>
              </a:ext>
            </a:extLst>
          </p:cNvPr>
          <p:cNvSpPr txBox="1"/>
          <p:nvPr/>
        </p:nvSpPr>
        <p:spPr>
          <a:xfrm>
            <a:off x="6306770"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垂直平分線</a:t>
            </a:r>
            <a:endParaRPr lang="en-US" altLang="zh-CN" sz="2000" b="1" dirty="0">
              <a:latin typeface="方正静蕾简体" panose="02000000000000000000" pitchFamily="2" charset="-122"/>
              <a:ea typeface="方正静蕾简体" panose="02000000000000000000" pitchFamily="2" charset="-122"/>
            </a:endParaRPr>
          </a:p>
        </p:txBody>
      </p:sp>
      <p:sp>
        <p:nvSpPr>
          <p:cNvPr id="52" name="文本框 62">
            <a:extLst>
              <a:ext uri="{FF2B5EF4-FFF2-40B4-BE49-F238E27FC236}">
                <a16:creationId xmlns:a16="http://schemas.microsoft.com/office/drawing/2014/main" id="{51EAC6AB-1E13-475A-9877-946C84521AA4}"/>
              </a:ext>
            </a:extLst>
          </p:cNvPr>
          <p:cNvSpPr txBox="1"/>
          <p:nvPr/>
        </p:nvSpPr>
        <p:spPr>
          <a:xfrm>
            <a:off x="6306770"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高線</a:t>
            </a:r>
            <a:endParaRPr lang="en-US" altLang="zh-CN" sz="2000" b="1" dirty="0">
              <a:latin typeface="方正静蕾简体" panose="02000000000000000000" pitchFamily="2" charset="-122"/>
              <a:ea typeface="方正静蕾简体" panose="02000000000000000000" pitchFamily="2" charset="-122"/>
            </a:endParaRPr>
          </a:p>
        </p:txBody>
      </p:sp>
      <p:sp>
        <p:nvSpPr>
          <p:cNvPr id="56" name="文本框 65">
            <a:extLst>
              <a:ext uri="{FF2B5EF4-FFF2-40B4-BE49-F238E27FC236}">
                <a16:creationId xmlns:a16="http://schemas.microsoft.com/office/drawing/2014/main" id="{49BE58E2-D596-4382-B460-D19AF7E5C3EF}"/>
              </a:ext>
            </a:extLst>
          </p:cNvPr>
          <p:cNvSpPr txBox="1"/>
          <p:nvPr/>
        </p:nvSpPr>
        <p:spPr>
          <a:xfrm>
            <a:off x="9124214" y="439063"/>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中線</a:t>
            </a:r>
            <a:endParaRPr lang="en-US" altLang="zh-CN" sz="2000" b="1" dirty="0">
              <a:latin typeface="方正静蕾简体" panose="02000000000000000000" pitchFamily="2" charset="-122"/>
              <a:ea typeface="方正静蕾简体" panose="02000000000000000000" pitchFamily="2" charset="-122"/>
            </a:endParaRPr>
          </a:p>
        </p:txBody>
      </p:sp>
      <p:sp>
        <p:nvSpPr>
          <p:cNvPr id="57" name="文本框 68">
            <a:extLst>
              <a:ext uri="{FF2B5EF4-FFF2-40B4-BE49-F238E27FC236}">
                <a16:creationId xmlns:a16="http://schemas.microsoft.com/office/drawing/2014/main" id="{0344353A-7C2F-4461-B4FE-B66E7905AB1A}"/>
              </a:ext>
            </a:extLst>
          </p:cNvPr>
          <p:cNvSpPr txBox="1"/>
          <p:nvPr/>
        </p:nvSpPr>
        <p:spPr>
          <a:xfrm>
            <a:off x="9124214" y="925950"/>
            <a:ext cx="2253822" cy="499624"/>
          </a:xfrm>
          <a:prstGeom prst="rect">
            <a:avLst/>
          </a:prstGeom>
          <a:noFill/>
        </p:spPr>
        <p:txBody>
          <a:bodyPr wrap="square" rtlCol="0">
            <a:spAutoFit/>
          </a:bodyPr>
          <a:lstStyle/>
          <a:p>
            <a:pPr algn="just">
              <a:lnSpc>
                <a:spcPct val="150000"/>
              </a:lnSpc>
            </a:pPr>
            <a:r>
              <a:rPr lang="zh-CN" altLang="en-US" sz="2000" b="1" dirty="0">
                <a:latin typeface="方正静蕾简体" panose="02000000000000000000" pitchFamily="2" charset="-122"/>
                <a:ea typeface="方正静蕾简体" panose="02000000000000000000" pitchFamily="2" charset="-122"/>
              </a:rPr>
              <a:t>角平分線</a:t>
            </a:r>
            <a:endParaRPr lang="en-US" altLang="zh-CN" sz="2000" b="1" dirty="0">
              <a:latin typeface="方正静蕾简体" panose="02000000000000000000" pitchFamily="2" charset="-122"/>
              <a:ea typeface="方正静蕾简体" panose="02000000000000000000" pitchFamily="2" charset="-122"/>
            </a:endParaRPr>
          </a:p>
        </p:txBody>
      </p:sp>
      <p:grpSp>
        <p:nvGrpSpPr>
          <p:cNvPr id="58" name="组合 70">
            <a:extLst>
              <a:ext uri="{FF2B5EF4-FFF2-40B4-BE49-F238E27FC236}">
                <a16:creationId xmlns:a16="http://schemas.microsoft.com/office/drawing/2014/main" id="{AC104133-3B4F-40CD-808F-7FEFEC76EB12}"/>
              </a:ext>
            </a:extLst>
          </p:cNvPr>
          <p:cNvGrpSpPr/>
          <p:nvPr/>
        </p:nvGrpSpPr>
        <p:grpSpPr>
          <a:xfrm>
            <a:off x="5920686" y="516534"/>
            <a:ext cx="401146" cy="350716"/>
            <a:chOff x="4686124" y="2670432"/>
            <a:chExt cx="620528" cy="542518"/>
          </a:xfrm>
        </p:grpSpPr>
        <p:pic>
          <p:nvPicPr>
            <p:cNvPr id="59" name="图片 71">
              <a:extLst>
                <a:ext uri="{FF2B5EF4-FFF2-40B4-BE49-F238E27FC236}">
                  <a16:creationId xmlns:a16="http://schemas.microsoft.com/office/drawing/2014/main" id="{A0F97427-91B9-461F-969A-05B4C3CF9A4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0" name="任意多边形 72">
              <a:extLst>
                <a:ext uri="{FF2B5EF4-FFF2-40B4-BE49-F238E27FC236}">
                  <a16:creationId xmlns:a16="http://schemas.microsoft.com/office/drawing/2014/main" id="{359C5CCE-4165-4BBF-8FDC-44CDA3527454}"/>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1" name="组合 73">
            <a:extLst>
              <a:ext uri="{FF2B5EF4-FFF2-40B4-BE49-F238E27FC236}">
                <a16:creationId xmlns:a16="http://schemas.microsoft.com/office/drawing/2014/main" id="{867857A0-C42B-4D7B-9202-30295407B06A}"/>
              </a:ext>
            </a:extLst>
          </p:cNvPr>
          <p:cNvGrpSpPr/>
          <p:nvPr/>
        </p:nvGrpSpPr>
        <p:grpSpPr>
          <a:xfrm>
            <a:off x="5940504" y="995523"/>
            <a:ext cx="401146" cy="350716"/>
            <a:chOff x="4686124" y="2670432"/>
            <a:chExt cx="620528" cy="542518"/>
          </a:xfrm>
        </p:grpSpPr>
        <p:pic>
          <p:nvPicPr>
            <p:cNvPr id="62" name="图片 74">
              <a:extLst>
                <a:ext uri="{FF2B5EF4-FFF2-40B4-BE49-F238E27FC236}">
                  <a16:creationId xmlns:a16="http://schemas.microsoft.com/office/drawing/2014/main" id="{B6E10496-CFB5-4A9D-AABC-9A7B3B1C786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3" name="任意多边形 75">
              <a:extLst>
                <a:ext uri="{FF2B5EF4-FFF2-40B4-BE49-F238E27FC236}">
                  <a16:creationId xmlns:a16="http://schemas.microsoft.com/office/drawing/2014/main" id="{50E9C5A9-DFF8-4E64-86D2-39221DB8C71A}"/>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4" name="组合 76">
            <a:extLst>
              <a:ext uri="{FF2B5EF4-FFF2-40B4-BE49-F238E27FC236}">
                <a16:creationId xmlns:a16="http://schemas.microsoft.com/office/drawing/2014/main" id="{F6806B82-1E23-49A7-B6F0-073AA7A1D16D}"/>
              </a:ext>
            </a:extLst>
          </p:cNvPr>
          <p:cNvGrpSpPr/>
          <p:nvPr/>
        </p:nvGrpSpPr>
        <p:grpSpPr>
          <a:xfrm>
            <a:off x="8741453" y="506471"/>
            <a:ext cx="401146" cy="350716"/>
            <a:chOff x="4686124" y="2670432"/>
            <a:chExt cx="620528" cy="542518"/>
          </a:xfrm>
        </p:grpSpPr>
        <p:pic>
          <p:nvPicPr>
            <p:cNvPr id="65" name="图片 77">
              <a:extLst>
                <a:ext uri="{FF2B5EF4-FFF2-40B4-BE49-F238E27FC236}">
                  <a16:creationId xmlns:a16="http://schemas.microsoft.com/office/drawing/2014/main" id="{3B2DD69D-85DF-4D81-8801-CC356929AA9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6" name="任意多边形 78">
              <a:extLst>
                <a:ext uri="{FF2B5EF4-FFF2-40B4-BE49-F238E27FC236}">
                  <a16:creationId xmlns:a16="http://schemas.microsoft.com/office/drawing/2014/main" id="{BFEB9C05-5460-44BB-ABA9-F38AB033E07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grpSp>
        <p:nvGrpSpPr>
          <p:cNvPr id="67" name="组合 79">
            <a:extLst>
              <a:ext uri="{FF2B5EF4-FFF2-40B4-BE49-F238E27FC236}">
                <a16:creationId xmlns:a16="http://schemas.microsoft.com/office/drawing/2014/main" id="{16BE31E6-8710-4874-B010-2BF1FA700C57}"/>
              </a:ext>
            </a:extLst>
          </p:cNvPr>
          <p:cNvGrpSpPr/>
          <p:nvPr/>
        </p:nvGrpSpPr>
        <p:grpSpPr>
          <a:xfrm>
            <a:off x="8761271" y="985460"/>
            <a:ext cx="401146" cy="350716"/>
            <a:chOff x="4686124" y="2670432"/>
            <a:chExt cx="620528" cy="542518"/>
          </a:xfrm>
        </p:grpSpPr>
        <p:pic>
          <p:nvPicPr>
            <p:cNvPr id="68" name="图片 80">
              <a:extLst>
                <a:ext uri="{FF2B5EF4-FFF2-40B4-BE49-F238E27FC236}">
                  <a16:creationId xmlns:a16="http://schemas.microsoft.com/office/drawing/2014/main" id="{B30AD05E-C279-4B97-9B8D-136A1BCFE1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686124" y="2670432"/>
              <a:ext cx="620528" cy="542518"/>
            </a:xfrm>
            <a:prstGeom prst="rect">
              <a:avLst/>
            </a:prstGeom>
          </p:spPr>
        </p:pic>
        <p:sp>
          <p:nvSpPr>
            <p:cNvPr id="69" name="任意多边形 81">
              <a:extLst>
                <a:ext uri="{FF2B5EF4-FFF2-40B4-BE49-F238E27FC236}">
                  <a16:creationId xmlns:a16="http://schemas.microsoft.com/office/drawing/2014/main" id="{29AE7A24-73B8-4885-BE6E-2AC38CE09A0D}"/>
                </a:ext>
              </a:extLst>
            </p:cNvPr>
            <p:cNvSpPr/>
            <p:nvPr/>
          </p:nvSpPr>
          <p:spPr>
            <a:xfrm>
              <a:off x="4716780" y="2714625"/>
              <a:ext cx="485775" cy="474345"/>
            </a:xfrm>
            <a:custGeom>
              <a:avLst/>
              <a:gdLst>
                <a:gd name="connsiteX0" fmla="*/ 245745 w 485775"/>
                <a:gd name="connsiteY0" fmla="*/ 0 h 474345"/>
                <a:gd name="connsiteX1" fmla="*/ 165735 w 485775"/>
                <a:gd name="connsiteY1" fmla="*/ 150495 h 474345"/>
                <a:gd name="connsiteX2" fmla="*/ 0 w 485775"/>
                <a:gd name="connsiteY2" fmla="*/ 180975 h 474345"/>
                <a:gd name="connsiteX3" fmla="*/ 114300 w 485775"/>
                <a:gd name="connsiteY3" fmla="*/ 302895 h 474345"/>
                <a:gd name="connsiteX4" fmla="*/ 93345 w 485775"/>
                <a:gd name="connsiteY4" fmla="*/ 466725 h 474345"/>
                <a:gd name="connsiteX5" fmla="*/ 245745 w 485775"/>
                <a:gd name="connsiteY5" fmla="*/ 400050 h 474345"/>
                <a:gd name="connsiteX6" fmla="*/ 401955 w 485775"/>
                <a:gd name="connsiteY6" fmla="*/ 474345 h 474345"/>
                <a:gd name="connsiteX7" fmla="*/ 377190 w 485775"/>
                <a:gd name="connsiteY7" fmla="*/ 304800 h 474345"/>
                <a:gd name="connsiteX8" fmla="*/ 485775 w 485775"/>
                <a:gd name="connsiteY8" fmla="*/ 182880 h 474345"/>
                <a:gd name="connsiteX9" fmla="*/ 329565 w 485775"/>
                <a:gd name="connsiteY9" fmla="*/ 152400 h 474345"/>
                <a:gd name="connsiteX10" fmla="*/ 245745 w 485775"/>
                <a:gd name="connsiteY10" fmla="*/ 0 h 474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5775" h="474345">
                  <a:moveTo>
                    <a:pt x="245745" y="0"/>
                  </a:moveTo>
                  <a:lnTo>
                    <a:pt x="165735" y="150495"/>
                  </a:lnTo>
                  <a:lnTo>
                    <a:pt x="0" y="180975"/>
                  </a:lnTo>
                  <a:lnTo>
                    <a:pt x="114300" y="302895"/>
                  </a:lnTo>
                  <a:lnTo>
                    <a:pt x="93345" y="466725"/>
                  </a:lnTo>
                  <a:lnTo>
                    <a:pt x="245745" y="400050"/>
                  </a:lnTo>
                  <a:lnTo>
                    <a:pt x="401955" y="474345"/>
                  </a:lnTo>
                  <a:lnTo>
                    <a:pt x="377190" y="304800"/>
                  </a:lnTo>
                  <a:lnTo>
                    <a:pt x="485775" y="182880"/>
                  </a:lnTo>
                  <a:lnTo>
                    <a:pt x="329565" y="152400"/>
                  </a:lnTo>
                  <a:lnTo>
                    <a:pt x="245745" y="0"/>
                  </a:lnTo>
                  <a:close/>
                </a:path>
              </a:pathLst>
            </a:custGeom>
            <a:solidFill>
              <a:srgbClr val="F7E58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70" name="矩形 58">
            <a:extLst>
              <a:ext uri="{FF2B5EF4-FFF2-40B4-BE49-F238E27FC236}">
                <a16:creationId xmlns:a16="http://schemas.microsoft.com/office/drawing/2014/main" id="{933EF060-5E1B-4890-9570-F634D5994418}"/>
              </a:ext>
            </a:extLst>
          </p:cNvPr>
          <p:cNvSpPr/>
          <p:nvPr/>
        </p:nvSpPr>
        <p:spPr>
          <a:xfrm>
            <a:off x="1220530" y="2613529"/>
            <a:ext cx="5268760" cy="1938992"/>
          </a:xfrm>
          <a:prstGeom prst="rect">
            <a:avLst/>
          </a:prstGeom>
        </p:spPr>
        <p:txBody>
          <a:bodyPr wrap="square">
            <a:spAutoFit/>
          </a:bodyPr>
          <a:lstStyle/>
          <a:p>
            <a:r>
              <a:rPr lang="en-US" altLang="zh-TW" sz="2400" b="1" dirty="0">
                <a:latin typeface="方正静蕾简体" panose="02000000000000000000" pitchFamily="2" charset="-122"/>
                <a:ea typeface="方正静蕾简体" panose="02000000000000000000" pitchFamily="2" charset="-122"/>
              </a:rPr>
              <a:t>4.  </a:t>
            </a:r>
            <a:r>
              <a:rPr lang="zh-CN" altLang="en-US" sz="2400" b="1" dirty="0">
                <a:latin typeface="方正静蕾简体" panose="02000000000000000000" pitchFamily="2" charset="-122"/>
                <a:ea typeface="方正静蕾简体" panose="02000000000000000000" pitchFamily="2" charset="-122"/>
              </a:rPr>
              <a:t>垂心</a:t>
            </a:r>
            <a:r>
              <a:rPr lang="zh-TW" altLang="en-US" sz="2400" b="1" dirty="0">
                <a:latin typeface="方正静蕾简体" panose="02000000000000000000" pitchFamily="2" charset="-122"/>
                <a:ea typeface="方正静蕾简体" panose="02000000000000000000" pitchFamily="2" charset="-122"/>
              </a:rPr>
              <a:t>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H</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是</a:t>
            </a:r>
            <a:endParaRPr lang="en-US" altLang="zh-TW" sz="2400" b="1" dirty="0">
              <a:latin typeface="方正静蕾简体" panose="02000000000000000000" pitchFamily="2" charset="-122"/>
              <a:ea typeface="方正静蕾简体" panose="02000000000000000000" pitchFamily="2" charset="-122"/>
            </a:endParaRPr>
          </a:p>
          <a:p>
            <a:r>
              <a:rPr lang="zh-TW" altLang="en-US" sz="2400" b="1" dirty="0">
                <a:latin typeface="方正静蕾简体" panose="02000000000000000000" pitchFamily="2" charset="-122"/>
                <a:ea typeface="方正静蕾简体" panose="02000000000000000000" pitchFamily="2" charset="-122"/>
              </a:rPr>
              <a:t>     三角形的三條 </a:t>
            </a:r>
            <a:r>
              <a:rPr lang="en-US" altLang="zh-TW" sz="2400" b="1" dirty="0">
                <a:latin typeface="方正静蕾简体" panose="02000000000000000000" pitchFamily="2" charset="-122"/>
                <a:ea typeface="方正静蕾简体" panose="02000000000000000000" pitchFamily="2" charset="-122"/>
              </a:rPr>
              <a:t>______________</a:t>
            </a:r>
          </a:p>
          <a:p>
            <a:r>
              <a:rPr lang="zh-CN" altLang="en-US" sz="2400" b="1" dirty="0">
                <a:latin typeface="方正静蕾简体" panose="02000000000000000000" pitchFamily="2" charset="-122"/>
                <a:ea typeface="方正静蕾简体" panose="02000000000000000000" pitchFamily="2" charset="-122"/>
              </a:rPr>
              <a:t>     的交點。</a:t>
            </a:r>
            <a:endParaRPr lang="en-US" altLang="zh-CN" sz="2400" b="1" dirty="0">
              <a:latin typeface="方正静蕾简体" panose="02000000000000000000" pitchFamily="2" charset="-122"/>
              <a:ea typeface="方正静蕾简体" panose="02000000000000000000" pitchFamily="2" charset="-122"/>
            </a:endParaRPr>
          </a:p>
          <a:p>
            <a:endParaRPr lang="en-US" altLang="zh-CN" sz="2400" b="1" dirty="0">
              <a:latin typeface="方正静蕾简体" panose="02000000000000000000" pitchFamily="2" charset="-122"/>
              <a:ea typeface="方正静蕾简体" panose="02000000000000000000" pitchFamily="2" charset="-122"/>
            </a:endParaRPr>
          </a:p>
          <a:p>
            <a:r>
              <a:rPr lang="zh-TW" altLang="en-US" sz="2400" b="1" i="1" dirty="0">
                <a:latin typeface="方正静蕾简体" panose="02000000000000000000" pitchFamily="2" charset="-122"/>
                <a:ea typeface="方正静蕾简体" panose="02000000000000000000" pitchFamily="2" charset="-122"/>
              </a:rPr>
              <a:t>    </a:t>
            </a:r>
            <a:endParaRPr lang="en-US" altLang="zh-CN" sz="2400" b="1" dirty="0">
              <a:latin typeface="方正静蕾简体" panose="02000000000000000000" pitchFamily="2" charset="-122"/>
              <a:ea typeface="方正静蕾简体" panose="02000000000000000000" pitchFamily="2" charset="-122"/>
            </a:endParaRPr>
          </a:p>
        </p:txBody>
      </p:sp>
      <p:pic>
        <p:nvPicPr>
          <p:cNvPr id="3" name="Picture 2">
            <a:extLst>
              <a:ext uri="{FF2B5EF4-FFF2-40B4-BE49-F238E27FC236}">
                <a16:creationId xmlns:a16="http://schemas.microsoft.com/office/drawing/2014/main" id="{FB386F8A-2D11-49A6-B812-6EF6DAEB9872}"/>
              </a:ext>
            </a:extLst>
          </p:cNvPr>
          <p:cNvPicPr>
            <a:picLocks noChangeAspect="1"/>
          </p:cNvPicPr>
          <p:nvPr/>
        </p:nvPicPr>
        <p:blipFill>
          <a:blip r:embed="rId4"/>
          <a:stretch>
            <a:fillRect/>
          </a:stretch>
        </p:blipFill>
        <p:spPr>
          <a:xfrm>
            <a:off x="6541010" y="2613529"/>
            <a:ext cx="4039164" cy="2743583"/>
          </a:xfrm>
          <a:prstGeom prst="rect">
            <a:avLst/>
          </a:prstGeom>
        </p:spPr>
      </p:pic>
    </p:spTree>
    <p:extLst>
      <p:ext uri="{BB962C8B-B14F-4D97-AF65-F5344CB8AC3E}">
        <p14:creationId xmlns:p14="http://schemas.microsoft.com/office/powerpoint/2010/main" val="3114424585"/>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4.58333E-6 3.7037E-6 L -0.1681 0.28472 " pathEditMode="relative" rAng="0" ptsTypes="AA">
                                      <p:cBhvr>
                                        <p:cTn id="6" dur="2000" fill="hold"/>
                                        <p:tgtEl>
                                          <p:spTgt spid="52"/>
                                        </p:tgtEl>
                                        <p:attrNameLst>
                                          <p:attrName>ppt_x</p:attrName>
                                          <p:attrName>ppt_y</p:attrName>
                                        </p:attrNameLst>
                                      </p:cBhvr>
                                      <p:rCtr x="-8411" y="14236"/>
                                    </p:animMotion>
                                  </p:childTnLst>
                                </p:cTn>
                              </p:par>
                              <p:par>
                                <p:cTn id="7" presetID="42" presetClass="path" presetSubtype="0" accel="50000" decel="50000" fill="hold" nodeType="withEffect">
                                  <p:stCondLst>
                                    <p:cond delay="0"/>
                                  </p:stCondLst>
                                  <p:childTnLst>
                                    <p:animMotion origin="layout" path="M 4.16667E-6 -1.85185E-6 L -0.16836 0.28264 " pathEditMode="relative" rAng="0" ptsTypes="AA">
                                      <p:cBhvr>
                                        <p:cTn id="8" dur="2000" fill="hold"/>
                                        <p:tgtEl>
                                          <p:spTgt spid="61"/>
                                        </p:tgtEl>
                                        <p:attrNameLst>
                                          <p:attrName>ppt_x</p:attrName>
                                          <p:attrName>ppt_y</p:attrName>
                                        </p:attrNameLst>
                                      </p:cBhvr>
                                      <p:rCtr x="-8424" y="1412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任意多边形 46"/>
          <p:cNvSpPr/>
          <p:nvPr/>
        </p:nvSpPr>
        <p:spPr>
          <a:xfrm>
            <a:off x="427015" y="414946"/>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52"/>
          <p:cNvSpPr/>
          <p:nvPr/>
        </p:nvSpPr>
        <p:spPr>
          <a:xfrm rot="10800000">
            <a:off x="11270958" y="6128300"/>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53"/>
          <p:cNvSpPr/>
          <p:nvPr/>
        </p:nvSpPr>
        <p:spPr>
          <a:xfrm rot="10800000" flipH="1">
            <a:off x="427015" y="6128299"/>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任意多边形 54"/>
          <p:cNvSpPr/>
          <p:nvPr/>
        </p:nvSpPr>
        <p:spPr>
          <a:xfrm rot="5690805">
            <a:off x="11267478" y="412452"/>
            <a:ext cx="482880" cy="450654"/>
          </a:xfrm>
          <a:custGeom>
            <a:avLst/>
            <a:gdLst>
              <a:gd name="connsiteX0" fmla="*/ 72281 w 988521"/>
              <a:gd name="connsiteY0" fmla="*/ 797674 h 880801"/>
              <a:gd name="connsiteX1" fmla="*/ 93062 w 988521"/>
              <a:gd name="connsiteY1" fmla="*/ 49528 h 880801"/>
              <a:gd name="connsiteX2" fmla="*/ 986681 w 988521"/>
              <a:gd name="connsiteY2" fmla="*/ 91092 h 880801"/>
              <a:gd name="connsiteX3" fmla="*/ 321662 w 988521"/>
              <a:gd name="connsiteY3" fmla="*/ 257346 h 880801"/>
              <a:gd name="connsiteX4" fmla="*/ 155408 w 988521"/>
              <a:gd name="connsiteY4" fmla="*/ 880801 h 880801"/>
              <a:gd name="connsiteX0-1" fmla="*/ 72281 w 988521"/>
              <a:gd name="connsiteY0-2" fmla="*/ 797674 h 880801"/>
              <a:gd name="connsiteX1-3" fmla="*/ 93062 w 988521"/>
              <a:gd name="connsiteY1-4" fmla="*/ 49528 h 880801"/>
              <a:gd name="connsiteX2-5" fmla="*/ 986681 w 988521"/>
              <a:gd name="connsiteY2-6" fmla="*/ 91092 h 880801"/>
              <a:gd name="connsiteX3-7" fmla="*/ 321662 w 988521"/>
              <a:gd name="connsiteY3-8" fmla="*/ 257346 h 880801"/>
              <a:gd name="connsiteX4-9" fmla="*/ 155408 w 988521"/>
              <a:gd name="connsiteY4-10" fmla="*/ 880801 h 880801"/>
              <a:gd name="connsiteX5" fmla="*/ 72281 w 988521"/>
              <a:gd name="connsiteY5" fmla="*/ 797674 h 880801"/>
              <a:gd name="connsiteX0-11" fmla="*/ 62346 w 895459"/>
              <a:gd name="connsiteY0-12" fmla="*/ 880801 h 880801"/>
              <a:gd name="connsiteX1-13" fmla="*/ 0 w 895459"/>
              <a:gd name="connsiteY1-14" fmla="*/ 49528 h 880801"/>
              <a:gd name="connsiteX2-15" fmla="*/ 893619 w 895459"/>
              <a:gd name="connsiteY2-16" fmla="*/ 91092 h 880801"/>
              <a:gd name="connsiteX3-17" fmla="*/ 228600 w 895459"/>
              <a:gd name="connsiteY3-18" fmla="*/ 257346 h 880801"/>
              <a:gd name="connsiteX4-19" fmla="*/ 62346 w 895459"/>
              <a:gd name="connsiteY4-20" fmla="*/ 880801 h 880801"/>
              <a:gd name="connsiteX0-21" fmla="*/ 117244 w 950357"/>
              <a:gd name="connsiteY0-22" fmla="*/ 886933 h 886933"/>
              <a:gd name="connsiteX1-23" fmla="*/ 54898 w 950357"/>
              <a:gd name="connsiteY1-24" fmla="*/ 55660 h 886933"/>
              <a:gd name="connsiteX2-25" fmla="*/ 948517 w 950357"/>
              <a:gd name="connsiteY2-26" fmla="*/ 97224 h 886933"/>
              <a:gd name="connsiteX3-27" fmla="*/ 283498 w 950357"/>
              <a:gd name="connsiteY3-28" fmla="*/ 263478 h 886933"/>
              <a:gd name="connsiteX4-29" fmla="*/ 117244 w 950357"/>
              <a:gd name="connsiteY4-30" fmla="*/ 886933 h 886933"/>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950357" h="886933">
                <a:moveTo>
                  <a:pt x="117244" y="886933"/>
                </a:moveTo>
                <a:cubicBezTo>
                  <a:pt x="79144" y="852297"/>
                  <a:pt x="-83647" y="187278"/>
                  <a:pt x="54898" y="55660"/>
                </a:cubicBezTo>
                <a:cubicBezTo>
                  <a:pt x="193443" y="-75958"/>
                  <a:pt x="910417" y="62588"/>
                  <a:pt x="948517" y="97224"/>
                </a:cubicBezTo>
                <a:cubicBezTo>
                  <a:pt x="986617" y="131860"/>
                  <a:pt x="422043" y="131860"/>
                  <a:pt x="283498" y="263478"/>
                </a:cubicBezTo>
                <a:cubicBezTo>
                  <a:pt x="144953" y="395096"/>
                  <a:pt x="131098" y="641014"/>
                  <a:pt x="117244" y="886933"/>
                </a:cubicBezTo>
                <a:close/>
              </a:path>
            </a:pathLst>
          </a:custGeom>
          <a:pattFill prst="pct25">
            <a:fgClr>
              <a:schemeClr val="tx1"/>
            </a:fgClr>
            <a:bgClr>
              <a:schemeClr val="bg1"/>
            </a:bgClr>
          </a:pattFill>
          <a:ln w="25400" cap="rnd">
            <a:solidFill>
              <a:schemeClr val="tx1"/>
            </a:solidFill>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84" name="Picture 83">
            <a:extLst>
              <a:ext uri="{FF2B5EF4-FFF2-40B4-BE49-F238E27FC236}">
                <a16:creationId xmlns:a16="http://schemas.microsoft.com/office/drawing/2014/main" id="{55A2C14C-B599-4A72-A9C2-1AB7D0907CF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89273" y="637779"/>
            <a:ext cx="462514" cy="450343"/>
          </a:xfrm>
          <a:prstGeom prst="rect">
            <a:avLst/>
          </a:prstGeom>
        </p:spPr>
      </p:pic>
      <p:pic>
        <p:nvPicPr>
          <p:cNvPr id="37" name="Picture 36">
            <a:extLst>
              <a:ext uri="{FF2B5EF4-FFF2-40B4-BE49-F238E27FC236}">
                <a16:creationId xmlns:a16="http://schemas.microsoft.com/office/drawing/2014/main" id="{E3B1C8C9-C22F-41DA-8364-E7D3C5EF6AD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01493" y="5903127"/>
            <a:ext cx="462514" cy="450343"/>
          </a:xfrm>
          <a:prstGeom prst="rect">
            <a:avLst/>
          </a:prstGeom>
        </p:spPr>
      </p:pic>
      <p:pic>
        <p:nvPicPr>
          <p:cNvPr id="4" name="Picture 3">
            <a:extLst>
              <a:ext uri="{FF2B5EF4-FFF2-40B4-BE49-F238E27FC236}">
                <a16:creationId xmlns:a16="http://schemas.microsoft.com/office/drawing/2014/main" id="{47F86594-9CC6-434C-BBD7-C11D8D8A1C27}"/>
              </a:ext>
            </a:extLst>
          </p:cNvPr>
          <p:cNvPicPr>
            <a:picLocks noChangeAspect="1"/>
          </p:cNvPicPr>
          <p:nvPr/>
        </p:nvPicPr>
        <p:blipFill>
          <a:blip r:embed="rId3"/>
          <a:stretch>
            <a:fillRect/>
          </a:stretch>
        </p:blipFill>
        <p:spPr>
          <a:xfrm>
            <a:off x="2261652" y="537759"/>
            <a:ext cx="7668695" cy="5782482"/>
          </a:xfrm>
          <a:prstGeom prst="rect">
            <a:avLst/>
          </a:prstGeom>
        </p:spPr>
      </p:pic>
      <p:sp>
        <p:nvSpPr>
          <p:cNvPr id="11" name="矩形 58">
            <a:extLst>
              <a:ext uri="{FF2B5EF4-FFF2-40B4-BE49-F238E27FC236}">
                <a16:creationId xmlns:a16="http://schemas.microsoft.com/office/drawing/2014/main" id="{DF7C68BC-1170-47A1-8896-9DAC994D6CCC}"/>
              </a:ext>
            </a:extLst>
          </p:cNvPr>
          <p:cNvSpPr/>
          <p:nvPr/>
        </p:nvSpPr>
        <p:spPr>
          <a:xfrm>
            <a:off x="2467905" y="6348120"/>
            <a:ext cx="7245044" cy="461665"/>
          </a:xfrm>
          <a:prstGeom prst="rect">
            <a:avLst/>
          </a:prstGeom>
        </p:spPr>
        <p:txBody>
          <a:bodyPr wrap="square">
            <a:spAutoFit/>
          </a:bodyPr>
          <a:lstStyle/>
          <a:p>
            <a:r>
              <a:rPr lang="zh-TW" altLang="en-US" sz="2400" b="1" i="1" dirty="0">
                <a:latin typeface="方正静蕾简体" panose="02000000000000000000" pitchFamily="2" charset="-122"/>
                <a:ea typeface="方正静蕾简体" panose="02000000000000000000" pitchFamily="2" charset="-122"/>
              </a:rPr>
              <a:t>註：</a:t>
            </a:r>
            <a:r>
              <a:rPr lang="zh-TW" altLang="en-US" sz="2400" b="1" dirty="0">
                <a:latin typeface="方正静蕾简体" panose="02000000000000000000" pitchFamily="2" charset="-122"/>
                <a:ea typeface="方正静蕾简体" panose="02000000000000000000" pitchFamily="2" charset="-122"/>
              </a:rPr>
              <a:t> 你可以移動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A</a:t>
            </a:r>
            <a:r>
              <a:rPr lang="zh-TW" altLang="en-US" sz="2400" b="1" dirty="0">
                <a:latin typeface="方正静蕾简体" panose="02000000000000000000" pitchFamily="2" charset="-122"/>
                <a:ea typeface="方正静蕾简体" panose="02000000000000000000" pitchFamily="2" charset="-122"/>
              </a:rPr>
              <a:t>、</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B</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和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C</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來觀察點 </a:t>
            </a:r>
            <a:r>
              <a:rPr lang="en-US" altLang="zh-TW" sz="2400" b="1" i="1" dirty="0">
                <a:latin typeface="Times New Roman" panose="02020603050405020304" pitchFamily="18" charset="0"/>
                <a:ea typeface="方正静蕾简体" panose="02000000000000000000" pitchFamily="2" charset="-122"/>
                <a:cs typeface="Times New Roman" panose="02020603050405020304" pitchFamily="18" charset="0"/>
              </a:rPr>
              <a:t>W</a:t>
            </a:r>
            <a:r>
              <a:rPr lang="en-US" altLang="zh-TW" sz="2400" b="1" dirty="0">
                <a:latin typeface="方正静蕾简体" panose="02000000000000000000" pitchFamily="2" charset="-122"/>
                <a:ea typeface="方正静蕾简体" panose="02000000000000000000" pitchFamily="2" charset="-122"/>
              </a:rPr>
              <a:t> </a:t>
            </a:r>
            <a:r>
              <a:rPr lang="zh-TW" altLang="en-US" sz="2400" b="1" dirty="0">
                <a:latin typeface="方正静蕾简体" panose="02000000000000000000" pitchFamily="2" charset="-122"/>
                <a:ea typeface="方正静蕾简体" panose="02000000000000000000" pitchFamily="2" charset="-122"/>
              </a:rPr>
              <a:t>的變化。</a:t>
            </a:r>
          </a:p>
        </p:txBody>
      </p:sp>
    </p:spTree>
    <p:extLst>
      <p:ext uri="{BB962C8B-B14F-4D97-AF65-F5344CB8AC3E}">
        <p14:creationId xmlns:p14="http://schemas.microsoft.com/office/powerpoint/2010/main" val="1999904883"/>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862610A9-3ADA-4DD7-9324-7B87009D2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17976" y="1857375"/>
            <a:ext cx="1885950" cy="5000625"/>
          </a:xfrm>
          <a:prstGeom prst="rect">
            <a:avLst/>
          </a:prstGeom>
        </p:spPr>
      </p:pic>
      <p:sp>
        <p:nvSpPr>
          <p:cNvPr id="43" name="文本框 7">
            <a:extLst>
              <a:ext uri="{FF2B5EF4-FFF2-40B4-BE49-F238E27FC236}">
                <a16:creationId xmlns:a16="http://schemas.microsoft.com/office/drawing/2014/main" id="{82FD85A6-D299-4962-BA6F-86781068AC46}"/>
              </a:ext>
            </a:extLst>
          </p:cNvPr>
          <p:cNvSpPr txBox="1"/>
          <p:nvPr/>
        </p:nvSpPr>
        <p:spPr>
          <a:xfrm>
            <a:off x="1209365" y="1968461"/>
            <a:ext cx="3185283" cy="1107996"/>
          </a:xfrm>
          <a:prstGeom prst="rect">
            <a:avLst/>
          </a:prstGeom>
          <a:noFill/>
        </p:spPr>
        <p:txBody>
          <a:bodyPr wrap="square" rtlCol="0">
            <a:spAutoFit/>
          </a:bodyPr>
          <a:lstStyle/>
          <a:p>
            <a:pPr algn="ctr"/>
            <a:r>
              <a:rPr lang="zh-CN" altLang="en-US" sz="6600" dirty="0">
                <a:latin typeface="新蒂黑板报" panose="03000600000000000000" pitchFamily="66" charset="-122"/>
                <a:ea typeface="新蒂黑板报" panose="03000600000000000000" pitchFamily="66" charset="-122"/>
              </a:rPr>
              <a:t>活動 </a:t>
            </a:r>
            <a:r>
              <a:rPr lang="en-US" altLang="zh-CN" sz="6600" dirty="0">
                <a:latin typeface="Times New Roman" panose="02020603050405020304" pitchFamily="18" charset="0"/>
                <a:ea typeface="新蒂黑板报" panose="03000600000000000000" pitchFamily="66" charset="-122"/>
                <a:cs typeface="Times New Roman" panose="02020603050405020304" pitchFamily="18" charset="0"/>
              </a:rPr>
              <a:t>1A</a:t>
            </a:r>
            <a:endParaRPr lang="zh-CN" altLang="en-US" sz="6600" dirty="0">
              <a:latin typeface="Times New Roman" panose="02020603050405020304" pitchFamily="18" charset="0"/>
              <a:ea typeface="新蒂黑板报" panose="03000600000000000000" pitchFamily="66" charset="-122"/>
              <a:cs typeface="Times New Roman" panose="02020603050405020304" pitchFamily="18" charset="0"/>
            </a:endParaRPr>
          </a:p>
        </p:txBody>
      </p:sp>
      <p:sp>
        <p:nvSpPr>
          <p:cNvPr id="44" name="Freeform 34">
            <a:extLst>
              <a:ext uri="{FF2B5EF4-FFF2-40B4-BE49-F238E27FC236}">
                <a16:creationId xmlns:a16="http://schemas.microsoft.com/office/drawing/2014/main" id="{2AB26261-0221-40ED-9960-495A1B197219}"/>
              </a:ext>
            </a:extLst>
          </p:cNvPr>
          <p:cNvSpPr>
            <a:spLocks noEditPoints="1"/>
          </p:cNvSpPr>
          <p:nvPr/>
        </p:nvSpPr>
        <p:spPr bwMode="auto">
          <a:xfrm rot="20785645">
            <a:off x="4285095" y="2692651"/>
            <a:ext cx="793394" cy="459363"/>
          </a:xfrm>
          <a:custGeom>
            <a:avLst/>
            <a:gdLst>
              <a:gd name="T0" fmla="*/ 97 w 97"/>
              <a:gd name="T1" fmla="*/ 16 h 63"/>
              <a:gd name="T2" fmla="*/ 90 w 97"/>
              <a:gd name="T3" fmla="*/ 22 h 63"/>
              <a:gd name="T4" fmla="*/ 75 w 97"/>
              <a:gd name="T5" fmla="*/ 33 h 63"/>
              <a:gd name="T6" fmla="*/ 46 w 97"/>
              <a:gd name="T7" fmla="*/ 51 h 63"/>
              <a:gd name="T8" fmla="*/ 29 w 97"/>
              <a:gd name="T9" fmla="*/ 63 h 63"/>
              <a:gd name="T10" fmla="*/ 26 w 97"/>
              <a:gd name="T11" fmla="*/ 62 h 63"/>
              <a:gd name="T12" fmla="*/ 16 w 97"/>
              <a:gd name="T13" fmla="*/ 47 h 63"/>
              <a:gd name="T14" fmla="*/ 2 w 97"/>
              <a:gd name="T15" fmla="*/ 48 h 63"/>
              <a:gd name="T16" fmla="*/ 10 w 97"/>
              <a:gd name="T17" fmla="*/ 28 h 63"/>
              <a:gd name="T18" fmla="*/ 10 w 97"/>
              <a:gd name="T19" fmla="*/ 26 h 63"/>
              <a:gd name="T20" fmla="*/ 18 w 97"/>
              <a:gd name="T21" fmla="*/ 0 h 63"/>
              <a:gd name="T22" fmla="*/ 40 w 97"/>
              <a:gd name="T23" fmla="*/ 5 h 63"/>
              <a:gd name="T24" fmla="*/ 75 w 97"/>
              <a:gd name="T25" fmla="*/ 13 h 63"/>
              <a:gd name="T26" fmla="*/ 94 w 97"/>
              <a:gd name="T27" fmla="*/ 15 h 63"/>
              <a:gd name="T28" fmla="*/ 97 w 97"/>
              <a:gd name="T29" fmla="*/ 16 h 63"/>
              <a:gd name="T30" fmla="*/ 20 w 97"/>
              <a:gd name="T31" fmla="*/ 3 h 63"/>
              <a:gd name="T32" fmla="*/ 16 w 97"/>
              <a:gd name="T33" fmla="*/ 18 h 63"/>
              <a:gd name="T34" fmla="*/ 14 w 97"/>
              <a:gd name="T35" fmla="*/ 26 h 63"/>
              <a:gd name="T36" fmla="*/ 65 w 97"/>
              <a:gd name="T37" fmla="*/ 20 h 63"/>
              <a:gd name="T38" fmla="*/ 86 w 97"/>
              <a:gd name="T39" fmla="*/ 17 h 63"/>
              <a:gd name="T40" fmla="*/ 20 w 97"/>
              <a:gd name="T41" fmla="*/ 3 h 63"/>
              <a:gd name="T42" fmla="*/ 14 w 97"/>
              <a:gd name="T43" fmla="*/ 38 h 63"/>
              <a:gd name="T44" fmla="*/ 28 w 97"/>
              <a:gd name="T45" fmla="*/ 60 h 63"/>
              <a:gd name="T46" fmla="*/ 82 w 97"/>
              <a:gd name="T47" fmla="*/ 24 h 63"/>
              <a:gd name="T48" fmla="*/ 82 w 97"/>
              <a:gd name="T49" fmla="*/ 23 h 63"/>
              <a:gd name="T50" fmla="*/ 14 w 97"/>
              <a:gd name="T51" fmla="*/ 38 h 63"/>
              <a:gd name="T52" fmla="*/ 13 w 97"/>
              <a:gd name="T53" fmla="*/ 29 h 63"/>
              <a:gd name="T54" fmla="*/ 7 w 97"/>
              <a:gd name="T55" fmla="*/ 40 h 63"/>
              <a:gd name="T56" fmla="*/ 12 w 97"/>
              <a:gd name="T57" fmla="*/ 35 h 63"/>
              <a:gd name="T58" fmla="*/ 15 w 97"/>
              <a:gd name="T59" fmla="*/ 36 h 63"/>
              <a:gd name="T60" fmla="*/ 57 w 97"/>
              <a:gd name="T61" fmla="*/ 27 h 63"/>
              <a:gd name="T62" fmla="*/ 77 w 97"/>
              <a:gd name="T63" fmla="*/ 21 h 63"/>
              <a:gd name="T64" fmla="*/ 13 w 97"/>
              <a:gd name="T65" fmla="*/ 29 h 63"/>
              <a:gd name="T66" fmla="*/ 6 w 97"/>
              <a:gd name="T67" fmla="*/ 45 h 63"/>
              <a:gd name="T68" fmla="*/ 14 w 97"/>
              <a:gd name="T69" fmla="*/ 44 h 63"/>
              <a:gd name="T70" fmla="*/ 11 w 97"/>
              <a:gd name="T71" fmla="*/ 39 h 63"/>
              <a:gd name="T72" fmla="*/ 6 w 97"/>
              <a:gd name="T73" fmla="*/ 45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7" h="63">
                <a:moveTo>
                  <a:pt x="97" y="16"/>
                </a:moveTo>
                <a:cubicBezTo>
                  <a:pt x="96" y="20"/>
                  <a:pt x="92" y="19"/>
                  <a:pt x="90" y="22"/>
                </a:cubicBezTo>
                <a:cubicBezTo>
                  <a:pt x="85" y="24"/>
                  <a:pt x="80" y="29"/>
                  <a:pt x="75" y="33"/>
                </a:cubicBezTo>
                <a:cubicBezTo>
                  <a:pt x="65" y="38"/>
                  <a:pt x="56" y="45"/>
                  <a:pt x="46" y="51"/>
                </a:cubicBezTo>
                <a:cubicBezTo>
                  <a:pt x="40" y="54"/>
                  <a:pt x="35" y="58"/>
                  <a:pt x="29" y="63"/>
                </a:cubicBezTo>
                <a:cubicBezTo>
                  <a:pt x="28" y="62"/>
                  <a:pt x="27" y="62"/>
                  <a:pt x="26" y="62"/>
                </a:cubicBezTo>
                <a:cubicBezTo>
                  <a:pt x="22" y="57"/>
                  <a:pt x="20" y="52"/>
                  <a:pt x="16" y="47"/>
                </a:cubicBezTo>
                <a:cubicBezTo>
                  <a:pt x="12" y="47"/>
                  <a:pt x="6" y="49"/>
                  <a:pt x="2" y="48"/>
                </a:cubicBezTo>
                <a:cubicBezTo>
                  <a:pt x="0" y="42"/>
                  <a:pt x="7" y="35"/>
                  <a:pt x="10" y="28"/>
                </a:cubicBezTo>
                <a:cubicBezTo>
                  <a:pt x="10" y="27"/>
                  <a:pt x="10" y="26"/>
                  <a:pt x="10" y="26"/>
                </a:cubicBezTo>
                <a:cubicBezTo>
                  <a:pt x="13" y="17"/>
                  <a:pt x="15" y="8"/>
                  <a:pt x="18" y="0"/>
                </a:cubicBezTo>
                <a:cubicBezTo>
                  <a:pt x="25" y="0"/>
                  <a:pt x="33" y="4"/>
                  <a:pt x="40" y="5"/>
                </a:cubicBezTo>
                <a:cubicBezTo>
                  <a:pt x="51" y="8"/>
                  <a:pt x="63" y="10"/>
                  <a:pt x="75" y="13"/>
                </a:cubicBezTo>
                <a:cubicBezTo>
                  <a:pt x="81" y="13"/>
                  <a:pt x="88" y="15"/>
                  <a:pt x="94" y="15"/>
                </a:cubicBezTo>
                <a:cubicBezTo>
                  <a:pt x="95" y="15"/>
                  <a:pt x="96" y="14"/>
                  <a:pt x="97" y="16"/>
                </a:cubicBezTo>
                <a:close/>
                <a:moveTo>
                  <a:pt x="20" y="3"/>
                </a:moveTo>
                <a:cubicBezTo>
                  <a:pt x="18" y="8"/>
                  <a:pt x="16" y="13"/>
                  <a:pt x="16" y="18"/>
                </a:cubicBezTo>
                <a:cubicBezTo>
                  <a:pt x="15" y="21"/>
                  <a:pt x="13" y="23"/>
                  <a:pt x="14" y="26"/>
                </a:cubicBezTo>
                <a:cubicBezTo>
                  <a:pt x="31" y="24"/>
                  <a:pt x="48" y="21"/>
                  <a:pt x="65" y="20"/>
                </a:cubicBezTo>
                <a:cubicBezTo>
                  <a:pt x="72" y="18"/>
                  <a:pt x="80" y="19"/>
                  <a:pt x="86" y="17"/>
                </a:cubicBezTo>
                <a:cubicBezTo>
                  <a:pt x="64" y="14"/>
                  <a:pt x="41" y="7"/>
                  <a:pt x="20" y="3"/>
                </a:cubicBezTo>
                <a:close/>
                <a:moveTo>
                  <a:pt x="14" y="38"/>
                </a:moveTo>
                <a:cubicBezTo>
                  <a:pt x="19" y="45"/>
                  <a:pt x="22" y="53"/>
                  <a:pt x="28" y="60"/>
                </a:cubicBezTo>
                <a:cubicBezTo>
                  <a:pt x="46" y="48"/>
                  <a:pt x="64" y="37"/>
                  <a:pt x="82" y="24"/>
                </a:cubicBezTo>
                <a:cubicBezTo>
                  <a:pt x="82" y="23"/>
                  <a:pt x="82" y="23"/>
                  <a:pt x="82" y="23"/>
                </a:cubicBezTo>
                <a:cubicBezTo>
                  <a:pt x="59" y="29"/>
                  <a:pt x="37" y="35"/>
                  <a:pt x="14" y="38"/>
                </a:cubicBezTo>
                <a:close/>
                <a:moveTo>
                  <a:pt x="13" y="29"/>
                </a:moveTo>
                <a:cubicBezTo>
                  <a:pt x="11" y="33"/>
                  <a:pt x="8" y="37"/>
                  <a:pt x="7" y="40"/>
                </a:cubicBezTo>
                <a:cubicBezTo>
                  <a:pt x="9" y="39"/>
                  <a:pt x="9" y="36"/>
                  <a:pt x="12" y="35"/>
                </a:cubicBezTo>
                <a:cubicBezTo>
                  <a:pt x="13" y="35"/>
                  <a:pt x="14" y="35"/>
                  <a:pt x="15" y="36"/>
                </a:cubicBezTo>
                <a:cubicBezTo>
                  <a:pt x="29" y="33"/>
                  <a:pt x="43" y="30"/>
                  <a:pt x="57" y="27"/>
                </a:cubicBezTo>
                <a:cubicBezTo>
                  <a:pt x="64" y="24"/>
                  <a:pt x="70" y="23"/>
                  <a:pt x="77" y="21"/>
                </a:cubicBezTo>
                <a:cubicBezTo>
                  <a:pt x="55" y="23"/>
                  <a:pt x="34" y="25"/>
                  <a:pt x="13" y="29"/>
                </a:cubicBezTo>
                <a:close/>
                <a:moveTo>
                  <a:pt x="6" y="45"/>
                </a:moveTo>
                <a:cubicBezTo>
                  <a:pt x="9" y="46"/>
                  <a:pt x="12" y="44"/>
                  <a:pt x="14" y="44"/>
                </a:cubicBezTo>
                <a:cubicBezTo>
                  <a:pt x="13" y="42"/>
                  <a:pt x="13" y="41"/>
                  <a:pt x="11" y="39"/>
                </a:cubicBezTo>
                <a:cubicBezTo>
                  <a:pt x="10" y="41"/>
                  <a:pt x="8" y="43"/>
                  <a:pt x="6" y="45"/>
                </a:cubicBezTo>
                <a:close/>
              </a:path>
            </a:pathLst>
          </a:custGeom>
          <a:solidFill>
            <a:schemeClr val="tx1"/>
          </a:solidFill>
          <a:ln>
            <a:noFill/>
          </a:ln>
        </p:spPr>
        <p:txBody>
          <a:bodyPr vert="horz" wrap="square" lIns="91440" tIns="45720" rIns="91440" bIns="45720" numCol="1" anchor="t" anchorCtr="0" compatLnSpc="1"/>
          <a:lstStyle/>
          <a:p>
            <a:endParaRPr lang="zh-CN" altLang="en-US"/>
          </a:p>
        </p:txBody>
      </p:sp>
      <p:sp>
        <p:nvSpPr>
          <p:cNvPr id="45" name="任意多边形 27">
            <a:extLst>
              <a:ext uri="{FF2B5EF4-FFF2-40B4-BE49-F238E27FC236}">
                <a16:creationId xmlns:a16="http://schemas.microsoft.com/office/drawing/2014/main" id="{3BFD5E09-A035-432E-9BAC-06C8CC2E0D74}"/>
              </a:ext>
            </a:extLst>
          </p:cNvPr>
          <p:cNvSpPr/>
          <p:nvPr/>
        </p:nvSpPr>
        <p:spPr>
          <a:xfrm>
            <a:off x="800943" y="2719583"/>
            <a:ext cx="3458024" cy="464495"/>
          </a:xfrm>
          <a:custGeom>
            <a:avLst/>
            <a:gdLst>
              <a:gd name="connsiteX0" fmla="*/ 0 w 6766560"/>
              <a:gd name="connsiteY0" fmla="*/ 39809 h 361457"/>
              <a:gd name="connsiteX1" fmla="*/ 4411980 w 6766560"/>
              <a:gd name="connsiteY1" fmla="*/ 28379 h 361457"/>
              <a:gd name="connsiteX2" fmla="*/ 4023360 w 6766560"/>
              <a:gd name="connsiteY2" fmla="*/ 359849 h 361457"/>
              <a:gd name="connsiteX3" fmla="*/ 6766560 w 6766560"/>
              <a:gd name="connsiteY3" fmla="*/ 131249 h 361457"/>
              <a:gd name="connsiteX0-1" fmla="*/ 0 w 6766560"/>
              <a:gd name="connsiteY0-2" fmla="*/ 75291 h 398381"/>
              <a:gd name="connsiteX1-3" fmla="*/ 4369154 w 6766560"/>
              <a:gd name="connsiteY1-4" fmla="*/ 18141 h 398381"/>
              <a:gd name="connsiteX2-5" fmla="*/ 4023360 w 6766560"/>
              <a:gd name="connsiteY2-6" fmla="*/ 395331 h 398381"/>
              <a:gd name="connsiteX3-7" fmla="*/ 6766560 w 6766560"/>
              <a:gd name="connsiteY3-8" fmla="*/ 166731 h 398381"/>
              <a:gd name="connsiteX0-9" fmla="*/ 0 w 6766560"/>
              <a:gd name="connsiteY0-10" fmla="*/ 71354 h 339035"/>
              <a:gd name="connsiteX1-11" fmla="*/ 4369154 w 6766560"/>
              <a:gd name="connsiteY1-12" fmla="*/ 14204 h 339035"/>
              <a:gd name="connsiteX2-13" fmla="*/ 4351696 w 6766560"/>
              <a:gd name="connsiteY2-14" fmla="*/ 334244 h 339035"/>
              <a:gd name="connsiteX3-15" fmla="*/ 6766560 w 6766560"/>
              <a:gd name="connsiteY3-16" fmla="*/ 162794 h 339035"/>
              <a:gd name="connsiteX0-17" fmla="*/ 0 w 7194823"/>
              <a:gd name="connsiteY0-18" fmla="*/ 71354 h 334304"/>
              <a:gd name="connsiteX1-19" fmla="*/ 4369154 w 7194823"/>
              <a:gd name="connsiteY1-20" fmla="*/ 14204 h 334304"/>
              <a:gd name="connsiteX2-21" fmla="*/ 4351696 w 7194823"/>
              <a:gd name="connsiteY2-22" fmla="*/ 334244 h 334304"/>
              <a:gd name="connsiteX3-23" fmla="*/ 7194823 w 7194823"/>
              <a:gd name="connsiteY3-24" fmla="*/ 37064 h 334304"/>
              <a:gd name="connsiteX0-25" fmla="*/ 0 w 7194823"/>
              <a:gd name="connsiteY0-26" fmla="*/ 72918 h 358721"/>
              <a:gd name="connsiteX1-27" fmla="*/ 4369154 w 7194823"/>
              <a:gd name="connsiteY1-28" fmla="*/ 15768 h 358721"/>
              <a:gd name="connsiteX2-29" fmla="*/ 4051911 w 7194823"/>
              <a:gd name="connsiteY2-30" fmla="*/ 358668 h 358721"/>
              <a:gd name="connsiteX3-31" fmla="*/ 7194823 w 7194823"/>
              <a:gd name="connsiteY3-32" fmla="*/ 38628 h 358721"/>
              <a:gd name="connsiteX0-33" fmla="*/ 0 w 6454042"/>
              <a:gd name="connsiteY0-34" fmla="*/ 72918 h 359955"/>
              <a:gd name="connsiteX1-35" fmla="*/ 4369154 w 6454042"/>
              <a:gd name="connsiteY1-36" fmla="*/ 15768 h 359955"/>
              <a:gd name="connsiteX2-37" fmla="*/ 4051911 w 6454042"/>
              <a:gd name="connsiteY2-38" fmla="*/ 358668 h 359955"/>
              <a:gd name="connsiteX3-39" fmla="*/ 6454042 w 6454042"/>
              <a:gd name="connsiteY3-40" fmla="*/ 112769 h 359955"/>
              <a:gd name="connsiteX0-41" fmla="*/ 0 w 6454042"/>
              <a:gd name="connsiteY0-42" fmla="*/ 62493 h 349247"/>
              <a:gd name="connsiteX1-43" fmla="*/ 4122228 w 6454042"/>
              <a:gd name="connsiteY1-44" fmla="*/ 17700 h 349247"/>
              <a:gd name="connsiteX2-45" fmla="*/ 4051911 w 6454042"/>
              <a:gd name="connsiteY2-46" fmla="*/ 348243 h 349247"/>
              <a:gd name="connsiteX3-47" fmla="*/ 6454042 w 6454042"/>
              <a:gd name="connsiteY3-48" fmla="*/ 102344 h 349247"/>
              <a:gd name="connsiteX0-49" fmla="*/ 0 w 4341830"/>
              <a:gd name="connsiteY0-50" fmla="*/ 62493 h 348243"/>
              <a:gd name="connsiteX1-51" fmla="*/ 4122228 w 4341830"/>
              <a:gd name="connsiteY1-52" fmla="*/ 17700 h 348243"/>
              <a:gd name="connsiteX2-53" fmla="*/ 4051911 w 4341830"/>
              <a:gd name="connsiteY2-54" fmla="*/ 348243 h 348243"/>
              <a:gd name="connsiteX0-55" fmla="*/ 0 w 4122228"/>
              <a:gd name="connsiteY0-56" fmla="*/ 62493 h 62493"/>
              <a:gd name="connsiteX1-57" fmla="*/ 4122228 w 4122228"/>
              <a:gd name="connsiteY1-58" fmla="*/ 17700 h 62493"/>
              <a:gd name="connsiteX0-59" fmla="*/ 0 w 4122228"/>
              <a:gd name="connsiteY0-60" fmla="*/ 44793 h 66159"/>
              <a:gd name="connsiteX1-61" fmla="*/ 4122228 w 4122228"/>
              <a:gd name="connsiteY1-62" fmla="*/ 0 h 66159"/>
              <a:gd name="connsiteX0-63" fmla="*/ 0 w 4245691"/>
              <a:gd name="connsiteY0-64" fmla="*/ 156004 h 156004"/>
              <a:gd name="connsiteX1-65" fmla="*/ 4245691 w 4245691"/>
              <a:gd name="connsiteY1-66" fmla="*/ 0 h 156004"/>
              <a:gd name="connsiteX0-67" fmla="*/ 0 w 4245691"/>
              <a:gd name="connsiteY0-68" fmla="*/ 156004 h 163985"/>
              <a:gd name="connsiteX1-69" fmla="*/ 4245691 w 4245691"/>
              <a:gd name="connsiteY1-70" fmla="*/ 0 h 163985"/>
              <a:gd name="connsiteX0-71" fmla="*/ 0 w 5449458"/>
              <a:gd name="connsiteY0-72" fmla="*/ 143648 h 143648"/>
              <a:gd name="connsiteX1-73" fmla="*/ 5449458 w 5449458"/>
              <a:gd name="connsiteY1-74" fmla="*/ 0 h 143648"/>
              <a:gd name="connsiteX0-75" fmla="*/ 0 w 5449458"/>
              <a:gd name="connsiteY0-76" fmla="*/ 143648 h 260913"/>
              <a:gd name="connsiteX1-77" fmla="*/ 1990356 w 5449458"/>
              <a:gd name="connsiteY1-78" fmla="*/ 260339 h 260913"/>
              <a:gd name="connsiteX2-79" fmla="*/ 5449458 w 5449458"/>
              <a:gd name="connsiteY2-80" fmla="*/ 0 h 260913"/>
              <a:gd name="connsiteX0-81" fmla="*/ 0 w 4693246"/>
              <a:gd name="connsiteY0-82" fmla="*/ 169 h 463018"/>
              <a:gd name="connsiteX1-83" fmla="*/ 1234144 w 4693246"/>
              <a:gd name="connsiteY1-84" fmla="*/ 462849 h 463018"/>
              <a:gd name="connsiteX2-85" fmla="*/ 4693246 w 4693246"/>
              <a:gd name="connsiteY2-86" fmla="*/ 202510 h 463018"/>
              <a:gd name="connsiteX0-87" fmla="*/ 153395 w 4846641"/>
              <a:gd name="connsiteY0-88" fmla="*/ 0 h 462988"/>
              <a:gd name="connsiteX1-89" fmla="*/ 1387539 w 4846641"/>
              <a:gd name="connsiteY1-90" fmla="*/ 462680 h 462988"/>
              <a:gd name="connsiteX2-91" fmla="*/ 4846641 w 4846641"/>
              <a:gd name="connsiteY2-92" fmla="*/ 202341 h 462988"/>
              <a:gd name="connsiteX0-93" fmla="*/ 212160 w 4457851"/>
              <a:gd name="connsiteY0-94" fmla="*/ 0 h 462988"/>
              <a:gd name="connsiteX1-95" fmla="*/ 998749 w 4457851"/>
              <a:gd name="connsiteY1-96" fmla="*/ 462680 h 462988"/>
              <a:gd name="connsiteX2-97" fmla="*/ 4457851 w 4457851"/>
              <a:gd name="connsiteY2-98" fmla="*/ 202341 h 462988"/>
              <a:gd name="connsiteX0-99" fmla="*/ 238795 w 4484486"/>
              <a:gd name="connsiteY0-100" fmla="*/ 0 h 462868"/>
              <a:gd name="connsiteX1-101" fmla="*/ 1025384 w 4484486"/>
              <a:gd name="connsiteY1-102" fmla="*/ 462680 h 462868"/>
              <a:gd name="connsiteX2-103" fmla="*/ 4484486 w 4484486"/>
              <a:gd name="connsiteY2-104" fmla="*/ 202341 h 462868"/>
              <a:gd name="connsiteX0-105" fmla="*/ 410770 w 4656461"/>
              <a:gd name="connsiteY0-106" fmla="*/ 0 h 425815"/>
              <a:gd name="connsiteX1-107" fmla="*/ 595476 w 4656461"/>
              <a:gd name="connsiteY1-108" fmla="*/ 425610 h 425815"/>
              <a:gd name="connsiteX2-109" fmla="*/ 4656461 w 4656461"/>
              <a:gd name="connsiteY2-110" fmla="*/ 202341 h 425815"/>
              <a:gd name="connsiteX0-111" fmla="*/ 410770 w 4656461"/>
              <a:gd name="connsiteY0-112" fmla="*/ 0 h 364069"/>
              <a:gd name="connsiteX1-113" fmla="*/ 595476 w 4656461"/>
              <a:gd name="connsiteY1-114" fmla="*/ 363827 h 364069"/>
              <a:gd name="connsiteX2-115" fmla="*/ 4656461 w 4656461"/>
              <a:gd name="connsiteY2-116" fmla="*/ 202341 h 364069"/>
              <a:gd name="connsiteX0-117" fmla="*/ 558636 w 4511100"/>
              <a:gd name="connsiteY0-118" fmla="*/ 0 h 388767"/>
              <a:gd name="connsiteX1-119" fmla="*/ 450115 w 4511100"/>
              <a:gd name="connsiteY1-120" fmla="*/ 388541 h 388767"/>
              <a:gd name="connsiteX2-121" fmla="*/ 4511100 w 4511100"/>
              <a:gd name="connsiteY2-122" fmla="*/ 227055 h 388767"/>
              <a:gd name="connsiteX0-123" fmla="*/ 445007 w 4613533"/>
              <a:gd name="connsiteY0-124" fmla="*/ 0 h 413467"/>
              <a:gd name="connsiteX1-125" fmla="*/ 552548 w 4613533"/>
              <a:gd name="connsiteY1-126" fmla="*/ 413255 h 413467"/>
              <a:gd name="connsiteX2-127" fmla="*/ 4613533 w 4613533"/>
              <a:gd name="connsiteY2-128" fmla="*/ 251769 h 413467"/>
              <a:gd name="connsiteX0-129" fmla="*/ 437894 w 4606420"/>
              <a:gd name="connsiteY0-130" fmla="*/ 0 h 351722"/>
              <a:gd name="connsiteX1-131" fmla="*/ 560868 w 4606420"/>
              <a:gd name="connsiteY1-132" fmla="*/ 351471 h 351722"/>
              <a:gd name="connsiteX2-133" fmla="*/ 4606420 w 4606420"/>
              <a:gd name="connsiteY2-134" fmla="*/ 251769 h 351722"/>
              <a:gd name="connsiteX0-135" fmla="*/ 424068 w 4592594"/>
              <a:gd name="connsiteY0-136" fmla="*/ 0 h 401116"/>
              <a:gd name="connsiteX1-137" fmla="*/ 577907 w 4592594"/>
              <a:gd name="connsiteY1-138" fmla="*/ 400898 h 401116"/>
              <a:gd name="connsiteX2-139" fmla="*/ 4592594 w 4592594"/>
              <a:gd name="connsiteY2-140" fmla="*/ 251769 h 401116"/>
              <a:gd name="connsiteX0-141" fmla="*/ 424068 w 4592594"/>
              <a:gd name="connsiteY0-142" fmla="*/ 0 h 401116"/>
              <a:gd name="connsiteX1-143" fmla="*/ 577907 w 4592594"/>
              <a:gd name="connsiteY1-144" fmla="*/ 400898 h 401116"/>
              <a:gd name="connsiteX2-145" fmla="*/ 4592594 w 4592594"/>
              <a:gd name="connsiteY2-146" fmla="*/ 338266 h 401116"/>
              <a:gd name="connsiteX0-147" fmla="*/ 391353 w 4638179"/>
              <a:gd name="connsiteY0-148" fmla="*/ 0 h 401116"/>
              <a:gd name="connsiteX1-149" fmla="*/ 623492 w 4638179"/>
              <a:gd name="connsiteY1-150" fmla="*/ 400898 h 401116"/>
              <a:gd name="connsiteX2-151" fmla="*/ 4638179 w 4638179"/>
              <a:gd name="connsiteY2-152" fmla="*/ 338266 h 401116"/>
              <a:gd name="connsiteX0-153" fmla="*/ 391353 w 4904398"/>
              <a:gd name="connsiteY0-154" fmla="*/ 0 h 401116"/>
              <a:gd name="connsiteX1-155" fmla="*/ 623492 w 4904398"/>
              <a:gd name="connsiteY1-156" fmla="*/ 400898 h 401116"/>
              <a:gd name="connsiteX2-157" fmla="*/ 4904398 w 4904398"/>
              <a:gd name="connsiteY2-158" fmla="*/ 322224 h 401116"/>
            </a:gdLst>
            <a:ahLst/>
            <a:cxnLst>
              <a:cxn ang="0">
                <a:pos x="connsiteX0-1" y="connsiteY0-2"/>
              </a:cxn>
              <a:cxn ang="0">
                <a:pos x="connsiteX1-3" y="connsiteY1-4"/>
              </a:cxn>
              <a:cxn ang="0">
                <a:pos x="connsiteX2-5" y="connsiteY2-6"/>
              </a:cxn>
            </a:cxnLst>
            <a:rect l="l" t="t" r="r" b="b"/>
            <a:pathLst>
              <a:path w="4904398" h="401116">
                <a:moveTo>
                  <a:pt x="391353" y="0"/>
                </a:moveTo>
                <a:cubicBezTo>
                  <a:pt x="-226127" y="38897"/>
                  <a:pt x="-86259" y="411428"/>
                  <a:pt x="623492" y="400898"/>
                </a:cubicBezTo>
                <a:lnTo>
                  <a:pt x="4904398" y="322224"/>
                </a:lnTo>
              </a:path>
            </a:pathLst>
          </a:custGeom>
          <a:noFill/>
          <a:ln w="25400" cap="rnd">
            <a:solidFill>
              <a:schemeClr val="tx1"/>
            </a:solidFill>
            <a:prstDash val="dash"/>
            <a:roun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7">
            <a:extLst>
              <a:ext uri="{FF2B5EF4-FFF2-40B4-BE49-F238E27FC236}">
                <a16:creationId xmlns:a16="http://schemas.microsoft.com/office/drawing/2014/main" id="{D2245E28-5F1B-4E0D-9138-B4D32426B683}"/>
              </a:ext>
            </a:extLst>
          </p:cNvPr>
          <p:cNvSpPr txBox="1"/>
          <p:nvPr/>
        </p:nvSpPr>
        <p:spPr>
          <a:xfrm>
            <a:off x="38380" y="4152900"/>
            <a:ext cx="5759304" cy="1323439"/>
          </a:xfrm>
          <a:prstGeom prst="rect">
            <a:avLst/>
          </a:prstGeom>
          <a:noFill/>
        </p:spPr>
        <p:txBody>
          <a:bodyPr wrap="square" rtlCol="0">
            <a:spAutoFit/>
          </a:bodyPr>
          <a:lstStyle/>
          <a:p>
            <a:pPr algn="ctr"/>
            <a:r>
              <a:rPr lang="zh-TW" altLang="en-US" sz="4000" dirty="0">
                <a:latin typeface="新蒂黑板报" panose="03000600000000000000" pitchFamily="66" charset="-122"/>
                <a:ea typeface="新蒂黑板报" panose="03000600000000000000" pitchFamily="66" charset="-122"/>
              </a:rPr>
              <a:t>確保總部到兩家商店的距離相同且最短</a:t>
            </a:r>
            <a:endParaRPr lang="zh-CN" altLang="en-US" sz="4000" dirty="0">
              <a:latin typeface="新蒂黑板报" panose="03000600000000000000" pitchFamily="66" charset="-122"/>
              <a:ea typeface="新蒂黑板报" panose="03000600000000000000" pitchFamily="66" charset="-122"/>
            </a:endParaRPr>
          </a:p>
        </p:txBody>
      </p:sp>
      <p:pic>
        <p:nvPicPr>
          <p:cNvPr id="49" name="Picture 48">
            <a:extLst>
              <a:ext uri="{FF2B5EF4-FFF2-40B4-BE49-F238E27FC236}">
                <a16:creationId xmlns:a16="http://schemas.microsoft.com/office/drawing/2014/main" id="{A85F00C3-BC70-43C2-AB1B-892F0D2D62E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42540" y="3125113"/>
            <a:ext cx="462514" cy="450343"/>
          </a:xfrm>
          <a:prstGeom prst="rect">
            <a:avLst/>
          </a:prstGeom>
        </p:spPr>
      </p:pic>
      <p:pic>
        <p:nvPicPr>
          <p:cNvPr id="50" name="Picture 49">
            <a:extLst>
              <a:ext uri="{FF2B5EF4-FFF2-40B4-BE49-F238E27FC236}">
                <a16:creationId xmlns:a16="http://schemas.microsoft.com/office/drawing/2014/main" id="{A6AA0665-1432-49BF-AD17-61A8BA78C1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649362" y="1363286"/>
            <a:ext cx="629138" cy="612582"/>
          </a:xfrm>
          <a:prstGeom prst="rect">
            <a:avLst/>
          </a:prstGeom>
        </p:spPr>
      </p:pic>
      <p:pic>
        <p:nvPicPr>
          <p:cNvPr id="3" name="Picture 2">
            <a:extLst>
              <a:ext uri="{FF2B5EF4-FFF2-40B4-BE49-F238E27FC236}">
                <a16:creationId xmlns:a16="http://schemas.microsoft.com/office/drawing/2014/main" id="{E086CFCF-9E72-48E4-A856-55B233799AC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6874" y="3819525"/>
            <a:ext cx="2628900" cy="3038475"/>
          </a:xfrm>
          <a:prstGeom prst="rect">
            <a:avLst/>
          </a:prstGeom>
        </p:spPr>
      </p:pic>
      <p:pic>
        <p:nvPicPr>
          <p:cNvPr id="9" name="Picture 8">
            <a:extLst>
              <a:ext uri="{FF2B5EF4-FFF2-40B4-BE49-F238E27FC236}">
                <a16:creationId xmlns:a16="http://schemas.microsoft.com/office/drawing/2014/main" id="{A55EE42D-C494-48FC-8C5F-0F6542FD655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924615" y="4152900"/>
            <a:ext cx="3219450" cy="2705100"/>
          </a:xfrm>
          <a:prstGeom prst="rect">
            <a:avLst/>
          </a:prstGeom>
        </p:spPr>
      </p:pic>
      <p:pic>
        <p:nvPicPr>
          <p:cNvPr id="5" name="Picture 4">
            <a:extLst>
              <a:ext uri="{FF2B5EF4-FFF2-40B4-BE49-F238E27FC236}">
                <a16:creationId xmlns:a16="http://schemas.microsoft.com/office/drawing/2014/main" id="{C0E247B6-ABE5-44E3-AEF7-28BAF75DC21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8350873" y="4705350"/>
            <a:ext cx="1457325" cy="2152650"/>
          </a:xfrm>
          <a:prstGeom prst="rect">
            <a:avLst/>
          </a:prstGeom>
        </p:spPr>
      </p:pic>
    </p:spTree>
    <p:extLst>
      <p:ext uri="{BB962C8B-B14F-4D97-AF65-F5344CB8AC3E}">
        <p14:creationId xmlns:p14="http://schemas.microsoft.com/office/powerpoint/2010/main" val="195762152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62</TotalTime>
  <Words>3186</Words>
  <Application>Microsoft Office PowerPoint</Application>
  <PresentationFormat>寬螢幕</PresentationFormat>
  <Paragraphs>418</Paragraphs>
  <Slides>80</Slides>
  <Notes>34</Notes>
  <HiddenSlides>0</HiddenSlides>
  <MMClips>0</MMClips>
  <ScaleCrop>false</ScaleCrop>
  <HeadingPairs>
    <vt:vector size="8" baseType="variant">
      <vt:variant>
        <vt:lpstr>使用字型</vt:lpstr>
      </vt:variant>
      <vt:variant>
        <vt:i4>11</vt:i4>
      </vt:variant>
      <vt:variant>
        <vt:lpstr>佈景主題</vt:lpstr>
      </vt:variant>
      <vt:variant>
        <vt:i4>1</vt:i4>
      </vt:variant>
      <vt:variant>
        <vt:lpstr>內嵌 OLE 伺服程式</vt:lpstr>
      </vt:variant>
      <vt:variant>
        <vt:i4>1</vt:i4>
      </vt:variant>
      <vt:variant>
        <vt:lpstr>投影片標題</vt:lpstr>
      </vt:variant>
      <vt:variant>
        <vt:i4>80</vt:i4>
      </vt:variant>
    </vt:vector>
  </HeadingPairs>
  <TitlesOfParts>
    <vt:vector size="93" baseType="lpstr">
      <vt:lpstr>等线</vt:lpstr>
      <vt:lpstr>等线 Light</vt:lpstr>
      <vt:lpstr>方正静蕾简体</vt:lpstr>
      <vt:lpstr>新細明體</vt:lpstr>
      <vt:lpstr>新蒂黑板报</vt:lpstr>
      <vt:lpstr>Arial</vt:lpstr>
      <vt:lpstr>Calibri</vt:lpstr>
      <vt:lpstr>Calibri Light</vt:lpstr>
      <vt:lpstr>Times New Roman</vt:lpstr>
      <vt:lpstr>Wingdings</vt:lpstr>
      <vt:lpstr>Wingdings 3</vt:lpstr>
      <vt:lpstr>Office Theme</vt:lpstr>
      <vt:lpstr>Equation</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lpstr>PowerPoint 簡報</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UANG, Xiaowei [MIT]</dc:creator>
  <cp:lastModifiedBy>LAM, Ho-yeung</cp:lastModifiedBy>
  <cp:revision>133</cp:revision>
  <dcterms:created xsi:type="dcterms:W3CDTF">2024-02-16T03:13:33Z</dcterms:created>
  <dcterms:modified xsi:type="dcterms:W3CDTF">2024-09-19T09:46:37Z</dcterms:modified>
</cp:coreProperties>
</file>